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1B16C85" w14:textId="678226FE" w:rsidR="002802C5" w:rsidRDefault="002802C5" w:rsidP="002802C5">
      <w:pPr>
        <w:pStyle w:val="1"/>
      </w:pPr>
      <w:r>
        <w:rPr>
          <w:rFonts w:hint="eastAsia"/>
        </w:rPr>
        <w:t>2025</w:t>
      </w:r>
      <w:r>
        <w:rPr>
          <w:rFonts w:hint="eastAsia"/>
        </w:rPr>
        <w:t>学年嘉定区高三年级质量调研</w:t>
      </w:r>
    </w:p>
    <w:p w14:paraId="6E9D2652" w14:textId="77777777" w:rsidR="002802C5" w:rsidRDefault="002802C5" w:rsidP="002802C5">
      <w:pPr>
        <w:pStyle w:val="1"/>
      </w:pPr>
      <w:r>
        <w:rPr>
          <w:rFonts w:hint="eastAsia"/>
        </w:rPr>
        <w:t>物理</w:t>
      </w:r>
      <w:r>
        <w:t>试卷</w:t>
      </w:r>
    </w:p>
    <w:p w14:paraId="6A72F692" w14:textId="11C8F303" w:rsidR="002802C5" w:rsidRDefault="002802C5" w:rsidP="00BA57E4">
      <w:pPr>
        <w:jc w:val="center"/>
        <w:rPr>
          <w:rFonts w:ascii="楷体" w:eastAsia="楷体" w:hAnsi="楷体" w:hint="eastAsia"/>
          <w:sz w:val="18"/>
          <w:szCs w:val="18"/>
        </w:rPr>
      </w:pPr>
      <w:r>
        <w:rPr>
          <w:rFonts w:ascii="楷体" w:eastAsia="楷体" w:hAnsi="楷体" w:hint="eastAsia"/>
          <w:sz w:val="18"/>
          <w:szCs w:val="18"/>
        </w:rPr>
        <w:t>(</w:t>
      </w:r>
      <w:r>
        <w:rPr>
          <w:rFonts w:eastAsia="楷体"/>
          <w:sz w:val="18"/>
          <w:szCs w:val="18"/>
        </w:rPr>
        <w:t>考试时间</w:t>
      </w:r>
      <w:r>
        <w:rPr>
          <w:rFonts w:eastAsia="楷体"/>
          <w:sz w:val="18"/>
          <w:szCs w:val="18"/>
        </w:rPr>
        <w:t>60</w:t>
      </w:r>
      <w:r>
        <w:rPr>
          <w:rFonts w:eastAsia="楷体"/>
          <w:sz w:val="18"/>
          <w:szCs w:val="18"/>
        </w:rPr>
        <w:t>分钟，满分</w:t>
      </w:r>
      <w:r>
        <w:rPr>
          <w:rFonts w:eastAsia="楷体"/>
          <w:sz w:val="18"/>
          <w:szCs w:val="18"/>
        </w:rPr>
        <w:t>100</w:t>
      </w:r>
      <w:commentRangeStart w:id="0"/>
      <w:r>
        <w:rPr>
          <w:rFonts w:eastAsia="楷体"/>
          <w:sz w:val="18"/>
          <w:szCs w:val="18"/>
        </w:rPr>
        <w:t>分</w:t>
      </w:r>
      <w:commentRangeEnd w:id="0"/>
      <w:r w:rsidR="00BA57E4">
        <w:rPr>
          <w:rStyle w:val="ac"/>
          <w:rFonts w:ascii="楷体" w:eastAsia="楷体" w:hAnsi="楷体" w:hint="eastAsia"/>
          <w:sz w:val="18"/>
          <w:szCs w:val="18"/>
        </w:rPr>
        <w:commentReference w:id="0"/>
      </w:r>
      <w:r>
        <w:rPr>
          <w:rFonts w:ascii="楷体" w:eastAsia="楷体" w:hAnsi="楷体" w:hint="eastAsia"/>
          <w:sz w:val="18"/>
          <w:szCs w:val="18"/>
        </w:rPr>
        <w:t>)</w:t>
      </w:r>
    </w:p>
    <w:p w14:paraId="576A2C95" w14:textId="77777777" w:rsidR="002802C5" w:rsidRDefault="002802C5" w:rsidP="002802C5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特别</w:t>
      </w:r>
      <w:r>
        <w:rPr>
          <w:sz w:val="18"/>
          <w:szCs w:val="18"/>
        </w:rPr>
        <w:t>提示：</w:t>
      </w:r>
    </w:p>
    <w:p w14:paraId="1F3D3F66" w14:textId="77777777" w:rsidR="002802C5" w:rsidRDefault="002802C5" w:rsidP="002802C5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1</w:t>
      </w:r>
      <w:r>
        <w:rPr>
          <w:sz w:val="18"/>
          <w:szCs w:val="18"/>
        </w:rPr>
        <w:t>．</w:t>
      </w:r>
      <w:r>
        <w:rPr>
          <w:rFonts w:hint="eastAsia"/>
          <w:sz w:val="18"/>
          <w:szCs w:val="18"/>
        </w:rPr>
        <w:t>本试卷标注“多选”的试题，应选两个或两个以上的选项，但不可全选；未特别标注的选择题，只能选一个选项。</w:t>
      </w:r>
    </w:p>
    <w:p w14:paraId="0BB5FBC8" w14:textId="77777777" w:rsidR="002802C5" w:rsidRDefault="002802C5" w:rsidP="002802C5">
      <w:pPr>
        <w:rPr>
          <w:sz w:val="18"/>
          <w:szCs w:val="18"/>
        </w:rPr>
      </w:pPr>
      <w:r>
        <w:rPr>
          <w:sz w:val="18"/>
          <w:szCs w:val="18"/>
        </w:rPr>
        <w:t>2</w:t>
      </w:r>
      <w:r>
        <w:rPr>
          <w:sz w:val="18"/>
          <w:szCs w:val="18"/>
        </w:rPr>
        <w:t>．</w:t>
      </w:r>
      <w:r>
        <w:rPr>
          <w:rFonts w:hint="eastAsia"/>
          <w:sz w:val="18"/>
          <w:szCs w:val="18"/>
        </w:rPr>
        <w:t>在列式计算、逻辑推理以及回答问题过程中，须给出必要的图示、文字说明、公式、演算等。</w:t>
      </w:r>
    </w:p>
    <w:p w14:paraId="5F88E552" w14:textId="3FBDE326" w:rsidR="002802C5" w:rsidRDefault="002802C5" w:rsidP="002802C5">
      <w:pPr>
        <w:rPr>
          <w:szCs w:val="21"/>
        </w:rPr>
      </w:pPr>
      <w:r>
        <w:rPr>
          <w:sz w:val="18"/>
          <w:szCs w:val="18"/>
        </w:rPr>
        <w:t>3</w:t>
      </w:r>
      <w:r>
        <w:rPr>
          <w:sz w:val="18"/>
          <w:szCs w:val="18"/>
        </w:rPr>
        <w:t>．</w:t>
      </w:r>
      <w:r>
        <w:rPr>
          <w:rFonts w:hint="eastAsia"/>
          <w:sz w:val="18"/>
          <w:szCs w:val="18"/>
        </w:rPr>
        <w:t>除特殊说明外，本卷所用重力加速度大小</w:t>
      </w:r>
      <w:r>
        <w:rPr>
          <w:rFonts w:hint="eastAsia"/>
          <w:i/>
          <w:sz w:val="18"/>
          <w:szCs w:val="18"/>
        </w:rPr>
        <w:t>g</w:t>
      </w:r>
      <w:r>
        <w:rPr>
          <w:rFonts w:hint="eastAsia"/>
          <w:sz w:val="18"/>
          <w:szCs w:val="18"/>
        </w:rPr>
        <w:t>均取</w:t>
      </w:r>
      <w:r>
        <w:rPr>
          <w:rFonts w:hint="eastAsia"/>
          <w:sz w:val="18"/>
          <w:szCs w:val="18"/>
        </w:rPr>
        <w:t>9.8 m/s</w:t>
      </w:r>
      <w:r>
        <w:rPr>
          <w:rFonts w:hint="eastAsia"/>
          <w:sz w:val="18"/>
          <w:szCs w:val="18"/>
          <w:vertAlign w:val="superscript"/>
        </w:rPr>
        <w:t>2</w:t>
      </w:r>
      <w:r>
        <w:rPr>
          <w:rFonts w:hint="eastAsia"/>
          <w:sz w:val="18"/>
          <w:szCs w:val="18"/>
        </w:rPr>
        <w:t>。</w:t>
      </w:r>
    </w:p>
    <w:p w14:paraId="21D26770" w14:textId="37561E02" w:rsidR="002802C5" w:rsidRDefault="002802C5" w:rsidP="002802C5">
      <w:pPr>
        <w:pStyle w:val="2"/>
      </w:pPr>
      <w:r>
        <w:rPr>
          <w:rFonts w:hint="eastAsia"/>
        </w:rPr>
        <w:t>一</w:t>
      </w:r>
      <w:r w:rsidRPr="002802C5">
        <w:rPr>
          <w:rFonts w:ascii="宋体" w:hAnsi="宋体" w:hint="eastAsia"/>
        </w:rPr>
        <w:t xml:space="preserve"> </w:t>
      </w:r>
      <w:r>
        <w:rPr>
          <w:rFonts w:hint="eastAsia"/>
        </w:rPr>
        <w:t>探秘</w:t>
      </w:r>
      <w:r>
        <w:t>“</w:t>
      </w:r>
      <w:r>
        <w:t>风车</w:t>
      </w:r>
      <w:r>
        <w:t>”</w:t>
      </w:r>
    </w:p>
    <w:p w14:paraId="1FD6F5B4" w14:textId="7DCA1135" w:rsidR="002802C5" w:rsidRDefault="00BA57E4" w:rsidP="00543B05">
      <w:pPr>
        <w:pStyle w:val="af"/>
      </w:pPr>
      <w: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C032054" wp14:editId="4D3C6FE2">
                <wp:simplePos x="0" y="0"/>
                <wp:positionH relativeFrom="margin">
                  <wp:align>right</wp:align>
                </wp:positionH>
                <wp:positionV relativeFrom="paragraph">
                  <wp:posOffset>14381</wp:posOffset>
                </wp:positionV>
                <wp:extent cx="2822575" cy="1197610"/>
                <wp:effectExtent l="0" t="0" r="0" b="2540"/>
                <wp:wrapSquare wrapText="bothSides"/>
                <wp:docPr id="1287798209" name="组合 7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2575" cy="1197610"/>
                          <a:chOff x="0" y="-2041"/>
                          <a:chExt cx="2823663" cy="1198736"/>
                        </a:xfrm>
                      </wpg:grpSpPr>
                      <wpg:grpSp>
                        <wpg:cNvPr id="1034655277" name="组合 319"/>
                        <wpg:cNvGrpSpPr/>
                        <wpg:grpSpPr>
                          <a:xfrm>
                            <a:off x="0" y="-2041"/>
                            <a:ext cx="1299040" cy="1198129"/>
                            <a:chOff x="0" y="-2042"/>
                            <a:chExt cx="1299040" cy="1198755"/>
                          </a:xfrm>
                        </wpg:grpSpPr>
                        <wpg:grpSp>
                          <wpg:cNvPr id="166298563" name="组合 82"/>
                          <wpg:cNvGrpSpPr/>
                          <wpg:grpSpPr>
                            <a:xfrm>
                              <a:off x="0" y="-2042"/>
                              <a:ext cx="1299040" cy="995157"/>
                              <a:chOff x="22403" y="-49894"/>
                              <a:chExt cx="1300800" cy="997091"/>
                            </a:xfrm>
                          </wpg:grpSpPr>
                          <wps:wsp>
                            <wps:cNvPr id="51456901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5231" y="235659"/>
                                <a:ext cx="311230" cy="20817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A68D2D4" w14:textId="77777777" w:rsidR="002802C5" w:rsidRDefault="002802C5" w:rsidP="002802C5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叶片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401305999" name="组合 81"/>
                            <wpg:cNvGrpSpPr/>
                            <wpg:grpSpPr>
                              <a:xfrm>
                                <a:off x="22403" y="-49894"/>
                                <a:ext cx="1300800" cy="997091"/>
                                <a:chOff x="22403" y="-49894"/>
                                <a:chExt cx="1300800" cy="99709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923937173" name="图片 7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" b="69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2403" y="134540"/>
                                  <a:ext cx="863600" cy="812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1089566847" name="组合 80"/>
                              <wpg:cNvGrpSpPr/>
                              <wpg:grpSpPr>
                                <a:xfrm>
                                  <a:off x="464571" y="-49894"/>
                                  <a:ext cx="858632" cy="802839"/>
                                  <a:chOff x="-330621" y="-323650"/>
                                  <a:chExt cx="859214" cy="806081"/>
                                </a:xfrm>
                              </wpg:grpSpPr>
                              <wps:wsp>
                                <wps:cNvPr id="150488341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601" y="273418"/>
                                    <a:ext cx="425992" cy="209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539C1BB" w14:textId="77777777" w:rsidR="002802C5" w:rsidRDefault="002802C5" w:rsidP="002802C5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</w:rPr>
                                        <w:t>玻璃罩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36937272" name="直接连接符 34"/>
                                <wps:cNvCnPr/>
                                <wps:spPr>
                                  <a:xfrm>
                                    <a:off x="-41975" y="373951"/>
                                    <a:ext cx="16002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599662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325125" y="-323650"/>
                                    <a:ext cx="311441" cy="209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3ADB5CAC" w14:textId="77777777" w:rsidR="002802C5" w:rsidRDefault="002802C5" w:rsidP="002802C5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</w:rPr>
                                        <w:t>转轴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73792820" name="直接连接符 34"/>
                                <wps:cNvCnPr/>
                                <wps:spPr>
                                  <a:xfrm>
                                    <a:off x="-149045" y="66406"/>
                                    <a:ext cx="209548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07903805" name="直接连接符 34"/>
                                <wps:cNvCnPr/>
                                <wps:spPr>
                                  <a:xfrm rot="16200000">
                                    <a:off x="-410876" y="-121309"/>
                                    <a:ext cx="16051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316645849" name="文本框 103"/>
                          <wps:cNvSpPr txBox="1"/>
                          <wps:spPr>
                            <a:xfrm>
                              <a:off x="318100" y="992120"/>
                              <a:ext cx="357808" cy="20459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FCF4BEB" w14:textId="77777777" w:rsidR="002802C5" w:rsidRDefault="002802C5" w:rsidP="002802C5">
                                <w:pPr>
                                  <w:rPr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642260523" name="组合 320"/>
                        <wpg:cNvGrpSpPr/>
                        <wpg:grpSpPr>
                          <a:xfrm>
                            <a:off x="1326968" y="116574"/>
                            <a:ext cx="1496695" cy="1080121"/>
                            <a:chOff x="-32385" y="-40640"/>
                            <a:chExt cx="1496695" cy="1081497"/>
                          </a:xfrm>
                        </wpg:grpSpPr>
                        <wpg:grpSp>
                          <wpg:cNvPr id="875235883" name="组合 194"/>
                          <wpg:cNvGrpSpPr/>
                          <wpg:grpSpPr>
                            <a:xfrm>
                              <a:off x="-32385" y="-40640"/>
                              <a:ext cx="1496695" cy="890905"/>
                              <a:chOff x="-32385" y="-40640"/>
                              <a:chExt cx="1496695" cy="890905"/>
                            </a:xfrm>
                          </wpg:grpSpPr>
                          <wpg:grpSp>
                            <wpg:cNvPr id="174297677" name="组合 174297677"/>
                            <wpg:cNvGrpSpPr/>
                            <wpg:grpSpPr>
                              <a:xfrm>
                                <a:off x="-32385" y="-40640"/>
                                <a:ext cx="1496695" cy="890905"/>
                                <a:chOff x="3170" y="86302"/>
                                <a:chExt cx="2357" cy="1403"/>
                              </a:xfrm>
                            </wpg:grpSpPr>
                            <wps:wsp>
                              <wps:cNvPr id="2116899416" name="文本框 97"/>
                              <wps:cNvSpPr txBox="1"/>
                              <wps:spPr>
                                <a:xfrm>
                                  <a:off x="5223" y="86819"/>
                                  <a:ext cx="304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342B1E" w14:textId="77777777" w:rsidR="002802C5" w:rsidRDefault="002802C5" w:rsidP="002802C5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g:grpSp>
                              <wpg:cNvPr id="2020460289" name="组合 106"/>
                              <wpg:cNvGrpSpPr/>
                              <wpg:grpSpPr>
                                <a:xfrm>
                                  <a:off x="3170" y="86302"/>
                                  <a:ext cx="2013" cy="1403"/>
                                  <a:chOff x="3657" y="86841"/>
                                  <a:chExt cx="2013" cy="1403"/>
                                </a:xfrm>
                              </wpg:grpSpPr>
                              <wpg:grpSp>
                                <wpg:cNvPr id="70330948" name="组合 98"/>
                                <wpg:cNvGrpSpPr/>
                                <wpg:grpSpPr>
                                  <a:xfrm>
                                    <a:off x="3798" y="87042"/>
                                    <a:ext cx="1872" cy="928"/>
                                    <a:chOff x="3739" y="86854"/>
                                    <a:chExt cx="2254" cy="1155"/>
                                  </a:xfrm>
                                </wpg:grpSpPr>
                                <wpg:grpSp>
                                  <wpg:cNvPr id="761805872" name="组合 69"/>
                                  <wpg:cNvGrpSpPr/>
                                  <wpg:grpSpPr>
                                    <a:xfrm>
                                      <a:off x="5193" y="86980"/>
                                      <a:ext cx="800" cy="910"/>
                                      <a:chOff x="5760" y="87324"/>
                                      <a:chExt cx="800" cy="910"/>
                                    </a:xfrm>
                                  </wpg:grpSpPr>
                                  <wps:wsp>
                                    <wps:cNvPr id="298141210" name="直接箭头连接符 3"/>
                                    <wps:cNvCnPr/>
                                    <wps:spPr>
                                      <a:xfrm flipH="1">
                                        <a:off x="5760" y="87324"/>
                                        <a:ext cx="800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 cap="rnd" cmpd="sng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bevel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50801678" name="直接箭头连接符 60"/>
                                    <wps:cNvCnPr/>
                                    <wps:spPr>
                                      <a:xfrm flipH="1">
                                        <a:off x="5760" y="87627"/>
                                        <a:ext cx="800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 cmpd="sng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67224627" name="直接箭头连接符 67"/>
                                    <wps:cNvCnPr/>
                                    <wps:spPr>
                                      <a:xfrm flipH="1">
                                        <a:off x="5760" y="87930"/>
                                        <a:ext cx="800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 cmpd="sng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70961210" name="直接箭头连接符 68"/>
                                    <wps:cNvCnPr/>
                                    <wps:spPr>
                                      <a:xfrm flipH="1">
                                        <a:off x="5760" y="88233"/>
                                        <a:ext cx="800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6350" cmpd="sng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692973253" name="组合 93"/>
                                  <wpg:cNvGrpSpPr/>
                                  <wpg:grpSpPr>
                                    <a:xfrm>
                                      <a:off x="3739" y="86854"/>
                                      <a:ext cx="1135" cy="1155"/>
                                      <a:chOff x="1875" y="87210"/>
                                      <a:chExt cx="1135" cy="1155"/>
                                    </a:xfrm>
                                  </wpg:grpSpPr>
                                  <wpg:grpSp>
                                    <wpg:cNvPr id="1716832751" name="组合 84"/>
                                    <wpg:cNvGrpSpPr/>
                                    <wpg:grpSpPr>
                                      <a:xfrm>
                                        <a:off x="2400" y="87210"/>
                                        <a:ext cx="64" cy="1155"/>
                                        <a:chOff x="2400" y="87210"/>
                                        <a:chExt cx="64" cy="1155"/>
                                      </a:xfrm>
                                    </wpg:grpSpPr>
                                    <wpg:grpSp>
                                      <wpg:cNvPr id="319044107" name="组合 72"/>
                                      <wpg:cNvGrpSpPr/>
                                      <wpg:grpSpPr>
                                        <a:xfrm>
                                          <a:off x="2400" y="87210"/>
                                          <a:ext cx="57" cy="496"/>
                                          <a:chOff x="3886" y="86822"/>
                                          <a:chExt cx="57" cy="496"/>
                                        </a:xfrm>
                                      </wpg:grpSpPr>
                                      <wps:wsp>
                                        <wps:cNvPr id="940125088" name="直接连接符 70"/>
                                        <wps:cNvCnPr/>
                                        <wps:spPr>
                                          <a:xfrm>
                                            <a:off x="3896" y="86824"/>
                                            <a:ext cx="0" cy="4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458312238" name="矩形 71"/>
                                        <wps:cNvSpPr/>
                                        <wps:spPr>
                                          <a:xfrm>
                                            <a:off x="3886" y="86822"/>
                                            <a:ext cx="57" cy="4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292253917" name="直接连接符 73"/>
                                      <wps:cNvCnPr/>
                                      <wps:spPr>
                                        <a:xfrm flipH="1">
                                          <a:off x="2428" y="87700"/>
                                          <a:ext cx="1" cy="176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513904595" name="组合 74"/>
                                      <wpg:cNvGrpSpPr/>
                                      <wpg:grpSpPr>
                                        <a:xfrm rot="10800000">
                                          <a:off x="2407" y="87869"/>
                                          <a:ext cx="57" cy="496"/>
                                          <a:chOff x="3886" y="86832"/>
                                          <a:chExt cx="57" cy="496"/>
                                        </a:xfrm>
                                      </wpg:grpSpPr>
                                      <wps:wsp>
                                        <wps:cNvPr id="1333499548" name="直接连接符 70"/>
                                        <wps:cNvCnPr/>
                                        <wps:spPr>
                                          <a:xfrm>
                                            <a:off x="3896" y="86834"/>
                                            <a:ext cx="0" cy="4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73577968" name="矩形 71"/>
                                        <wps:cNvSpPr/>
                                        <wps:spPr>
                                          <a:xfrm>
                                            <a:off x="3886" y="86832"/>
                                            <a:ext cx="57" cy="4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529968136" name="组合 85"/>
                                    <wpg:cNvGrpSpPr/>
                                    <wpg:grpSpPr>
                                      <a:xfrm rot="16200000">
                                        <a:off x="2409" y="87228"/>
                                        <a:ext cx="68" cy="1135"/>
                                        <a:chOff x="2400" y="87225"/>
                                        <a:chExt cx="68" cy="1135"/>
                                      </a:xfrm>
                                    </wpg:grpSpPr>
                                    <wpg:grpSp>
                                      <wpg:cNvPr id="809699694" name="组合 72"/>
                                      <wpg:cNvGrpSpPr/>
                                      <wpg:grpSpPr>
                                        <a:xfrm>
                                          <a:off x="2400" y="87225"/>
                                          <a:ext cx="57" cy="480"/>
                                          <a:chOff x="3886" y="86837"/>
                                          <a:chExt cx="57" cy="480"/>
                                        </a:xfrm>
                                      </wpg:grpSpPr>
                                      <wps:wsp>
                                        <wps:cNvPr id="1345331704" name="直接连接符 70"/>
                                        <wps:cNvCnPr/>
                                        <wps:spPr>
                                          <a:xfrm>
                                            <a:off x="3896" y="86839"/>
                                            <a:ext cx="0" cy="47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34423090" name="矩形 71"/>
                                        <wps:cNvSpPr/>
                                        <wps:spPr>
                                          <a:xfrm>
                                            <a:off x="3886" y="86837"/>
                                            <a:ext cx="57" cy="4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432318936" name="直接连接符 73"/>
                                      <wps:cNvCnPr/>
                                      <wps:spPr>
                                        <a:xfrm flipH="1">
                                          <a:off x="2443" y="87704"/>
                                          <a:ext cx="1" cy="17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1784564474" name="组合 74"/>
                                      <wpg:cNvGrpSpPr/>
                                      <wpg:grpSpPr>
                                        <a:xfrm rot="10800000">
                                          <a:off x="2411" y="87880"/>
                                          <a:ext cx="57" cy="480"/>
                                          <a:chOff x="3882" y="86837"/>
                                          <a:chExt cx="57" cy="480"/>
                                        </a:xfrm>
                                      </wpg:grpSpPr>
                                      <wps:wsp>
                                        <wps:cNvPr id="1933108412" name="直接连接符 70"/>
                                        <wps:cNvCnPr/>
                                        <wps:spPr>
                                          <a:xfrm>
                                            <a:off x="3896" y="86839"/>
                                            <a:ext cx="0" cy="47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/>
                                          </a:lnRef>
                                          <a:fillRef idx="0">
                                            <a:srgbClr val="FFFFFF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87779644" name="矩形 71"/>
                                        <wps:cNvSpPr/>
                                        <wps:spPr>
                                          <a:xfrm>
                                            <a:off x="3882" y="86837"/>
                                            <a:ext cx="57" cy="4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lumMod val="75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rgbClr val="FFFFFF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  <wps:wsp>
                                <wps:cNvPr id="1462084578" name="文本框 99"/>
                                <wps:cNvSpPr txBox="1"/>
                                <wps:spPr>
                                  <a:xfrm>
                                    <a:off x="3657" y="86841"/>
                                    <a:ext cx="485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BE6D531" w14:textId="77777777" w:rsidR="002802C5" w:rsidRPr="00BA57E4" w:rsidRDefault="002802C5" w:rsidP="002802C5">
                                      <w:pPr>
                                        <w:rPr>
                                          <w:color w:val="000000" w:themeColor="text1"/>
                                          <w:sz w:val="18"/>
                                          <w:szCs w:val="20"/>
                                        </w:rPr>
                                      </w:pPr>
                                      <w:r w:rsidRPr="00BA57E4">
                                        <w:rPr>
                                          <w:rFonts w:hint="eastAsia"/>
                                          <w:color w:val="000000" w:themeColor="text1"/>
                                          <w:sz w:val="18"/>
                                          <w:szCs w:val="20"/>
                                        </w:rPr>
                                        <w:t>黑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826969287" name="文本框 100"/>
                                <wps:cNvSpPr txBox="1"/>
                                <wps:spPr>
                                  <a:xfrm>
                                    <a:off x="4455" y="87019"/>
                                    <a:ext cx="485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08A0060" w14:textId="77777777" w:rsidR="002802C5" w:rsidRPr="00BA57E4" w:rsidRDefault="002802C5" w:rsidP="002802C5">
                                      <w:pPr>
                                        <w:rPr>
                                          <w:bCs/>
                                          <w:sz w:val="18"/>
                                          <w:szCs w:val="20"/>
                                        </w:rPr>
                                      </w:pPr>
                                      <w:r w:rsidRPr="00BA57E4">
                                        <w:rPr>
                                          <w:rFonts w:hint="eastAsia"/>
                                          <w:bCs/>
                                          <w:sz w:val="18"/>
                                          <w:szCs w:val="20"/>
                                        </w:rPr>
                                        <w:t>银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771364480" name="文本框 101"/>
                                <wps:cNvSpPr txBox="1"/>
                                <wps:spPr>
                                  <a:xfrm>
                                    <a:off x="3778" y="87922"/>
                                    <a:ext cx="485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0F5401F" w14:textId="77777777" w:rsidR="002802C5" w:rsidRPr="00BA57E4" w:rsidRDefault="002802C5" w:rsidP="002802C5">
                                      <w:pPr>
                                        <w:rPr>
                                          <w:bCs/>
                                          <w:sz w:val="18"/>
                                          <w:szCs w:val="20"/>
                                        </w:rPr>
                                      </w:pPr>
                                      <w:r w:rsidRPr="00BA57E4">
                                        <w:rPr>
                                          <w:rFonts w:hint="eastAsia"/>
                                          <w:bCs/>
                                          <w:sz w:val="18"/>
                                          <w:szCs w:val="20"/>
                                        </w:rPr>
                                        <w:t>银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052124773" name="文本框 102"/>
                                <wps:cNvSpPr txBox="1"/>
                                <wps:spPr>
                                  <a:xfrm>
                                    <a:off x="4417" y="87856"/>
                                    <a:ext cx="485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A8814F1" w14:textId="77777777" w:rsidR="002802C5" w:rsidRPr="00BA57E4" w:rsidRDefault="002802C5" w:rsidP="002802C5">
                                      <w:pPr>
                                        <w:rPr>
                                          <w:color w:val="000000" w:themeColor="text1"/>
                                          <w:sz w:val="18"/>
                                          <w:szCs w:val="20"/>
                                        </w:rPr>
                                      </w:pPr>
                                      <w:r w:rsidRPr="00BA57E4">
                                        <w:rPr>
                                          <w:rFonts w:hint="eastAsia"/>
                                          <w:color w:val="000000" w:themeColor="text1"/>
                                          <w:sz w:val="18"/>
                                          <w:szCs w:val="20"/>
                                        </w:rPr>
                                        <w:t>黑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183261021" name="椭圆 104"/>
                                <wps:cNvSpPr/>
                                <wps:spPr>
                                  <a:xfrm>
                                    <a:off x="4240" y="87490"/>
                                    <a:ext cx="34" cy="3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lumMod val="7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039690542" name="直接连接符 34"/>
                            <wps:cNvCnPr/>
                            <wps:spPr>
                              <a:xfrm>
                                <a:off x="378986" y="593936"/>
                                <a:ext cx="82612" cy="4925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2473982" name="直接连接符 34"/>
                            <wps:cNvCnPr/>
                            <wps:spPr>
                              <a:xfrm>
                                <a:off x="208802" y="133044"/>
                                <a:ext cx="101143" cy="4751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1005794" name="直接连接符 34"/>
                            <wps:cNvCnPr/>
                            <wps:spPr>
                              <a:xfrm flipH="1">
                                <a:off x="222665" y="558800"/>
                                <a:ext cx="86226" cy="6816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7209403" name="直接连接符 34"/>
                            <wps:cNvCnPr/>
                            <wps:spPr>
                              <a:xfrm flipH="1">
                                <a:off x="382463" y="226261"/>
                                <a:ext cx="100330" cy="4400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11907618" name="文本框 103"/>
                          <wps:cNvSpPr txBox="1"/>
                          <wps:spPr>
                            <a:xfrm>
                              <a:off x="474185" y="836111"/>
                              <a:ext cx="364794" cy="2047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C24CF38" w14:textId="77777777" w:rsidR="002802C5" w:rsidRDefault="002802C5" w:rsidP="002802C5">
                                <w:pPr>
                                  <w:rPr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C032054" id="组合 735" o:spid="_x0000_s1026" style="position:absolute;left:0;text-align:left;margin-left:171.05pt;margin-top:1.15pt;width:222.25pt;height:94.3pt;z-index:251683840;mso-position-horizontal:right;mso-position-horizontal-relative:margin" coordorigin=",-20" coordsize="28236,119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">
                <v:group id="_x0000_s1027" style="position:absolute;top:-20;width:12990;height:11980" coordorigin=",-20" coordsize="12990,1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">
                  <v:group id="组合 82" o:spid="_x0000_s1028" style="position:absolute;top:-20;width:12990;height:9951" coordorigin="224,-498" coordsize="13008,9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29" type="#_x0000_t202" style="position:absolute;left:8852;top:2356;width:3112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A68D2D4" w14:textId="77777777" w:rsidR="002802C5" w:rsidRDefault="002802C5" w:rsidP="002802C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叶片</w:t>
                            </w:r>
                          </w:p>
                        </w:txbxContent>
                      </v:textbox>
                    </v:shape>
                    <v:group id="组合 81" o:spid="_x0000_s1030" style="position:absolute;left:224;top:-498;width:13008;height:9969" coordorigin="224,-498" coordsize="13008,9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图片 79" o:spid="_x0000_s1031" type="#_x0000_t75" style="position:absolute;left:224;top:1345;width:8636;height:81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">
                        <v:imagedata r:id="rId15" o:title="" croptop="1f" cropbottom="4538f"/>
                      </v:shape>
                      <v:group id="组合 80" o:spid="_x0000_s1032" style="position:absolute;left:4645;top:-498;width:8587;height:8027" coordorigin="-3306,-3236" coordsize="8592,8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">
                        <v:shape id="文本框 2" o:spid="_x0000_s1033" type="#_x0000_t202" style="position:absolute;left:1026;top:2734;width:4259;height:20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7539C1BB" w14:textId="77777777" w:rsidR="002802C5" w:rsidRDefault="002802C5" w:rsidP="002802C5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玻璃罩</w:t>
                                </w:r>
                              </w:p>
                            </w:txbxContent>
                          </v:textbox>
                        </v:shape>
                        <v:line id="直接连接符 34" o:spid="_x0000_s1034" style="position:absolute;visibility:visible;mso-wrap-style:square" from="-419,3739" to="1180,3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" strokecolor="black [3213]" strokeweight=".5pt"/>
                        <v:shape id="文本框 2" o:spid="_x0000_s1035" type="#_x0000_t202" style="position:absolute;left:-3251;top:-3236;width:3115;height:20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ADB5CAC" w14:textId="77777777" w:rsidR="002802C5" w:rsidRDefault="002802C5" w:rsidP="002802C5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转轴</w:t>
                                </w:r>
                              </w:p>
                            </w:txbxContent>
                          </v:textbox>
                        </v:shape>
                        <v:line id="直接连接符 34" o:spid="_x0000_s1036" style="position:absolute;visibility:visible;mso-wrap-style:square" from="-1490,664" to="605,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" strokecolor="black [3213]" strokeweight=".5pt"/>
                        <v:line id="直接连接符 34" o:spid="_x0000_s1037" style="position:absolute;rotation:-90;visibility:visible;mso-wrap-style:square" from="-4109,-1212" to="-2504,-1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" strokecolor="black [3213]" strokeweight=".5pt"/>
                      </v:group>
                    </v:group>
                  </v:group>
                  <v:shape id="文本框 103" o:spid="_x0000_s1038" type="#_x0000_t202" style="position:absolute;left:3181;top:9921;width:3578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7FCF4BEB" w14:textId="77777777" w:rsidR="002802C5" w:rsidRDefault="002802C5" w:rsidP="002802C5">
                          <w:pPr>
                            <w:rPr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（</w:t>
                          </w: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a</w:t>
                          </w: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_x0000_s1039" style="position:absolute;left:13269;top:1165;width:14967;height:10801" coordorigin="-323,-406" coordsize="14966,10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">
                  <v:group id="组合 194" o:spid="_x0000_s1040" style="position:absolute;left:-323;top:-406;width:14966;height:8908" coordorigin="-323,-406" coordsize="14966,8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">
                    <v:group id="组合 174297677" o:spid="_x0000_s1041" style="position:absolute;left:-323;top:-406;width:14966;height:8908" coordorigin="3170,86302" coordsize="2357,1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">
                      <v:shape id="文本框 97" o:spid="_x0000_s1042" type="#_x0000_t202" style="position:absolute;left:5223;top:86819;width:30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7B342B1E" w14:textId="77777777" w:rsidR="002802C5" w:rsidRDefault="002802C5" w:rsidP="002802C5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光</w:t>
                              </w:r>
                            </w:p>
                          </w:txbxContent>
                        </v:textbox>
                      </v:shape>
                      <v:group id="组合 106" o:spid="_x0000_s1043" style="position:absolute;left:3170;top:86302;width:2013;height:1403" coordorigin="3657,86841" coordsize="2013,1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">
                        <v:group id="组合 98" o:spid="_x0000_s1044" style="position:absolute;left:3798;top:87042;width:1872;height:928" coordorigin="3739,86854" coordsize="225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">
                          <v:group id="组合 69" o:spid="_x0000_s1045" style="position:absolute;left:5193;top:86980;width:800;height:910" coordorigin="5760,87324" coordsize="800,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直接箭头连接符 3" o:spid="_x0000_s1046" type="#_x0000_t32" style="position:absolute;left:5760;top:87324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" strokecolor="black [3213]" strokeweight=".5pt">
                              <v:stroke endarrow="block" endarrowwidth="narrow" joinstyle="bevel" endcap="round"/>
                            </v:shape>
                            <v:shape id="直接箭头连接符 60" o:spid="_x0000_s1047" type="#_x0000_t32" style="position:absolute;left:5760;top:87627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" strokecolor="black [3213]" strokeweight=".5pt">
                              <v:stroke endarrow="block" endarrowwidth="narrow"/>
                            </v:shape>
                            <v:shape id="直接箭头连接符 67" o:spid="_x0000_s1048" type="#_x0000_t32" style="position:absolute;left:5760;top:87930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" strokecolor="black [3213]" strokeweight=".5pt">
                              <v:stroke endarrow="block" endarrowwidth="narrow" joinstyle="miter"/>
                            </v:shape>
                            <v:shape id="直接箭头连接符 68" o:spid="_x0000_s1049" type="#_x0000_t32" style="position:absolute;left:5760;top:88233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" strokecolor="black [3213]" strokeweight=".5pt">
                              <v:stroke endarrow="block" endarrowwidth="narrow" joinstyle="miter"/>
                            </v:shape>
                          </v:group>
                          <v:group id="组合 93" o:spid="_x0000_s1050" style="position:absolute;left:3739;top:86854;width:1135;height:1155" coordorigin="1875,87210" coordsize="113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">
                            <v:group id="组合 84" o:spid="_x0000_s1051" style="position:absolute;left:2400;top:87210;width:64;height:1155" coordorigin="2400,87210" coordsize="6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">
                              <v:group id="组合 72" o:spid="_x0000_s1052" style="position:absolute;left:2400;top:87210;width:57;height:496" coordorigin="3886,8682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">
                                <v:line id="直接连接符 70" o:spid="_x0000_s1053" style="position:absolute;visibility:visible;mso-wrap-style:square" from="3896,86824" to="3896,8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" strokecolor="black [3213]" strokeweight="1pt"/>
                                <v:rect id="矩形 71" o:spid="_x0000_s1054" style="position:absolute;left:3886;top:86822;width:57;height:49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" filled="f" strokecolor="black [3213]" strokeweight=".5pt">
                                  <v:textbox style="mso-fit-shape-to-text:t" inset="1mm,0,1mm,0"/>
                                </v:rect>
                              </v:group>
                              <v:line id="直接连接符 73" o:spid="_x0000_s1055" style="position:absolute;flip:x;visibility:visible;mso-wrap-style:square" from="2428,87700" to="2429,8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" strokecolor="black [3213]" strokeweight=".5pt"/>
                              <v:group id="组合 74" o:spid="_x0000_s1056" style="position:absolute;left:2407;top:87869;width:57;height:496;rotation:180" coordorigin="3886,8683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">
                                <v:line id="直接连接符 70" o:spid="_x0000_s1057" style="position:absolute;visibility:visible;mso-wrap-style:square" from="3896,86834" to="3896,87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" strokecolor="black [3213]" strokeweight="1pt"/>
                                <v:rect id="矩形 71" o:spid="_x0000_s1058" style="position:absolute;left:3886;top:86832;width:57;height:49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" filled="f" strokecolor="black [3213]" strokeweight=".5pt">
                                  <v:textbox style="mso-fit-shape-to-text:t" inset="1mm,0,1mm,0"/>
                                </v:rect>
                              </v:group>
                            </v:group>
                            <v:group id="组合 85" o:spid="_x0000_s1059" style="position:absolute;left:2409;top:87228;width:68;height:1135;rotation:-90" coordorigin="2400,87225" coordsize="68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">
                              <v:group id="组合 72" o:spid="_x0000_s1060" style="position:absolute;left:2400;top:87225;width:57;height:480" coordorigin="3886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">
                                <v:line id="直接连接符 70" o:spid="_x0000_s1061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" strokecolor="black [3213]" strokeweight="1pt"/>
                                <v:rect id="矩形 71" o:spid="_x0000_s1062" style="position:absolute;left:3886;top:86837;width:57;height:4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" filled="f" strokecolor="black [3213]" strokeweight=".5pt">
                                  <v:textbox style="mso-fit-shape-to-text:t" inset="1mm,0,1mm,0"/>
                                </v:rect>
                              </v:group>
                              <v:line id="直接连接符 73" o:spid="_x0000_s1063" style="position:absolute;flip:x;visibility:visible;mso-wrap-style:square" from="2443,87704" to="2444,87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" strokecolor="black [3213]" strokeweight=".5pt"/>
                              <v:group id="组合 74" o:spid="_x0000_s1064" style="position:absolute;left:2411;top:87880;width:57;height:480;rotation:180" coordorigin="3882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">
                                <v:line id="直接连接符 70" o:spid="_x0000_s1065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" strokecolor="black [3213]" strokeweight="1pt"/>
                                <v:rect id="矩形 71" o:spid="_x0000_s1066" style="position:absolute;left:3882;top:86837;width:57;height:4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" filled="f" strokecolor="black [3213]" strokeweight=".5pt">
                                  <v:textbox style="mso-fit-shape-to-text:t" inset="1mm,0,1mm,0"/>
                                </v:rect>
                              </v:group>
                            </v:group>
                          </v:group>
                        </v:group>
                        <v:shape id="文本框 99" o:spid="_x0000_s1067" type="#_x0000_t202" style="position:absolute;left:3657;top:86841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" filled="f" stroked="f" strokeweight=".5pt">
                          <v:textbox style="mso-fit-shape-to-text:t" inset="1mm,0,1mm,0">
                            <w:txbxContent>
                              <w:p w14:paraId="5BE6D531" w14:textId="77777777" w:rsidR="002802C5" w:rsidRPr="00BA57E4" w:rsidRDefault="002802C5" w:rsidP="002802C5">
                                <w:pPr>
                                  <w:rPr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 w:rsidRPr="00BA57E4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黑面</w:t>
                                </w:r>
                              </w:p>
                            </w:txbxContent>
                          </v:textbox>
                        </v:shape>
                        <v:shape id="文本框 100" o:spid="_x0000_s1068" type="#_x0000_t202" style="position:absolute;left:4455;top:87019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" filled="f" stroked="f" strokeweight=".5pt">
                          <v:textbox style="mso-fit-shape-to-text:t" inset="1mm,0,1mm,0">
                            <w:txbxContent>
                              <w:p w14:paraId="708A0060" w14:textId="77777777" w:rsidR="002802C5" w:rsidRPr="00BA57E4" w:rsidRDefault="002802C5" w:rsidP="002802C5">
                                <w:pPr>
                                  <w:rPr>
                                    <w:bCs/>
                                    <w:sz w:val="18"/>
                                    <w:szCs w:val="20"/>
                                  </w:rPr>
                                </w:pPr>
                                <w:r w:rsidRPr="00BA57E4">
                                  <w:rPr>
                                    <w:rFonts w:hint="eastAsia"/>
                                    <w:bCs/>
                                    <w:sz w:val="18"/>
                                    <w:szCs w:val="20"/>
                                  </w:rPr>
                                  <w:t>银面</w:t>
                                </w:r>
                              </w:p>
                            </w:txbxContent>
                          </v:textbox>
                        </v:shape>
                        <v:shape id="文本框 101" o:spid="_x0000_s1069" type="#_x0000_t202" style="position:absolute;left:3778;top:87922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40F5401F" w14:textId="77777777" w:rsidR="002802C5" w:rsidRPr="00BA57E4" w:rsidRDefault="002802C5" w:rsidP="002802C5">
                                <w:pPr>
                                  <w:rPr>
                                    <w:bCs/>
                                    <w:sz w:val="18"/>
                                    <w:szCs w:val="20"/>
                                  </w:rPr>
                                </w:pPr>
                                <w:r w:rsidRPr="00BA57E4">
                                  <w:rPr>
                                    <w:rFonts w:hint="eastAsia"/>
                                    <w:bCs/>
                                    <w:sz w:val="18"/>
                                    <w:szCs w:val="20"/>
                                  </w:rPr>
                                  <w:t>银面</w:t>
                                </w:r>
                              </w:p>
                            </w:txbxContent>
                          </v:textbox>
                        </v:shape>
                        <v:shape id="文本框 102" o:spid="_x0000_s1070" type="#_x0000_t202" style="position:absolute;left:4417;top:87856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5A8814F1" w14:textId="77777777" w:rsidR="002802C5" w:rsidRPr="00BA57E4" w:rsidRDefault="002802C5" w:rsidP="002802C5">
                                <w:pPr>
                                  <w:rPr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 w:rsidRPr="00BA57E4">
                                  <w:rPr>
                                    <w:rFonts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黑面</w:t>
                                </w:r>
                              </w:p>
                            </w:txbxContent>
                          </v:textbox>
                        </v:shape>
                        <v:oval id="椭圆 104" o:spid="_x0000_s1071" style="position:absolute;left:4240;top:87490;width:34;height: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" fillcolor="black [3213]" stroked="f" strokeweight="2pt">
                          <v:textbox style="mso-fit-shape-to-text:t" inset="1mm,0,1mm,0"/>
                        </v:oval>
                      </v:group>
                    </v:group>
                    <v:line id="直接连接符 34" o:spid="_x0000_s1072" style="position:absolute;visibility:visible;mso-wrap-style:square" from="3789,5939" to="4615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" strokecolor="black [3213]" strokeweight=".5pt"/>
                    <v:line id="直接连接符 34" o:spid="_x0000_s1073" style="position:absolute;visibility:visible;mso-wrap-style:square" from="2088,1330" to="3099,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" strokecolor="black [3213]" strokeweight=".5pt"/>
                    <v:line id="直接连接符 34" o:spid="_x0000_s1074" style="position:absolute;flip:x;visibility:visible;mso-wrap-style:square" from="2226,5588" to="3088,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" strokecolor="black [3213]" strokeweight=".5pt"/>
                    <v:line id="直接连接符 34" o:spid="_x0000_s1075" style="position:absolute;flip:x;visibility:visible;mso-wrap-style:square" from="3824,2262" to="4827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" strokecolor="black [3213]" strokeweight=".5pt"/>
                  </v:group>
                  <v:shape id="文本框 103" o:spid="_x0000_s1076" type="#_x0000_t202" style="position:absolute;left:4741;top:8361;width:3648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C24CF38" w14:textId="77777777" w:rsidR="002802C5" w:rsidRDefault="002802C5" w:rsidP="002802C5">
                          <w:pPr>
                            <w:rPr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（</w:t>
                          </w: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b</w:t>
                          </w:r>
                          <w:r>
                            <w:rPr>
                              <w:rFonts w:hint="eastAsia"/>
                              <w:color w:val="000000" w:themeColor="text1"/>
                              <w:sz w:val="18"/>
                              <w:szCs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2802C5">
        <w:t>小艾同学被某展馆的如图</w:t>
      </w:r>
      <w:r w:rsidR="002802C5" w:rsidRPr="002802C5">
        <w:rPr>
          <w:rFonts w:hint="eastAsia"/>
        </w:rPr>
        <w:t>（</w:t>
      </w:r>
      <w:r w:rsidR="002802C5">
        <w:rPr>
          <w:rFonts w:hint="eastAsia"/>
        </w:rPr>
        <w:t>a</w:t>
      </w:r>
      <w:r w:rsidR="002802C5" w:rsidRPr="002802C5">
        <w:rPr>
          <w:rFonts w:hint="eastAsia"/>
        </w:rPr>
        <w:t>）</w:t>
      </w:r>
      <w:r w:rsidR="002802C5">
        <w:t>所示</w:t>
      </w:r>
      <w:r w:rsidR="002802C5">
        <w:rPr>
          <w:rFonts w:hint="eastAsia"/>
        </w:rPr>
        <w:t>的</w:t>
      </w:r>
      <w:r w:rsidR="002802C5">
        <w:t>仪器吸引，想要研究</w:t>
      </w:r>
      <w:r w:rsidR="002802C5">
        <w:rPr>
          <w:rFonts w:hint="eastAsia"/>
        </w:rPr>
        <w:t>其</w:t>
      </w:r>
      <w:r w:rsidR="002802C5">
        <w:t>原理。图</w:t>
      </w:r>
      <w:r w:rsidR="002802C5" w:rsidRPr="002802C5">
        <w:rPr>
          <w:rFonts w:hint="eastAsia"/>
        </w:rPr>
        <w:t>（</w:t>
      </w:r>
      <w:r w:rsidR="002802C5">
        <w:rPr>
          <w:rFonts w:hint="eastAsia"/>
        </w:rPr>
        <w:t>b</w:t>
      </w:r>
      <w:r w:rsidR="002802C5" w:rsidRPr="002802C5">
        <w:rPr>
          <w:rFonts w:hint="eastAsia"/>
        </w:rPr>
        <w:t>）</w:t>
      </w:r>
      <w:r w:rsidR="002802C5">
        <w:rPr>
          <w:rFonts w:hint="eastAsia"/>
        </w:rPr>
        <w:t>所示为俯视图，</w:t>
      </w:r>
      <w:r w:rsidR="002802C5">
        <w:t>由四个叶片组成</w:t>
      </w:r>
      <w:r w:rsidR="002802C5">
        <w:rPr>
          <w:rFonts w:hint="eastAsia"/>
        </w:rPr>
        <w:t>的“风车”置</w:t>
      </w:r>
      <w:r w:rsidR="002802C5">
        <w:t>于密闭玻璃罩内的转轴上，</w:t>
      </w:r>
      <w:r w:rsidR="002802C5">
        <w:rPr>
          <w:rFonts w:hint="eastAsia"/>
        </w:rPr>
        <w:t>相邻叶片之间成</w:t>
      </w:r>
      <w:r w:rsidR="002802C5">
        <w:rPr>
          <w:rFonts w:hint="eastAsia"/>
        </w:rPr>
        <w:t>90</w:t>
      </w:r>
      <w:r w:rsidR="002802C5" w:rsidRPr="00543B05">
        <w:t>°</w:t>
      </w:r>
      <w:r w:rsidR="002802C5">
        <w:rPr>
          <w:rFonts w:hint="eastAsia"/>
        </w:rPr>
        <w:t>，</w:t>
      </w:r>
      <w:r w:rsidR="002802C5">
        <w:t>每个叶片一面涂黑、一面镀银。光照射时，叶片</w:t>
      </w:r>
      <w:r w:rsidR="002802C5">
        <w:rPr>
          <w:rFonts w:hint="eastAsia"/>
        </w:rPr>
        <w:t>会</w:t>
      </w:r>
      <w:commentRangeStart w:id="1"/>
      <w:r w:rsidR="002802C5">
        <w:t>转动</w:t>
      </w:r>
      <w:commentRangeEnd w:id="1"/>
      <w:r w:rsidR="002F14DA">
        <w:rPr>
          <w:rStyle w:val="ac"/>
          <w:rFonts w:hint="eastAsia"/>
          <w:szCs w:val="22"/>
        </w:rPr>
        <w:commentReference w:id="1"/>
      </w:r>
      <w:r w:rsidR="002802C5">
        <w:rPr>
          <w:rFonts w:hint="eastAsia"/>
        </w:rPr>
        <w:t>。</w:t>
      </w:r>
    </w:p>
    <w:p w14:paraId="34828AF6" w14:textId="77777777" w:rsidR="002802C5" w:rsidRDefault="002802C5" w:rsidP="002802C5">
      <w:pPr>
        <w:rPr>
          <w:rFonts w:eastAsia="华文中宋"/>
        </w:rPr>
      </w:pPr>
    </w:p>
    <w:p w14:paraId="149CAED8" w14:textId="439D6A41" w:rsidR="002802C5" w:rsidRDefault="002802C5" w:rsidP="002802C5">
      <w:pPr>
        <w:rPr>
          <w:szCs w:val="21"/>
        </w:rPr>
      </w:pPr>
      <w:r>
        <w:rPr>
          <w:rFonts w:eastAsia="华文中宋"/>
        </w:rPr>
        <w:t>1</w:t>
      </w:r>
      <w:r>
        <w:rPr>
          <w:rFonts w:asciiTheme="minorEastAsia" w:eastAsiaTheme="minorEastAsia" w:hAnsiTheme="minorEastAsia"/>
        </w:rPr>
        <w:t>．</w:t>
      </w:r>
      <w:r w:rsidRPr="002802C5">
        <w:rPr>
          <w:rFonts w:ascii="宋体" w:eastAsiaTheme="minorEastAsia" w:hAnsi="宋体" w:hint="eastAsia"/>
        </w:rPr>
        <w:t xml:space="preserve"> </w:t>
      </w:r>
      <w:r>
        <w:rPr>
          <w:rFonts w:hint="eastAsia"/>
          <w:szCs w:val="21"/>
        </w:rPr>
        <w:t>假设密闭玻璃罩内无叶片，初始时，</w:t>
      </w:r>
      <w:r>
        <w:rPr>
          <w:szCs w:val="21"/>
        </w:rPr>
        <w:t>温度为</w:t>
      </w:r>
      <w:r>
        <w:rPr>
          <w:rFonts w:hint="eastAsia"/>
          <w:szCs w:val="21"/>
        </w:rPr>
        <w:t>21.0</w:t>
      </w:r>
      <w:r>
        <w:rPr>
          <w:szCs w:val="21"/>
        </w:rPr>
        <w:t>℃</w:t>
      </w:r>
      <w:r>
        <w:rPr>
          <w:rFonts w:hint="eastAsia"/>
          <w:szCs w:val="21"/>
        </w:rPr>
        <w:t>，</w:t>
      </w:r>
      <w:r>
        <w:rPr>
          <w:szCs w:val="21"/>
        </w:rPr>
        <w:t>压强为</w:t>
      </w:r>
      <w:r>
        <w:rPr>
          <w:rFonts w:hint="eastAsia"/>
          <w:szCs w:val="21"/>
        </w:rPr>
        <w:t>100</w:t>
      </w:r>
      <w:r w:rsidR="00543B05" w:rsidRPr="00543B05">
        <w:rPr>
          <w:rFonts w:asciiTheme="majorBidi" w:hAnsiTheme="majorBidi" w:cstheme="majorBidi"/>
          <w:szCs w:val="21"/>
        </w:rPr>
        <w:t xml:space="preserve"> </w:t>
      </w:r>
      <w:r>
        <w:rPr>
          <w:szCs w:val="21"/>
        </w:rPr>
        <w:t>Pa</w: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szCs w:val="21"/>
        </w:rPr>
        <w:t>温度升高</w:t>
      </w:r>
      <w:r>
        <w:rPr>
          <w:szCs w:val="21"/>
        </w:rPr>
        <w:t>1</w:t>
      </w:r>
      <w:r>
        <w:rPr>
          <w:rFonts w:hint="eastAsia"/>
          <w:szCs w:val="21"/>
        </w:rPr>
        <w:t>4.7</w:t>
      </w:r>
      <w:r>
        <w:rPr>
          <w:szCs w:val="21"/>
        </w:rPr>
        <w:t>℃</w:t>
      </w:r>
      <w:r>
        <w:rPr>
          <w:szCs w:val="21"/>
        </w:rPr>
        <w:t>，压强</w:t>
      </w:r>
      <w:r>
        <w:rPr>
          <w:rFonts w:hint="eastAsia"/>
          <w:szCs w:val="21"/>
        </w:rPr>
        <w:t>将</w:t>
      </w:r>
      <w:r>
        <w:rPr>
          <w:szCs w:val="21"/>
        </w:rPr>
        <w:t>增大</w:t>
      </w:r>
      <w:r>
        <w:rPr>
          <w:szCs w:val="21"/>
        </w:rPr>
        <w:t>______Pa</w:t>
      </w:r>
      <w:r>
        <w:rPr>
          <w:szCs w:val="21"/>
        </w:rPr>
        <w:t>。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忽略玻璃罩内容积的变化</w:t>
      </w:r>
      <w:r w:rsidRPr="002802C5">
        <w:rPr>
          <w:rFonts w:hint="eastAsia"/>
          <w:szCs w:val="21"/>
        </w:rPr>
        <w:t>）</w:t>
      </w:r>
    </w:p>
    <w:p w14:paraId="6D63DB49" w14:textId="77777777" w:rsidR="002802C5" w:rsidRDefault="002802C5" w:rsidP="002802C5">
      <w:pPr>
        <w:rPr>
          <w:rFonts w:eastAsia="华文中宋"/>
        </w:rPr>
      </w:pPr>
    </w:p>
    <w:p w14:paraId="59EC4DA3" w14:textId="419F2130" w:rsidR="002802C5" w:rsidRDefault="002802C5" w:rsidP="002802C5">
      <w:pPr>
        <w:rPr>
          <w:szCs w:val="21"/>
        </w:rPr>
      </w:pPr>
      <w:r>
        <w:rPr>
          <w:rFonts w:eastAsia="华文中宋"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>如图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所示，在很短的</w:t>
      </w:r>
      <w:r>
        <w:rPr>
          <w:szCs w:val="21"/>
        </w:rPr>
        <w:t>Δ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时间内光近似垂直照射叶片，</w:t>
      </w:r>
      <w:r>
        <w:rPr>
          <w:szCs w:val="21"/>
        </w:rPr>
        <w:t>照射到</w:t>
      </w:r>
      <w:r>
        <w:rPr>
          <w:rFonts w:hint="eastAsia"/>
          <w:szCs w:val="21"/>
        </w:rPr>
        <w:t>单个</w:t>
      </w:r>
      <w:r>
        <w:rPr>
          <w:szCs w:val="21"/>
        </w:rPr>
        <w:t>叶片的光子数为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，单个光子的能量为</w:t>
      </w:r>
      <w:r>
        <w:rPr>
          <w:rFonts w:hint="eastAsia"/>
          <w:i/>
          <w:iCs/>
          <w:szCs w:val="21"/>
        </w:rPr>
        <w:t>E</w:t>
      </w:r>
      <w:r>
        <w:rPr>
          <w:szCs w:val="21"/>
        </w:rPr>
        <w:t>，光速</w:t>
      </w:r>
      <w:r>
        <w:rPr>
          <w:rFonts w:hint="eastAsia"/>
          <w:szCs w:val="21"/>
        </w:rPr>
        <w:t>大小</w:t>
      </w:r>
      <w:r>
        <w:rPr>
          <w:szCs w:val="21"/>
        </w:rPr>
        <w:t>为</w:t>
      </w:r>
      <w:r>
        <w:rPr>
          <w:rFonts w:hint="eastAsia"/>
          <w:i/>
          <w:iCs/>
          <w:szCs w:val="21"/>
        </w:rPr>
        <w:t>c</w:t>
      </w:r>
      <w:r>
        <w:rPr>
          <w:rFonts w:hint="eastAsia"/>
          <w:szCs w:val="21"/>
        </w:rPr>
        <w:t>。若光子被黑面完全吸收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即光子动量完全传递给叶片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，这段时间内黑面受到的冲量大小为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；若光子打在银面上以相同速度大小反弹，这段时间内银面受到</w:t>
      </w:r>
      <w:r>
        <w:rPr>
          <w:szCs w:val="21"/>
        </w:rPr>
        <w:t>的</w:t>
      </w:r>
      <w:r>
        <w:rPr>
          <w:rFonts w:hint="eastAsia"/>
          <w:szCs w:val="21"/>
        </w:rPr>
        <w:t>平均冲力</w:t>
      </w:r>
      <w:r>
        <w:rPr>
          <w:szCs w:val="21"/>
        </w:rPr>
        <w:t>大小为</w:t>
      </w:r>
      <w:r>
        <w:rPr>
          <w:rFonts w:hint="eastAsia"/>
          <w:szCs w:val="21"/>
        </w:rPr>
        <w:t>_____</w:t>
      </w:r>
      <w:r>
        <w:rPr>
          <w:rFonts w:hint="eastAsia"/>
          <w:szCs w:val="21"/>
        </w:rPr>
        <w:t>。</w:t>
      </w:r>
    </w:p>
    <w:p w14:paraId="24CDDFBE" w14:textId="77777777" w:rsidR="00543B05" w:rsidRDefault="00543B05" w:rsidP="002802C5">
      <w:pPr>
        <w:rPr>
          <w:rFonts w:eastAsia="华文中宋"/>
        </w:rPr>
      </w:pPr>
    </w:p>
    <w:p w14:paraId="596B56C2" w14:textId="208EE402" w:rsidR="002802C5" w:rsidRDefault="002802C5" w:rsidP="002802C5">
      <w:pPr>
        <w:rPr>
          <w:szCs w:val="21"/>
        </w:rPr>
      </w:pPr>
      <w:r>
        <w:rPr>
          <w:rFonts w:eastAsia="华文中宋" w:hint="eastAsia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>叶片黑面吸热，</w:t>
      </w:r>
      <w:r>
        <w:rPr>
          <w:szCs w:val="21"/>
        </w:rPr>
        <w:t>黑面附近</w:t>
      </w:r>
      <w:r>
        <w:rPr>
          <w:rFonts w:hint="eastAsia"/>
          <w:szCs w:val="21"/>
        </w:rPr>
        <w:t>的</w:t>
      </w:r>
      <w:r>
        <w:rPr>
          <w:szCs w:val="21"/>
        </w:rPr>
        <w:t>气体压强</w:t>
      </w:r>
      <w:r>
        <w:rPr>
          <w:rFonts w:hint="eastAsia"/>
          <w:szCs w:val="21"/>
        </w:rPr>
        <w:t>会增大，其</w:t>
      </w:r>
      <w:r>
        <w:rPr>
          <w:szCs w:val="21"/>
        </w:rPr>
        <w:t>原因是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。</w:t>
      </w:r>
    </w:p>
    <w:p w14:paraId="05EC2393" w14:textId="77777777" w:rsidR="002802C5" w:rsidRDefault="002802C5" w:rsidP="002802C5">
      <w:pPr>
        <w:rPr>
          <w:szCs w:val="21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szCs w:val="21"/>
        </w:rPr>
        <w:t>气体体积膨胀，分子间斥力增大</w:t>
      </w:r>
    </w:p>
    <w:p w14:paraId="4F1D82BD" w14:textId="77777777" w:rsidR="002802C5" w:rsidRDefault="002802C5" w:rsidP="002802C5">
      <w:pPr>
        <w:rPr>
          <w:szCs w:val="21"/>
        </w:rPr>
      </w:pPr>
      <w:r>
        <w:rPr>
          <w:szCs w:val="21"/>
        </w:rPr>
        <w:t>B</w:t>
      </w:r>
      <w:r>
        <w:rPr>
          <w:rFonts w:eastAsia="华文中宋"/>
        </w:rPr>
        <w:t>．</w:t>
      </w:r>
      <w:r>
        <w:rPr>
          <w:szCs w:val="21"/>
        </w:rPr>
        <w:t>光子直接撞击叶片，产生额外压强</w:t>
      </w:r>
    </w:p>
    <w:p w14:paraId="3A2D5950" w14:textId="77777777" w:rsidR="002802C5" w:rsidRDefault="002802C5" w:rsidP="002802C5">
      <w:pPr>
        <w:rPr>
          <w:szCs w:val="21"/>
        </w:rPr>
      </w:pPr>
      <w:r>
        <w:rPr>
          <w:szCs w:val="21"/>
        </w:rPr>
        <w:t>C</w:t>
      </w:r>
      <w:r>
        <w:rPr>
          <w:rFonts w:eastAsia="华文中宋"/>
        </w:rPr>
        <w:t>．</w:t>
      </w:r>
      <w:r>
        <w:rPr>
          <w:szCs w:val="21"/>
        </w:rPr>
        <w:t>气体分子数密度增大，单位时间</w:t>
      </w:r>
      <w:r>
        <w:rPr>
          <w:rFonts w:hint="eastAsia"/>
          <w:szCs w:val="21"/>
        </w:rPr>
        <w:t>内</w:t>
      </w:r>
      <w:r>
        <w:rPr>
          <w:szCs w:val="21"/>
        </w:rPr>
        <w:t>撞击叶片次数增多</w:t>
      </w:r>
    </w:p>
    <w:p w14:paraId="78C824EE" w14:textId="77777777" w:rsidR="002802C5" w:rsidRDefault="002802C5" w:rsidP="002802C5">
      <w:pPr>
        <w:rPr>
          <w:szCs w:val="21"/>
        </w:rPr>
      </w:pPr>
      <w:r>
        <w:rPr>
          <w:szCs w:val="21"/>
        </w:rPr>
        <w:t>D</w:t>
      </w:r>
      <w:r>
        <w:rPr>
          <w:rFonts w:eastAsia="华文中宋"/>
        </w:rPr>
        <w:t>．</w:t>
      </w:r>
      <w:r>
        <w:rPr>
          <w:szCs w:val="21"/>
        </w:rPr>
        <w:t>气体分子平均速率增大，撞击叶片时的平均冲量增大</w:t>
      </w:r>
    </w:p>
    <w:p w14:paraId="746E5831" w14:textId="77777777" w:rsidR="00543B05" w:rsidRDefault="00543B05" w:rsidP="002802C5">
      <w:pPr>
        <w:rPr>
          <w:rFonts w:eastAsia="华文中宋"/>
        </w:rPr>
      </w:pPr>
    </w:p>
    <w:p w14:paraId="313DBA9E" w14:textId="17586C03" w:rsidR="002802C5" w:rsidRDefault="002802C5" w:rsidP="002802C5">
      <w:pPr>
        <w:rPr>
          <w:szCs w:val="21"/>
        </w:rPr>
      </w:pPr>
      <w:r>
        <w:rPr>
          <w:rFonts w:eastAsia="华文中宋" w:hint="eastAsia"/>
        </w:rPr>
        <w:t>4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>关于叶片转动的原因有两种观点：甲认为黑面和银面均受光子的冲力，叶片转动主要是“光压”差；乙认为黑面和银面均能吸热但程度不同，叶片转动主要是这两个面附近的气压差。</w:t>
      </w:r>
    </w:p>
    <w:p w14:paraId="282D187D" w14:textId="5D5EB9AD" w:rsidR="002802C5" w:rsidRDefault="002802C5" w:rsidP="002802C5">
      <w:pPr>
        <w:rPr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2802C5">
        <w:rPr>
          <w:rFonts w:hint="eastAsia"/>
          <w:szCs w:val="21"/>
        </w:rPr>
        <w:t>）（</w:t>
      </w:r>
      <w:r>
        <w:rPr>
          <w:rFonts w:hint="eastAsia"/>
          <w:szCs w:val="21"/>
        </w:rPr>
        <w:t>多选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以下符合推理的是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。</w:t>
      </w:r>
    </w:p>
    <w:p w14:paraId="65114C20" w14:textId="77777777" w:rsidR="002802C5" w:rsidRDefault="002802C5" w:rsidP="002802C5">
      <w:pPr>
        <w:rPr>
          <w:szCs w:val="21"/>
        </w:rPr>
      </w:pPr>
      <w:r>
        <w:rPr>
          <w:rFonts w:eastAsia="华文中宋" w:hint="eastAsia"/>
          <w:szCs w:val="21"/>
        </w:rPr>
        <w:t>A</w:t>
      </w:r>
      <w:r>
        <w:rPr>
          <w:rFonts w:eastAsia="华文中宋"/>
        </w:rPr>
        <w:t>．</w:t>
      </w:r>
      <w:r>
        <w:rPr>
          <w:rFonts w:hint="eastAsia"/>
          <w:szCs w:val="21"/>
        </w:rPr>
        <w:t>根据甲观点，相对于同时照射黑面和银面，光只照射银面时</w:t>
      </w:r>
      <w:r>
        <w:rPr>
          <w:szCs w:val="21"/>
        </w:rPr>
        <w:t>叶片</w:t>
      </w:r>
      <w:r>
        <w:rPr>
          <w:rFonts w:hint="eastAsia"/>
          <w:szCs w:val="21"/>
        </w:rPr>
        <w:t>转更快</w:t>
      </w:r>
    </w:p>
    <w:p w14:paraId="63A243DC" w14:textId="77777777" w:rsidR="002802C5" w:rsidRDefault="002802C5" w:rsidP="002802C5">
      <w:pPr>
        <w:rPr>
          <w:szCs w:val="21"/>
        </w:rPr>
      </w:pPr>
      <w:r>
        <w:rPr>
          <w:rFonts w:eastAsia="华文中宋" w:hint="eastAsia"/>
          <w:szCs w:val="21"/>
        </w:rPr>
        <w:t>B</w:t>
      </w:r>
      <w:r>
        <w:rPr>
          <w:rFonts w:eastAsia="华文中宋"/>
        </w:rPr>
        <w:t>．</w:t>
      </w:r>
      <w:r>
        <w:rPr>
          <w:rFonts w:hint="eastAsia"/>
          <w:szCs w:val="21"/>
        </w:rPr>
        <w:t>根据乙观点，相对于同时照射黑面和银面，光只照射黑面时</w:t>
      </w:r>
      <w:r>
        <w:rPr>
          <w:szCs w:val="21"/>
        </w:rPr>
        <w:t>叶片</w:t>
      </w:r>
      <w:r>
        <w:rPr>
          <w:rFonts w:hint="eastAsia"/>
          <w:szCs w:val="21"/>
        </w:rPr>
        <w:t>转更快</w:t>
      </w:r>
    </w:p>
    <w:p w14:paraId="63123FC3" w14:textId="3FEF4E62" w:rsidR="002802C5" w:rsidRDefault="00BA57E4" w:rsidP="002802C5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6A3CBC9" wp14:editId="229D0DCA">
                <wp:simplePos x="0" y="0"/>
                <wp:positionH relativeFrom="margin">
                  <wp:posOffset>3827273</wp:posOffset>
                </wp:positionH>
                <wp:positionV relativeFrom="paragraph">
                  <wp:posOffset>192888</wp:posOffset>
                </wp:positionV>
                <wp:extent cx="1403985" cy="889000"/>
                <wp:effectExtent l="0" t="0" r="5715" b="6350"/>
                <wp:wrapSquare wrapText="bothSides"/>
                <wp:docPr id="1241536108" name="组合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3985" cy="889000"/>
                          <a:chOff x="56515" y="72390"/>
                          <a:chExt cx="1403985" cy="889989"/>
                        </a:xfrm>
                      </wpg:grpSpPr>
                      <wpg:grpSp>
                        <wpg:cNvPr id="1325200144" name="组合 194"/>
                        <wpg:cNvGrpSpPr/>
                        <wpg:grpSpPr>
                          <a:xfrm>
                            <a:off x="56515" y="72390"/>
                            <a:ext cx="1403985" cy="736600"/>
                            <a:chOff x="56515" y="72390"/>
                            <a:chExt cx="1403985" cy="736600"/>
                          </a:xfrm>
                        </wpg:grpSpPr>
                        <wpg:grpSp>
                          <wpg:cNvPr id="86443391" name="组合 86443391"/>
                          <wpg:cNvGrpSpPr/>
                          <wpg:grpSpPr>
                            <a:xfrm>
                              <a:off x="56515" y="72390"/>
                              <a:ext cx="1403985" cy="736600"/>
                              <a:chOff x="3310" y="86480"/>
                              <a:chExt cx="2211" cy="1160"/>
                            </a:xfrm>
                          </wpg:grpSpPr>
                          <wps:wsp>
                            <wps:cNvPr id="1517636339" name="文本框 97"/>
                            <wps:cNvSpPr txBox="1"/>
                            <wps:spPr>
                              <a:xfrm>
                                <a:off x="5217" y="86813"/>
                                <a:ext cx="30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7F6C54" w14:textId="77777777" w:rsidR="002802C5" w:rsidRDefault="002802C5" w:rsidP="002802C5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  <w:t>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1796617264" name="组合 106"/>
                            <wpg:cNvGrpSpPr/>
                            <wpg:grpSpPr>
                              <a:xfrm>
                                <a:off x="3310" y="86480"/>
                                <a:ext cx="1873" cy="1160"/>
                                <a:chOff x="3797" y="87019"/>
                                <a:chExt cx="1873" cy="1160"/>
                              </a:xfrm>
                            </wpg:grpSpPr>
                            <wpg:grpSp>
                              <wpg:cNvPr id="1806915409" name="组合 98"/>
                              <wpg:cNvGrpSpPr/>
                              <wpg:grpSpPr>
                                <a:xfrm>
                                  <a:off x="3797" y="87042"/>
                                  <a:ext cx="1873" cy="928"/>
                                  <a:chOff x="3738" y="86854"/>
                                  <a:chExt cx="2255" cy="1155"/>
                                </a:xfrm>
                              </wpg:grpSpPr>
                              <wpg:grpSp>
                                <wpg:cNvPr id="1784963546" name="组合 69"/>
                                <wpg:cNvGrpSpPr/>
                                <wpg:grpSpPr>
                                  <a:xfrm>
                                    <a:off x="5193" y="86980"/>
                                    <a:ext cx="800" cy="909"/>
                                    <a:chOff x="5760" y="87324"/>
                                    <a:chExt cx="800" cy="909"/>
                                  </a:xfrm>
                                </wpg:grpSpPr>
                                <wps:wsp>
                                  <wps:cNvPr id="1674811" name="直接箭头连接符 3"/>
                                  <wps:cNvCnPr/>
                                  <wps:spPr>
                                    <a:xfrm flipH="1">
                                      <a:off x="5760" y="87324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ap="rnd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bevel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38175275" name="直接箭头连接符 60"/>
                                  <wps:cNvCnPr/>
                                  <wps:spPr>
                                    <a:xfrm flipH="1">
                                      <a:off x="5760" y="87626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88365756" name="直接箭头连接符 67"/>
                                  <wps:cNvCnPr/>
                                  <wps:spPr>
                                    <a:xfrm flipH="1">
                                      <a:off x="5760" y="87929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50529858" name="直接箭头连接符 68"/>
                                  <wps:cNvCnPr/>
                                  <wps:spPr>
                                    <a:xfrm flipH="1">
                                      <a:off x="5760" y="88232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513255880" name="组合 93"/>
                                <wpg:cNvGrpSpPr/>
                                <wpg:grpSpPr>
                                  <a:xfrm>
                                    <a:off x="3738" y="86854"/>
                                    <a:ext cx="1135" cy="1155"/>
                                    <a:chOff x="1874" y="87210"/>
                                    <a:chExt cx="1135" cy="1155"/>
                                  </a:xfrm>
                                </wpg:grpSpPr>
                                <wpg:grpSp>
                                  <wpg:cNvPr id="1871837453" name="组合 84"/>
                                  <wpg:cNvGrpSpPr/>
                                  <wpg:grpSpPr>
                                    <a:xfrm>
                                      <a:off x="2400" y="87210"/>
                                      <a:ext cx="64" cy="1155"/>
                                      <a:chOff x="2400" y="87210"/>
                                      <a:chExt cx="64" cy="1155"/>
                                    </a:xfrm>
                                  </wpg:grpSpPr>
                                  <wpg:grpSp>
                                    <wpg:cNvPr id="544950251" name="组合 72"/>
                                    <wpg:cNvGrpSpPr/>
                                    <wpg:grpSpPr>
                                      <a:xfrm>
                                        <a:off x="2400" y="87210"/>
                                        <a:ext cx="57" cy="496"/>
                                        <a:chOff x="3886" y="86822"/>
                                        <a:chExt cx="57" cy="496"/>
                                      </a:xfrm>
                                    </wpg:grpSpPr>
                                    <wps:wsp>
                                      <wps:cNvPr id="1827201240" name="直接连接符 70"/>
                                      <wps:cNvCnPr/>
                                      <wps:spPr>
                                        <a:xfrm>
                                          <a:off x="3896" y="8682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39737490" name="矩形 71"/>
                                      <wps:cNvSpPr/>
                                      <wps:spPr>
                                        <a:xfrm>
                                          <a:off x="3886" y="8682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768208602" name="直接连接符 73"/>
                                    <wps:cNvCnPr/>
                                    <wps:spPr>
                                      <a:xfrm flipH="1">
                                        <a:off x="2428" y="87700"/>
                                        <a:ext cx="1" cy="176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772054808" name="组合 74"/>
                                    <wpg:cNvGrpSpPr/>
                                    <wpg:grpSpPr>
                                      <a:xfrm rot="10800000">
                                        <a:off x="2407" y="87869"/>
                                        <a:ext cx="57" cy="496"/>
                                        <a:chOff x="3886" y="86832"/>
                                        <a:chExt cx="57" cy="496"/>
                                      </a:xfrm>
                                    </wpg:grpSpPr>
                                    <wps:wsp>
                                      <wps:cNvPr id="880611612" name="直接连接符 70"/>
                                      <wps:cNvCnPr/>
                                      <wps:spPr>
                                        <a:xfrm>
                                          <a:off x="3896" y="8683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4476966" name="矩形 71"/>
                                      <wps:cNvSpPr/>
                                      <wps:spPr>
                                        <a:xfrm>
                                          <a:off x="3886" y="8683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937185368" name="组合 85"/>
                                  <wpg:cNvGrpSpPr/>
                                  <wpg:grpSpPr>
                                    <a:xfrm rot="16200000">
                                      <a:off x="2413" y="87222"/>
                                      <a:ext cx="58" cy="1135"/>
                                      <a:chOff x="2410" y="87225"/>
                                      <a:chExt cx="58" cy="1135"/>
                                    </a:xfrm>
                                  </wpg:grpSpPr>
                                  <wpg:grpSp>
                                    <wpg:cNvPr id="64282403" name="组合 72"/>
                                    <wpg:cNvGrpSpPr/>
                                    <wpg:grpSpPr>
                                      <a:xfrm>
                                        <a:off x="2410" y="87225"/>
                                        <a:ext cx="57" cy="480"/>
                                        <a:chOff x="3896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558185872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81475976" name="矩形 71"/>
                                      <wps:cNvSpPr/>
                                      <wps:spPr>
                                        <a:xfrm>
                                          <a:off x="3896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397870179" name="直接连接符 73"/>
                                    <wps:cNvCnPr/>
                                    <wps:spPr>
                                      <a:xfrm flipH="1">
                                        <a:off x="2443" y="87704"/>
                                        <a:ext cx="1" cy="171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563971462" name="组合 74"/>
                                    <wpg:cNvGrpSpPr/>
                                    <wpg:grpSpPr>
                                      <a:xfrm rot="10800000">
                                        <a:off x="2411" y="87880"/>
                                        <a:ext cx="57" cy="480"/>
                                        <a:chOff x="3882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1615723739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5114705" name="矩形 71"/>
                                      <wps:cNvSpPr/>
                                      <wps:spPr>
                                        <a:xfrm>
                                          <a:off x="3882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822047082" name="弧形 96"/>
                                <wps:cNvSpPr/>
                                <wps:spPr>
                                  <a:xfrm rot="2460000">
                                    <a:off x="4494" y="87209"/>
                                    <a:ext cx="432" cy="530"/>
                                  </a:xfrm>
                                  <a:prstGeom prst="arc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/>
                                    <a:tailEnd type="triangle" w="sm" len="sm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wrap="none" lIns="36000" tIns="0" rIns="36000" bIns="0">
                                  <a:spAutoFit/>
                                </wps:bodyPr>
                              </wps:wsp>
                            </wpg:grpSp>
                            <wps:wsp>
                              <wps:cNvPr id="33788156" name="文本框 100"/>
                              <wps:cNvSpPr txBox="1"/>
                              <wps:spPr>
                                <a:xfrm>
                                  <a:off x="4460" y="87019"/>
                                  <a:ext cx="485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24EA547" w14:textId="77777777" w:rsidR="002802C5" w:rsidRPr="00BA57E4" w:rsidRDefault="002802C5" w:rsidP="002802C5">
                                    <w:pPr>
                                      <w:rPr>
                                        <w:bCs/>
                                        <w:sz w:val="18"/>
                                        <w:szCs w:val="20"/>
                                      </w:rPr>
                                    </w:pPr>
                                    <w:r w:rsidRPr="00BA57E4">
                                      <w:rPr>
                                        <w:rFonts w:hint="eastAsia"/>
                                        <w:bCs/>
                                        <w:sz w:val="18"/>
                                        <w:szCs w:val="20"/>
                                      </w:rPr>
                                      <w:t>银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18281817" name="文本框 102"/>
                              <wps:cNvSpPr txBox="1"/>
                              <wps:spPr>
                                <a:xfrm>
                                  <a:off x="4422" y="87857"/>
                                  <a:ext cx="485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C4D11D5" w14:textId="77777777" w:rsidR="002802C5" w:rsidRPr="00BA57E4" w:rsidRDefault="002802C5" w:rsidP="002802C5">
                                    <w:pPr>
                                      <w:rPr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 w:rsidRPr="00BA57E4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黑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798868401" name="文本框 103"/>
                              <wps:cNvSpPr txBox="1"/>
                              <wps:spPr>
                                <a:xfrm>
                                  <a:off x="4766" y="87568"/>
                                  <a:ext cx="251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EEDA5C4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905388954" name="椭圆 104"/>
                              <wps:cNvSpPr/>
                              <wps:spPr>
                                <a:xfrm>
                                  <a:off x="4240" y="874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532806545" name="直接连接符 34"/>
                          <wps:cNvCnPr/>
                          <wps:spPr>
                            <a:xfrm>
                              <a:off x="378986" y="593936"/>
                              <a:ext cx="82612" cy="4925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4938536" name="直接连接符 34"/>
                          <wps:cNvCnPr/>
                          <wps:spPr>
                            <a:xfrm flipH="1">
                              <a:off x="382463" y="226261"/>
                              <a:ext cx="100330" cy="4400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71174586" name="文本框 103"/>
                        <wps:cNvSpPr txBox="1"/>
                        <wps:spPr>
                          <a:xfrm>
                            <a:off x="654357" y="757757"/>
                            <a:ext cx="357750" cy="2046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8E4FDC" w14:textId="77777777" w:rsidR="002802C5" w:rsidRDefault="002802C5" w:rsidP="002802C5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A3CBC9" id="组合 321" o:spid="_x0000_s1077" style="position:absolute;left:0;text-align:left;margin-left:301.35pt;margin-top:15.2pt;width:110.55pt;height:70pt;z-index:251684864;mso-position-horizontal-relative:margin" coordorigin="565,723" coordsize="14039,8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">
                <v:group id="组合 194" o:spid="_x0000_s1078" style="position:absolute;left:565;top:723;width:14040;height:7366" coordorigin="565,723" coordsize="14039,7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">
                  <v:group id="组合 86443391" o:spid="_x0000_s1079" style="position:absolute;left:565;top:723;width:14040;height:7366" coordorigin="3310,86480" coordsize="2211,1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">
                    <v:shape id="文本框 97" o:spid="_x0000_s1080" type="#_x0000_t202" style="position:absolute;left:5217;top:86813;width:30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F7F6C54" w14:textId="77777777" w:rsidR="002802C5" w:rsidRDefault="002802C5" w:rsidP="002802C5">
                            <w:pPr>
                              <w:rPr>
                                <w:color w:val="000000" w:themeColor="text1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8"/>
                                <w:szCs w:val="20"/>
                              </w:rPr>
                              <w:t>光</w:t>
                            </w:r>
                          </w:p>
                        </w:txbxContent>
                      </v:textbox>
                    </v:shape>
                    <v:group id="组合 106" o:spid="_x0000_s1081" style="position:absolute;left:3310;top:86480;width:1873;height:1160" coordorigin="3797,87019" coordsize="1873,1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">
                      <v:group id="组合 98" o:spid="_x0000_s1082" style="position:absolute;left:3797;top:87042;width:1873;height:928" coordorigin="3738,86854" coordsize="225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">
                        <v:group id="组合 69" o:spid="_x0000_s1083" style="position:absolute;left:5193;top:86980;width:800;height:909" coordorigin="5760,87324" coordsize="800,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">
                          <v:shape id="直接箭头连接符 3" o:spid="_x0000_s1084" type="#_x0000_t32" style="position:absolute;left:5760;top:87324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" strokecolor="black [3213]" strokeweight=".5pt">
                            <v:stroke endarrow="block" endarrowwidth="narrow" joinstyle="bevel" endcap="round"/>
                          </v:shape>
                          <v:shape id="直接箭头连接符 60" o:spid="_x0000_s1085" type="#_x0000_t32" style="position:absolute;left:5760;top:87626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" strokecolor="black [3213]" strokeweight=".5pt">
                            <v:stroke endarrow="block" endarrowwidth="narrow"/>
                          </v:shape>
                          <v:shape id="直接箭头连接符 67" o:spid="_x0000_s1086" type="#_x0000_t32" style="position:absolute;left:5760;top:87929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" strokecolor="black [3213]" strokeweight=".5pt">
                            <v:stroke endarrow="block" endarrowwidth="narrow" joinstyle="miter"/>
                          </v:shape>
                          <v:shape id="直接箭头连接符 68" o:spid="_x0000_s1087" type="#_x0000_t32" style="position:absolute;left:5760;top:88232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" strokecolor="black [3213]" strokeweight=".5pt">
                            <v:stroke endarrow="block" endarrowwidth="narrow" joinstyle="miter"/>
                          </v:shape>
                        </v:group>
                        <v:group id="组合 93" o:spid="_x0000_s1088" style="position:absolute;left:3738;top:86854;width:1135;height:1155" coordorigin="1874,87210" coordsize="113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">
                          <v:group id="组合 84" o:spid="_x0000_s1089" style="position:absolute;left:2400;top:87210;width:64;height:1155" coordorigin="2400,87210" coordsize="6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">
                            <v:group id="组合 72" o:spid="_x0000_s1090" style="position:absolute;left:2400;top:87210;width:57;height:496" coordorigin="3886,8682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">
                              <v:line id="直接连接符 70" o:spid="_x0000_s1091" style="position:absolute;visibility:visible;mso-wrap-style:square" from="3896,86824" to="3896,8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" strokecolor="black [3213]" strokeweight="1pt"/>
                              <v:rect id="矩形 71" o:spid="_x0000_s1092" style="position:absolute;left:3886;top:86822;width:57;height:49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" filled="f" strokecolor="black [3213]" strokeweight=".5pt">
                                <v:textbox style="mso-fit-shape-to-text:t" inset="1mm,0,1mm,0"/>
                              </v:rect>
                            </v:group>
                            <v:line id="直接连接符 73" o:spid="_x0000_s1093" style="position:absolute;flip:x;visibility:visible;mso-wrap-style:square" from="2428,87700" to="2429,8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" strokecolor="black [3213]" strokeweight=".5pt"/>
                            <v:group id="组合 74" o:spid="_x0000_s1094" style="position:absolute;left:2407;top:87869;width:57;height:496;rotation:180" coordorigin="3886,8683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">
                              <v:line id="直接连接符 70" o:spid="_x0000_s1095" style="position:absolute;visibility:visible;mso-wrap-style:square" from="3896,86834" to="3896,87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" strokecolor="black [3213]" strokeweight="1pt"/>
                              <v:rect id="矩形 71" o:spid="_x0000_s1096" style="position:absolute;left:3886;top:86832;width:57;height:49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" filled="f" strokecolor="black [3213]" strokeweight=".5pt">
                                <v:textbox style="mso-fit-shape-to-text:t" inset="1mm,0,1mm,0"/>
                              </v:rect>
                            </v:group>
                          </v:group>
                          <v:group id="组合 85" o:spid="_x0000_s1097" style="position:absolute;left:2413;top:87222;width:58;height:1135;rotation:-90" coordorigin="2410,87225" coordsize="58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">
                            <v:group id="组合 72" o:spid="_x0000_s1098" style="position:absolute;left:2410;top:87225;width:57;height:480" coordorigin="3896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">
                              <v:line id="直接连接符 70" o:spid="_x0000_s1099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" strokecolor="black [3213]" strokeweight="1pt"/>
                              <v:rect id="矩形 71" o:spid="_x0000_s1100" style="position:absolute;left:3896;top:86837;width:57;height:4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" filled="f" strokecolor="black [3213]" strokeweight=".5pt">
                                <v:textbox style="mso-fit-shape-to-text:t" inset="1mm,0,1mm,0"/>
                              </v:rect>
                            </v:group>
                            <v:line id="直接连接符 73" o:spid="_x0000_s1101" style="position:absolute;flip:x;visibility:visible;mso-wrap-style:square" from="2443,87704" to="2444,87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" strokecolor="black [3213]" strokeweight=".5pt"/>
                            <v:group id="组合 74" o:spid="_x0000_s1102" style="position:absolute;left:2411;top:87880;width:57;height:480;rotation:180" coordorigin="3882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">
                              <v:line id="直接连接符 70" o:spid="_x0000_s1103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" strokecolor="black [3213]" strokeweight="1pt"/>
                              <v:rect id="矩形 71" o:spid="_x0000_s1104" style="position:absolute;left:3882;top:86837;width:57;height:4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" filled="f" strokecolor="black [3213]" strokeweight=".5pt">
                                <v:textbox style="mso-fit-shape-to-text:t" inset="1mm,0,1mm,0"/>
                              </v:rect>
                            </v:group>
                          </v:group>
                        </v:group>
                        <v:shape id="弧形 96" o:spid="_x0000_s1105" style="position:absolute;left:4494;top:87209;width:432;height:530;rotation:41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" path="m5000,nsc7761,,10000,2239,10000,5000r-5000,l5000,xem5000,nfc7761,,10000,2239,10000,5000e" filled="f" strokecolor="black [3213]" strokeweight=".5pt">
                          <v:stroke endarrow="block" endarrowwidth="narrow" endarrowlength="short"/>
                          <v:path arrowok="t" o:connecttype="custom" o:connectlocs="216,0;432,265" o:connectangles="0,0"/>
                        </v:shape>
                      </v:group>
                      <v:shape id="文本框 100" o:spid="_x0000_s1106" type="#_x0000_t202" style="position:absolute;left:4460;top:87019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724EA547" w14:textId="77777777" w:rsidR="002802C5" w:rsidRPr="00BA57E4" w:rsidRDefault="002802C5" w:rsidP="002802C5">
                              <w:pPr>
                                <w:rPr>
                                  <w:bCs/>
                                  <w:sz w:val="18"/>
                                  <w:szCs w:val="20"/>
                                </w:rPr>
                              </w:pPr>
                              <w:r w:rsidRPr="00BA57E4">
                                <w:rPr>
                                  <w:rFonts w:hint="eastAsia"/>
                                  <w:bCs/>
                                  <w:sz w:val="18"/>
                                  <w:szCs w:val="20"/>
                                </w:rPr>
                                <w:t>银面</w:t>
                              </w:r>
                            </w:p>
                          </w:txbxContent>
                        </v:textbox>
                      </v:shape>
                      <v:shape id="文本框 102" o:spid="_x0000_s1107" type="#_x0000_t202" style="position:absolute;left:4422;top:87857;width:48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" filled="f" stroked="f" strokeweight=".5pt">
                        <v:textbox style="mso-fit-shape-to-text:t" inset="1mm,0,1mm,0">
                          <w:txbxContent>
                            <w:p w14:paraId="5C4D11D5" w14:textId="77777777" w:rsidR="002802C5" w:rsidRPr="00BA57E4" w:rsidRDefault="002802C5" w:rsidP="002802C5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 w:rsidRPr="00BA57E4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黑面</w:t>
                              </w:r>
                            </w:p>
                          </w:txbxContent>
                        </v:textbox>
                      </v:shape>
                      <v:shape id="文本框 103" o:spid="_x0000_s1108" type="#_x0000_t202" style="position:absolute;left:4766;top:87568;width:25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2EEDA5C4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  <w:t>ω</w:t>
                              </w:r>
                            </w:p>
                          </w:txbxContent>
                        </v:textbox>
                      </v:shape>
                      <v:oval id="椭圆 104" o:spid="_x0000_s1109" style="position:absolute;left:4240;top:87490;width:34;height: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" fillcolor="black [3213]" stroked="f" strokeweight="2pt">
                        <v:textbox style="mso-fit-shape-to-text:t" inset="1mm,0,1mm,0"/>
                      </v:oval>
                    </v:group>
                  </v:group>
                  <v:line id="直接连接符 34" o:spid="_x0000_s1110" style="position:absolute;visibility:visible;mso-wrap-style:square" from="3789,5939" to="4615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" strokecolor="black [3213]" strokeweight=".5pt"/>
                  <v:line id="直接连接符 34" o:spid="_x0000_s1111" style="position:absolute;flip:x;visibility:visible;mso-wrap-style:square" from="3824,2262" to="4827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" strokecolor="black [3213]" strokeweight=".5pt"/>
                </v:group>
                <v:shape id="文本框 103" o:spid="_x0000_s1112" type="#_x0000_t202" style="position:absolute;left:6543;top:7577;width:3578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" filled="f" stroked="f" strokeweight=".5pt">
                  <v:textbox style="mso-fit-shape-to-text:t" inset="1mm,0,1mm,0">
                    <w:txbxContent>
                      <w:p w14:paraId="1F8E4FDC" w14:textId="77777777" w:rsidR="002802C5" w:rsidRDefault="002802C5" w:rsidP="002802C5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c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802C5">
        <w:rPr>
          <w:rFonts w:eastAsia="华文中宋" w:hint="eastAsia"/>
          <w:szCs w:val="21"/>
        </w:rPr>
        <w:t>C</w:t>
      </w:r>
      <w:r w:rsidR="002802C5">
        <w:rPr>
          <w:rFonts w:eastAsia="华文中宋"/>
        </w:rPr>
        <w:t>．</w:t>
      </w:r>
      <w:r w:rsidR="002802C5">
        <w:rPr>
          <w:rFonts w:hint="eastAsia"/>
          <w:szCs w:val="21"/>
        </w:rPr>
        <w:t>无论根据哪种观点，玻璃罩内抽成真空时，叶片都转得更快</w:t>
      </w:r>
    </w:p>
    <w:p w14:paraId="4E250ACF" w14:textId="5E1C1A3C" w:rsidR="002802C5" w:rsidRDefault="002802C5" w:rsidP="002802C5">
      <w:pPr>
        <w:rPr>
          <w:szCs w:val="21"/>
        </w:rPr>
      </w:pPr>
      <w:r>
        <w:rPr>
          <w:rFonts w:eastAsia="华文中宋" w:hint="eastAsia"/>
          <w:szCs w:val="21"/>
        </w:rPr>
        <w:t>D</w:t>
      </w:r>
      <w:r>
        <w:rPr>
          <w:rFonts w:eastAsia="华文中宋"/>
        </w:rPr>
        <w:t>．</w:t>
      </w:r>
      <w:r>
        <w:rPr>
          <w:rFonts w:hint="eastAsia"/>
          <w:szCs w:val="21"/>
        </w:rPr>
        <w:t>无论根据哪种观点，</w:t>
      </w:r>
      <w:r w:rsidRPr="002802C5"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照射的光强增大，叶片都转得更快</w:t>
      </w:r>
    </w:p>
    <w:p w14:paraId="7F3911CD" w14:textId="5049F2AA" w:rsidR="00BA57E4" w:rsidRDefault="002802C5" w:rsidP="00BA57E4">
      <w:pPr>
        <w:rPr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2802C5">
        <w:rPr>
          <w:rFonts w:hint="eastAsia"/>
          <w:szCs w:val="21"/>
        </w:rPr>
        <w:t>）（</w:t>
      </w:r>
      <w:r>
        <w:rPr>
          <w:rFonts w:hint="eastAsia"/>
          <w:szCs w:val="21"/>
        </w:rPr>
        <w:t>简答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小艾观察到叶片转动方向为顺时针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俯视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，如图</w:t>
      </w:r>
      <w:r w:rsidRPr="002802C5">
        <w:rPr>
          <w:rFonts w:eastAsia="楷体" w:hint="eastAsia"/>
          <w:szCs w:val="21"/>
        </w:rPr>
        <w:t>（</w:t>
      </w:r>
      <w:r>
        <w:rPr>
          <w:rFonts w:eastAsia="楷体" w:hint="eastAsia"/>
          <w:szCs w:val="21"/>
        </w:rPr>
        <w:t>c</w:t>
      </w:r>
      <w:r w:rsidRPr="002802C5">
        <w:rPr>
          <w:rFonts w:eastAsia="楷体" w:hint="eastAsia"/>
          <w:szCs w:val="21"/>
        </w:rPr>
        <w:t>）</w:t>
      </w:r>
      <w:r>
        <w:rPr>
          <w:rFonts w:hint="eastAsia"/>
          <w:szCs w:val="21"/>
        </w:rPr>
        <w:t>所示，即黑面背离光源方向。你支持甲乙哪种观点，并说明依据。</w:t>
      </w:r>
      <w:r w:rsidR="00BA57E4">
        <w:rPr>
          <w:szCs w:val="21"/>
        </w:rPr>
        <w:br w:type="page"/>
      </w:r>
    </w:p>
    <w:p w14:paraId="269D8DA9" w14:textId="77777777" w:rsidR="002802C5" w:rsidRDefault="002802C5" w:rsidP="002802C5">
      <w:pPr>
        <w:pStyle w:val="2"/>
      </w:pPr>
      <w:r>
        <w:rPr>
          <w:rFonts w:hint="eastAsia"/>
        </w:rPr>
        <w:lastRenderedPageBreak/>
        <w:t>二</w:t>
      </w:r>
      <w:r w:rsidRPr="002802C5">
        <w:rPr>
          <w:rFonts w:ascii="宋体" w:hAnsi="宋体" w:hint="eastAsia"/>
        </w:rPr>
        <w:t xml:space="preserve"> </w:t>
      </w:r>
      <w:r>
        <w:t>拉坯</w:t>
      </w:r>
    </w:p>
    <w:p w14:paraId="05505142" w14:textId="7DEB54F0" w:rsidR="002802C5" w:rsidRDefault="002802C5" w:rsidP="00B94845">
      <w:pPr>
        <w:pStyle w:val="af"/>
      </w:pPr>
      <w:r>
        <w:drawing>
          <wp:anchor distT="0" distB="0" distL="114300" distR="114300" simplePos="0" relativeHeight="251674624" behindDoc="0" locked="0" layoutInCell="1" allowOverlap="1" wp14:anchorId="30E2BDD0" wp14:editId="216C2ADC">
            <wp:simplePos x="0" y="0"/>
            <wp:positionH relativeFrom="column">
              <wp:posOffset>4269740</wp:posOffset>
            </wp:positionH>
            <wp:positionV relativeFrom="paragraph">
              <wp:posOffset>2540</wp:posOffset>
            </wp:positionV>
            <wp:extent cx="937895" cy="683260"/>
            <wp:effectExtent l="0" t="0" r="0" b="2540"/>
            <wp:wrapSquare wrapText="bothSides"/>
            <wp:docPr id="58091656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916564" name="图片 19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75" b="13575"/>
                    <a:stretch>
                      <a:fillRect/>
                    </a:stretch>
                  </pic:blipFill>
                  <pic:spPr>
                    <a:xfrm>
                      <a:off x="0" y="0"/>
                      <a:ext cx="937895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拉坯</w:t>
      </w:r>
      <w:r>
        <w:rPr>
          <w:rFonts w:hint="eastAsia"/>
        </w:rPr>
        <w:t>是传统手工艺</w:t>
      </w:r>
      <w:r>
        <w:t>陶瓷制作</w:t>
      </w:r>
      <w:r>
        <w:rPr>
          <w:rFonts w:hint="eastAsia"/>
        </w:rPr>
        <w:t>的</w:t>
      </w:r>
      <w:r>
        <w:t>关键</w:t>
      </w:r>
      <w:r>
        <w:rPr>
          <w:rFonts w:hint="eastAsia"/>
        </w:rPr>
        <w:t>工序，将</w:t>
      </w:r>
      <w:r>
        <w:t>泥料置于可匀速转动的转盘中心，随着转盘转动，双手对泥料施加作用力，提拉</w:t>
      </w:r>
      <w:commentRangeStart w:id="2"/>
      <w:r>
        <w:t>成型</w:t>
      </w:r>
      <w:commentRangeEnd w:id="2"/>
      <w:r w:rsidR="002F14DA">
        <w:rPr>
          <w:rStyle w:val="ac"/>
          <w:szCs w:val="22"/>
        </w:rPr>
        <w:commentReference w:id="2"/>
      </w:r>
      <w:r>
        <w:t>。</w:t>
      </w:r>
    </w:p>
    <w:p w14:paraId="715983D5" w14:textId="329C5812" w:rsidR="00B94845" w:rsidRDefault="00B94845" w:rsidP="002802C5"/>
    <w:p w14:paraId="754A01AD" w14:textId="249CF6BE" w:rsidR="002802C5" w:rsidRDefault="002802C5" w:rsidP="002802C5">
      <w:r>
        <w:rPr>
          <w:rFonts w:hint="eastAsia"/>
        </w:rPr>
        <w:t>1</w:t>
      </w:r>
      <w:r>
        <w:rPr>
          <w:rFonts w:asciiTheme="minorEastAsia" w:eastAsiaTheme="minorEastAsia" w:hAnsiTheme="minorEastAsia" w:hint="eastAsia"/>
        </w:rPr>
        <w:t>．已知</w:t>
      </w:r>
      <w:r>
        <w:rPr>
          <w:rFonts w:hint="eastAsia"/>
        </w:rPr>
        <w:t>转盘的转速为</w:t>
      </w:r>
      <w:r>
        <w:rPr>
          <w:rFonts w:hint="eastAsia"/>
        </w:rPr>
        <w:t>120</w:t>
      </w:r>
      <w:r w:rsidRPr="002802C5">
        <w:rPr>
          <w:rFonts w:ascii="宋体" w:hAnsi="宋体" w:hint="eastAsia"/>
        </w:rPr>
        <w:t xml:space="preserve"> </w:t>
      </w:r>
      <w:r>
        <w:rPr>
          <w:rFonts w:hint="eastAsia"/>
        </w:rPr>
        <w:t>r/min</w:t>
      </w:r>
      <w:r>
        <w:rPr>
          <w:rFonts w:hint="eastAsia"/>
        </w:rPr>
        <w:t>，</w:t>
      </w:r>
      <w:r>
        <w:t>坯体</w:t>
      </w:r>
      <w:r>
        <w:rPr>
          <w:rFonts w:hint="eastAsia"/>
        </w:rPr>
        <w:t>上</w:t>
      </w:r>
      <w:r>
        <w:rPr>
          <w:rFonts w:asciiTheme="minorEastAsia" w:eastAsiaTheme="minorEastAsia" w:hAnsiTheme="minorEastAsia" w:hint="eastAsia"/>
        </w:rPr>
        <w:t>到转轴距离分别为</w:t>
      </w:r>
      <w:r>
        <w:rPr>
          <w:rFonts w:eastAsia="楷体" w:hint="eastAsia"/>
        </w:rPr>
        <w:t>1</w:t>
      </w:r>
      <w:r w:rsidRPr="00B94845">
        <w:rPr>
          <w:rFonts w:asciiTheme="majorBidi" w:eastAsia="楷体" w:hAnsiTheme="majorBidi" w:cstheme="majorBidi"/>
        </w:rPr>
        <w:t xml:space="preserve"> </w:t>
      </w:r>
      <w:r>
        <w:rPr>
          <w:rFonts w:eastAsia="楷体" w:hint="eastAsia"/>
        </w:rPr>
        <w:t>cm</w:t>
      </w:r>
      <w:r>
        <w:rPr>
          <w:rFonts w:ascii="楷体" w:eastAsia="楷体" w:hAnsi="楷体" w:hint="eastAsia"/>
        </w:rPr>
        <w:t>、</w:t>
      </w:r>
      <w:r>
        <w:rPr>
          <w:rFonts w:eastAsia="楷体" w:hint="eastAsia"/>
        </w:rPr>
        <w:t>2</w:t>
      </w:r>
      <w:r w:rsidRPr="00B94845">
        <w:rPr>
          <w:rFonts w:asciiTheme="majorBidi" w:eastAsia="楷体" w:hAnsiTheme="majorBidi" w:cstheme="majorBidi"/>
        </w:rPr>
        <w:t xml:space="preserve"> </w:t>
      </w:r>
      <w:r>
        <w:rPr>
          <w:rFonts w:eastAsia="楷体" w:hint="eastAsia"/>
        </w:rPr>
        <w:t>cm</w:t>
      </w:r>
      <w:r>
        <w:rPr>
          <w:rFonts w:ascii="楷体" w:eastAsia="楷体" w:hAnsi="楷体" w:hint="eastAsia"/>
        </w:rPr>
        <w:t>、</w:t>
      </w:r>
      <w:r>
        <w:rPr>
          <w:rFonts w:eastAsia="楷体" w:hint="eastAsia"/>
        </w:rPr>
        <w:t>3</w:t>
      </w:r>
      <w:r w:rsidRPr="00B94845">
        <w:rPr>
          <w:rFonts w:asciiTheme="majorBidi" w:eastAsia="楷体" w:hAnsiTheme="majorBidi" w:cstheme="majorBidi"/>
        </w:rPr>
        <w:t xml:space="preserve"> </w:t>
      </w:r>
      <w:r>
        <w:rPr>
          <w:rFonts w:eastAsia="楷体" w:hint="eastAsia"/>
        </w:rPr>
        <w:t>cm</w:t>
      </w:r>
      <w:r>
        <w:rPr>
          <w:rFonts w:hint="eastAsia"/>
        </w:rPr>
        <w:t>的</w:t>
      </w:r>
      <w:r>
        <w:rPr>
          <w:rFonts w:asciiTheme="minorEastAsia" w:eastAsiaTheme="minorEastAsia" w:hAnsiTheme="minorEastAsia" w:hint="eastAsia"/>
        </w:rPr>
        <w:t>三点</w:t>
      </w:r>
      <w:r>
        <w:rPr>
          <w:rFonts w:hint="eastAsia"/>
        </w:rPr>
        <w:t>的线速度大小之比为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332F4C99" w14:textId="5E13E2D2" w:rsidR="002802C5" w:rsidRDefault="002802C5" w:rsidP="002802C5">
      <w:pPr>
        <w:rPr>
          <w:szCs w:val="21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rFonts w:eastAsia="华文中宋"/>
        </w:rPr>
        <w:t>．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rFonts w:eastAsia="华文中宋"/>
        </w:rPr>
        <w:t>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rFonts w:eastAsia="华文中宋"/>
        </w:rPr>
        <w:t>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E</w:t>
      </w:r>
      <w:r>
        <w:rPr>
          <w:rFonts w:eastAsia="华文中宋"/>
        </w:rPr>
        <w:t>．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6</w:t>
      </w:r>
    </w:p>
    <w:p w14:paraId="514AFF27" w14:textId="5F5888A7" w:rsidR="00B94845" w:rsidRDefault="00B94845" w:rsidP="002802C5"/>
    <w:p w14:paraId="389A6213" w14:textId="447BE182" w:rsidR="002802C5" w:rsidRDefault="002802C5" w:rsidP="002802C5">
      <w:r>
        <w:rPr>
          <w:rFonts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</w:rPr>
        <w:t>当转速太大时，转盘上一小泥块沿水平方向飞出，落到地面上。已知泥块质量为</w:t>
      </w:r>
      <w:r>
        <w:rPr>
          <w:rFonts w:hint="eastAsia"/>
          <w:i/>
          <w:iCs/>
        </w:rPr>
        <w:t>m</w:t>
      </w:r>
      <w:r>
        <w:rPr>
          <w:rFonts w:hint="eastAsia"/>
        </w:rPr>
        <w:t>，</w:t>
      </w:r>
      <w:r>
        <w:rPr>
          <w:rFonts w:asciiTheme="minorEastAsia" w:eastAsiaTheme="minorEastAsia" w:hAnsiTheme="minorEastAsia" w:hint="eastAsia"/>
        </w:rPr>
        <w:t>飞出</w:t>
      </w:r>
      <w:r>
        <w:rPr>
          <w:rFonts w:asciiTheme="minorEastAsia" w:eastAsiaTheme="minorEastAsia" w:hAnsiTheme="minorEastAsia"/>
        </w:rPr>
        <w:t>点</w:t>
      </w:r>
      <w:r>
        <w:rPr>
          <w:rFonts w:asciiTheme="minorEastAsia" w:eastAsiaTheme="minorEastAsia" w:hAnsiTheme="minorEastAsia" w:hint="eastAsia"/>
        </w:rPr>
        <w:t>离地高度为</w:t>
      </w:r>
      <w:r>
        <w:rPr>
          <w:rFonts w:eastAsia="楷体" w:hint="eastAsia"/>
          <w:i/>
          <w:iCs/>
        </w:rPr>
        <w:t>h</w:t>
      </w:r>
      <w:r>
        <w:rPr>
          <w:rFonts w:hint="eastAsia"/>
        </w:rPr>
        <w:t>，落地点距飞出点的水平距离为</w:t>
      </w:r>
      <w:r>
        <w:rPr>
          <w:rFonts w:hint="eastAsia"/>
          <w:i/>
          <w:iCs/>
        </w:rPr>
        <w:t>x</w:t>
      </w:r>
      <w:r>
        <w:rPr>
          <w:rFonts w:hint="eastAsia"/>
          <w:bCs/>
        </w:rPr>
        <w:t>，</w:t>
      </w:r>
      <w:r>
        <w:rPr>
          <w:rFonts w:hint="eastAsia"/>
        </w:rPr>
        <w:t>重力加速度大小为</w:t>
      </w:r>
      <w:r>
        <w:rPr>
          <w:rFonts w:hint="eastAsia"/>
          <w:i/>
          <w:iCs/>
        </w:rPr>
        <w:t>g</w:t>
      </w:r>
      <w:r>
        <w:rPr>
          <w:rFonts w:eastAsia="楷体" w:hint="eastAsia"/>
        </w:rPr>
        <w:t>。</w:t>
      </w:r>
      <w:r>
        <w:rPr>
          <w:bCs/>
        </w:rPr>
        <w:t>不计空气阻力，</w:t>
      </w:r>
      <w:r>
        <w:rPr>
          <w:rFonts w:hint="eastAsia"/>
          <w:bCs/>
        </w:rPr>
        <w:t>则泥块</w:t>
      </w:r>
      <w:r>
        <w:rPr>
          <w:rFonts w:hint="eastAsia"/>
        </w:rPr>
        <w:t>飞出时的初速度大小为</w:t>
      </w:r>
      <w:r>
        <w:rPr>
          <w:rFonts w:hint="eastAsia"/>
        </w:rPr>
        <w:t>______</w:t>
      </w:r>
      <w:r>
        <w:rPr>
          <w:rFonts w:hint="eastAsia"/>
        </w:rPr>
        <w:t>；从飞出开始计时，</w:t>
      </w:r>
      <w:r>
        <w:rPr>
          <w:rFonts w:hint="eastAsia"/>
          <w:i/>
          <w:iCs/>
        </w:rPr>
        <w:t>t</w:t>
      </w:r>
      <w:r>
        <w:rPr>
          <w:rFonts w:hint="eastAsia"/>
        </w:rPr>
        <w:t>时刻</w:t>
      </w:r>
      <w:r w:rsidRPr="002802C5">
        <w:rPr>
          <w:rFonts w:hint="eastAsia"/>
        </w:rPr>
        <w:t>（</w:t>
      </w:r>
      <w:r>
        <w:rPr>
          <w:rFonts w:hint="eastAsia"/>
        </w:rPr>
        <w:t>未落地</w:t>
      </w:r>
      <w:r w:rsidRPr="002802C5">
        <w:rPr>
          <w:rFonts w:hint="eastAsia"/>
        </w:rPr>
        <w:t>）</w:t>
      </w:r>
      <w:r>
        <w:rPr>
          <w:rFonts w:hint="eastAsia"/>
        </w:rPr>
        <w:t>重力做功的瞬时功率为</w:t>
      </w:r>
      <w:r>
        <w:rPr>
          <w:rFonts w:hint="eastAsia"/>
        </w:rPr>
        <w:t>______</w:t>
      </w:r>
      <w:r>
        <w:rPr>
          <w:bCs/>
        </w:rPr>
        <w:t>，</w:t>
      </w:r>
      <w:r>
        <w:rPr>
          <w:rFonts w:hint="eastAsia"/>
        </w:rPr>
        <w:t>此时泥块</w:t>
      </w:r>
      <w:r>
        <w:rPr>
          <w:bCs/>
        </w:rPr>
        <w:t>的机械能为</w:t>
      </w:r>
      <w:r>
        <w:rPr>
          <w:rFonts w:hint="eastAsia"/>
        </w:rPr>
        <w:t>______</w:t>
      </w:r>
      <w:r w:rsidRPr="002802C5">
        <w:rPr>
          <w:rFonts w:hint="eastAsia"/>
        </w:rPr>
        <w:t>（</w:t>
      </w:r>
      <w:r>
        <w:rPr>
          <w:rFonts w:hint="eastAsia"/>
          <w:bCs/>
        </w:rPr>
        <w:t>设地面为零势能面</w:t>
      </w:r>
      <w:r w:rsidRPr="002802C5">
        <w:rPr>
          <w:rFonts w:hint="eastAsia"/>
        </w:rPr>
        <w:t>）</w:t>
      </w:r>
      <w:r>
        <w:t>。</w:t>
      </w:r>
    </w:p>
    <w:p w14:paraId="6EA11BA0" w14:textId="77777777" w:rsidR="00B94845" w:rsidRDefault="00B94845" w:rsidP="002802C5">
      <w:pPr>
        <w:rPr>
          <w:rFonts w:eastAsiaTheme="minorEastAsia"/>
        </w:rPr>
      </w:pPr>
    </w:p>
    <w:p w14:paraId="15B13A3D" w14:textId="34C3696D" w:rsidR="002802C5" w:rsidRDefault="002802C5" w:rsidP="002802C5"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D089B5B" wp14:editId="4DB50586">
                <wp:simplePos x="0" y="0"/>
                <wp:positionH relativeFrom="column">
                  <wp:posOffset>4206240</wp:posOffset>
                </wp:positionH>
                <wp:positionV relativeFrom="paragraph">
                  <wp:posOffset>84455</wp:posOffset>
                </wp:positionV>
                <wp:extent cx="948690" cy="980440"/>
                <wp:effectExtent l="0" t="0" r="22860" b="10160"/>
                <wp:wrapSquare wrapText="bothSides"/>
                <wp:docPr id="1589762276" name="组合 2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8690" cy="980440"/>
                          <a:chOff x="0" y="0"/>
                          <a:chExt cx="949325" cy="981292"/>
                        </a:xfrm>
                      </wpg:grpSpPr>
                      <wpg:grpSp>
                        <wpg:cNvPr id="1438368198" name="组合 223"/>
                        <wpg:cNvGrpSpPr/>
                        <wpg:grpSpPr>
                          <a:xfrm>
                            <a:off x="0" y="0"/>
                            <a:ext cx="949325" cy="718820"/>
                            <a:chOff x="0" y="0"/>
                            <a:chExt cx="949805" cy="719386"/>
                          </a:xfrm>
                        </wpg:grpSpPr>
                        <wpg:grpSp>
                          <wpg:cNvPr id="1077489824" name="组合 199"/>
                          <wpg:cNvGrpSpPr/>
                          <wpg:grpSpPr>
                            <a:xfrm>
                              <a:off x="0" y="177438"/>
                              <a:ext cx="949805" cy="541948"/>
                              <a:chOff x="0" y="0"/>
                              <a:chExt cx="949805" cy="541948"/>
                            </a:xfrm>
                          </wpg:grpSpPr>
                          <wps:wsp>
                            <wps:cNvPr id="422900881" name="椭圆 195"/>
                            <wps:cNvSpPr/>
                            <wps:spPr>
                              <a:xfrm>
                                <a:off x="0" y="105915"/>
                                <a:ext cx="948267" cy="436033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836759326" name="直接连接符 196"/>
                            <wps:cNvCnPr/>
                            <wps:spPr>
                              <a:xfrm flipH="1">
                                <a:off x="469557" y="0"/>
                                <a:ext cx="0" cy="32403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7195878" name="直接连接符 197"/>
                            <wps:cNvCnPr/>
                            <wps:spPr>
                              <a:xfrm flipV="1">
                                <a:off x="466026" y="324806"/>
                                <a:ext cx="483779" cy="24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8546000" name="椭圆 198"/>
                            <wps:cNvSpPr/>
                            <wps:spPr>
                              <a:xfrm>
                                <a:off x="600184" y="305909"/>
                                <a:ext cx="38127" cy="381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334913356" name="椭圆 198"/>
                            <wps:cNvSpPr/>
                            <wps:spPr>
                              <a:xfrm>
                                <a:off x="776709" y="305909"/>
                                <a:ext cx="38127" cy="3816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926278267" name="弧形 96"/>
                          <wps:cNvSpPr/>
                          <wps:spPr>
                            <a:xfrm rot="7897505">
                              <a:off x="338788" y="-21187"/>
                              <a:ext cx="227994" cy="270368"/>
                            </a:xfrm>
                            <a:prstGeom prst="arc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/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134847887" name="文本框 103"/>
                          <wps:cNvSpPr txBox="1"/>
                          <wps:spPr>
                            <a:xfrm>
                              <a:off x="468170" y="29810"/>
                              <a:ext cx="159711" cy="2046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2440BB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397302048" name="文本框 103"/>
                          <wps:cNvSpPr txBox="1"/>
                          <wps:spPr>
                            <a:xfrm>
                              <a:off x="531773" y="489204"/>
                              <a:ext cx="173688" cy="2046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02C397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800533182" name="文本框 103"/>
                          <wps:cNvSpPr txBox="1"/>
                          <wps:spPr>
                            <a:xfrm>
                              <a:off x="716134" y="489204"/>
                              <a:ext cx="155263" cy="2046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EC4183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800621091" name="文本框 103"/>
                          <wps:cNvSpPr txBox="1"/>
                          <wps:spPr>
                            <a:xfrm>
                              <a:off x="392178" y="493162"/>
                              <a:ext cx="160981" cy="2046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01CFAB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693161379" name="文本框 103"/>
                        <wps:cNvSpPr txBox="1"/>
                        <wps:spPr>
                          <a:xfrm>
                            <a:off x="379886" y="776807"/>
                            <a:ext cx="193285" cy="204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0DD3DA" w14:textId="77777777" w:rsidR="002802C5" w:rsidRDefault="002802C5" w:rsidP="002802C5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D089B5B" id="组合 289" o:spid="_x0000_s1113" style="position:absolute;left:0;text-align:left;margin-left:331.2pt;margin-top:6.65pt;width:74.7pt;height:77.2pt;z-index:251676672;mso-width-relative:margin" coordsize="9493,9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">
                <v:group id="组合 223" o:spid="_x0000_s1114" style="position:absolute;width:9493;height:7188" coordsize="9498,7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">
                  <v:group id="组合 199" o:spid="_x0000_s1115" style="position:absolute;top:1774;width:9498;height:5419" coordsize="9498,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">
                    <v:oval id="椭圆 195" o:spid="_x0000_s1116" style="position:absolute;top:1059;width:9482;height:43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" filled="f" strokecolor="black [3213]" strokeweight="1pt">
                      <v:textbox style="mso-fit-shape-to-text:t" inset="1mm,0,1mm,0"/>
                    </v:oval>
                    <v:line id="直接连接符 196" o:spid="_x0000_s1117" style="position:absolute;flip:x;visibility:visible;mso-wrap-style:square" from="4695,0" to="4695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" strokecolor="black [3213]" strokeweight=".5pt">
                      <v:stroke dashstyle="dashDot"/>
                    </v:line>
                    <v:line id="直接连接符 197" o:spid="_x0000_s1118" style="position:absolute;flip:y;visibility:visible;mso-wrap-style:square" from="4660,3248" to="9498,3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" strokecolor="black [3213]" strokeweight=".5pt">
                      <v:stroke dashstyle="dash"/>
                    </v:line>
                    <v:oval id="椭圆 198" o:spid="_x0000_s1119" style="position:absolute;left:6001;top:3059;width:382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" fillcolor="black [3213]" stroked="f" strokeweight="2pt">
                      <v:textbox style="mso-fit-shape-to-text:t" inset="1mm,0,1mm,0"/>
                    </v:oval>
                    <v:oval id="椭圆 198" o:spid="_x0000_s1120" style="position:absolute;left:7767;top:3059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" fillcolor="black [3213]" stroked="f" strokeweight="2pt">
                      <v:textbox style="mso-fit-shape-to-text:t" inset="1mm,0,1mm,0"/>
                    </v:oval>
                  </v:group>
                  <v:shape id="弧形 96" o:spid="_x0000_s1121" style="position:absolute;left:3388;top:-212;width:2279;height:2703;rotation:8626181fd;visibility:visible;mso-wrap-style:none;v-text-anchor:top" coordsize="227994,270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" path="m113997,nsc176956,,227994,60524,227994,135184r-113997,l113997,xem113997,nfc176956,,227994,60524,227994,135184e" filled="f" strokecolor="black [3213]" strokeweight=".5pt">
                    <v:stroke endarrow="block" endarrowwidth="narrow" endarrowlength="short"/>
                    <v:path arrowok="t" o:connecttype="custom" o:connectlocs="113997,0;227994,135184" o:connectangles="0,0"/>
                  </v:shape>
                  <v:shape id="文本框 103" o:spid="_x0000_s1122" type="#_x0000_t202" style="position:absolute;left:4681;top:298;width:1597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A2440BB" w14:textId="77777777" w:rsidR="002802C5" w:rsidRDefault="002802C5" w:rsidP="002802C5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103" o:spid="_x0000_s1123" type="#_x0000_t202" style="position:absolute;left:5317;top:4892;width:1737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7E02C397" w14:textId="77777777" w:rsidR="002802C5" w:rsidRDefault="002802C5" w:rsidP="002802C5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03" o:spid="_x0000_s1124" type="#_x0000_t202" style="position:absolute;left:7161;top:4892;width:155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35EC4183" w14:textId="77777777" w:rsidR="002802C5" w:rsidRDefault="002802C5" w:rsidP="002802C5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103" o:spid="_x0000_s1125" type="#_x0000_t202" style="position:absolute;left:3921;top:4931;width:1610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0601CFAB" w14:textId="77777777" w:rsidR="002802C5" w:rsidRDefault="002802C5" w:rsidP="002802C5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文本框 103" o:spid="_x0000_s1126" type="#_x0000_t202" style="position:absolute;left:3798;top:7768;width:1933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260DD3DA" w14:textId="77777777" w:rsidR="002802C5" w:rsidRDefault="002802C5" w:rsidP="002802C5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</w:rPr>
        <w:t>某</w:t>
      </w:r>
      <w:r>
        <w:t>同学利用</w:t>
      </w:r>
      <w:r>
        <w:rPr>
          <w:rFonts w:hint="eastAsia"/>
        </w:rPr>
        <w:t>该转盘验证</w:t>
      </w:r>
      <w:r>
        <w:t>做匀速圆周运动的物体的向心加速度</w:t>
      </w:r>
      <w:r>
        <w:rPr>
          <w:rFonts w:hint="eastAsia"/>
          <w:i/>
          <w:iCs/>
        </w:rPr>
        <w:t>a</w:t>
      </w:r>
      <w:r>
        <w:t>与转动半径</w:t>
      </w:r>
      <w:r>
        <w:rPr>
          <w:rFonts w:hint="eastAsia"/>
          <w:i/>
          <w:iCs/>
        </w:rPr>
        <w:t>r</w:t>
      </w:r>
      <w:r>
        <w:t>和转动角速度</w:t>
      </w:r>
      <w:r>
        <w:rPr>
          <w:i/>
          <w:iCs/>
        </w:rPr>
        <w:t>ω</w:t>
      </w:r>
      <w:r>
        <w:t>之间的关系。如图</w:t>
      </w:r>
      <w:r>
        <w:rPr>
          <w:rFonts w:hint="eastAsia"/>
        </w:rPr>
        <w:t>甲</w:t>
      </w:r>
      <w:r>
        <w:t>所示，将手机固定在</w:t>
      </w:r>
      <w:r>
        <w:rPr>
          <w:rFonts w:hint="eastAsia"/>
        </w:rPr>
        <w:t>转盘</w:t>
      </w:r>
      <w:r>
        <w:t>上</w:t>
      </w:r>
      <w:r>
        <w:rPr>
          <w:rFonts w:hint="eastAsia"/>
        </w:rPr>
        <w:t>的</w:t>
      </w:r>
      <w:r>
        <w:rPr>
          <w:rFonts w:hint="eastAsia"/>
          <w:i/>
          <w:iCs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位置</w:t>
      </w:r>
      <w:r>
        <w:t>，手机上的</w:t>
      </w:r>
      <w:r>
        <w:rPr>
          <w:rFonts w:hint="eastAsia"/>
          <w:iCs/>
        </w:rPr>
        <w:t>运动分析软件</w:t>
      </w:r>
      <w:r>
        <w:t>可记录手机的向心加速度和角速度</w:t>
      </w:r>
      <w:r>
        <w:rPr>
          <w:rFonts w:hint="eastAsia"/>
        </w:rPr>
        <w:t>，</w:t>
      </w:r>
      <w:r>
        <w:t>改变电机的转速，重复实验，根据多组实验数据获得图</w:t>
      </w:r>
      <w:r>
        <w:rPr>
          <w:rFonts w:hint="eastAsia"/>
        </w:rPr>
        <w:t>乙</w:t>
      </w:r>
      <w:r>
        <w:t>所示的</w:t>
      </w:r>
      <w:r>
        <w:rPr>
          <w:rFonts w:hint="eastAsia"/>
          <w:i/>
          <w:iCs/>
        </w:rPr>
        <w:t>a</w:t>
      </w:r>
      <w:r w:rsidR="00B94845" w:rsidRPr="00B94845">
        <w:rPr>
          <w:snapToGrid w:val="0"/>
        </w:rPr>
        <w:t>–</w:t>
      </w:r>
      <w:r>
        <w:rPr>
          <w:i/>
          <w:iCs/>
        </w:rPr>
        <w:t>ω</w:t>
      </w:r>
      <w:r>
        <w:t>图像</w:t>
      </w:r>
      <w:r>
        <w:rPr>
          <w:rFonts w:hint="eastAsia"/>
        </w:rPr>
        <w:t>中的曲线</w:t>
      </w:r>
      <w:r>
        <w:rPr>
          <w:rFonts w:ascii="宋体" w:hAnsi="宋体" w:cs="Cambria Math"/>
        </w:rPr>
        <w:t>①</w:t>
      </w:r>
      <w:r>
        <w:t>。</w:t>
      </w:r>
    </w:p>
    <w:p w14:paraId="4B13E6A3" w14:textId="52A8636E" w:rsidR="002802C5" w:rsidRDefault="00D223CF" w:rsidP="002802C5">
      <w:r>
        <w:rPr>
          <w:rFonts w:hint="eastAsia"/>
          <w:noProof/>
          <w:szCs w:val="21"/>
          <w:lang w:val="zh-CN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20FB4815" wp14:editId="01C1A217">
                <wp:simplePos x="0" y="0"/>
                <wp:positionH relativeFrom="column">
                  <wp:posOffset>3850005</wp:posOffset>
                </wp:positionH>
                <wp:positionV relativeFrom="paragraph">
                  <wp:posOffset>107950</wp:posOffset>
                </wp:positionV>
                <wp:extent cx="1191895" cy="1036955"/>
                <wp:effectExtent l="0" t="0" r="0" b="10795"/>
                <wp:wrapSquare wrapText="bothSides"/>
                <wp:docPr id="819076764" name="组合 7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1895" cy="1036955"/>
                          <a:chOff x="-26059" y="0"/>
                          <a:chExt cx="1191919" cy="1036955"/>
                        </a:xfrm>
                      </wpg:grpSpPr>
                      <wpg:grpSp>
                        <wpg:cNvPr id="1127388287" name="组合 737"/>
                        <wpg:cNvGrpSpPr/>
                        <wpg:grpSpPr>
                          <a:xfrm>
                            <a:off x="-26059" y="0"/>
                            <a:ext cx="1191919" cy="1036955"/>
                            <a:chOff x="87906" y="29057"/>
                            <a:chExt cx="1193240" cy="1038689"/>
                          </a:xfrm>
                        </wpg:grpSpPr>
                        <wpg:grpSp>
                          <wpg:cNvPr id="313347412" name="组合 290"/>
                          <wpg:cNvGrpSpPr/>
                          <wpg:grpSpPr>
                            <a:xfrm>
                              <a:off x="87906" y="29057"/>
                              <a:ext cx="1193240" cy="1038689"/>
                              <a:chOff x="139725" y="159214"/>
                              <a:chExt cx="1193783" cy="1038869"/>
                            </a:xfrm>
                          </wpg:grpSpPr>
                          <wpg:grpSp>
                            <wpg:cNvPr id="95844041" name="组合 224"/>
                            <wpg:cNvGrpSpPr/>
                            <wpg:grpSpPr>
                              <a:xfrm>
                                <a:off x="139725" y="159214"/>
                                <a:ext cx="1193783" cy="889955"/>
                                <a:chOff x="139725" y="159214"/>
                                <a:chExt cx="1193783" cy="889955"/>
                              </a:xfrm>
                            </wpg:grpSpPr>
                            <wpg:grpSp>
                              <wpg:cNvPr id="1940727044" name="组合 202"/>
                              <wpg:cNvGrpSpPr/>
                              <wpg:grpSpPr>
                                <a:xfrm>
                                  <a:off x="1074816" y="260923"/>
                                  <a:ext cx="193848" cy="497345"/>
                                  <a:chOff x="1074816" y="260923"/>
                                  <a:chExt cx="193848" cy="497345"/>
                                </a:xfrm>
                              </wpg:grpSpPr>
                              <wps:wsp>
                                <wps:cNvPr id="1681475883" name="文本框 201"/>
                                <wps:cNvSpPr txBox="1"/>
                                <wps:spPr>
                                  <a:xfrm>
                                    <a:off x="1074816" y="407071"/>
                                    <a:ext cx="193470" cy="2046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BE66A3F" w14:textId="77777777" w:rsidR="002802C5" w:rsidRDefault="002802C5" w:rsidP="002802C5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①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486481198" name="文本框 201"/>
                                <wps:cNvSpPr txBox="1"/>
                                <wps:spPr>
                                  <a:xfrm>
                                    <a:off x="1075016" y="553626"/>
                                    <a:ext cx="193470" cy="2046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D3A784A" w14:textId="77777777" w:rsidR="002802C5" w:rsidRDefault="002802C5" w:rsidP="002802C5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③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71721495" name="文本框 201"/>
                                <wps:cNvSpPr txBox="1"/>
                                <wps:spPr>
                                  <a:xfrm>
                                    <a:off x="1075194" y="260923"/>
                                    <a:ext cx="193470" cy="2046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9594C29" w14:textId="77777777" w:rsidR="002802C5" w:rsidRDefault="002802C5" w:rsidP="002802C5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hAnsi="宋体" w:hint="eastAsia"/>
                                          <w:sz w:val="18"/>
                                          <w:szCs w:val="18"/>
                                        </w:rPr>
                                        <w:t>②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2016003722" name="文本框 103"/>
                              <wps:cNvSpPr txBox="1"/>
                              <wps:spPr>
                                <a:xfrm>
                                  <a:off x="1173725" y="844527"/>
                                  <a:ext cx="159783" cy="2046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4E8D5EF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356960107" name="文本框 103"/>
                              <wps:cNvSpPr txBox="1"/>
                              <wps:spPr>
                                <a:xfrm>
                                  <a:off x="346496" y="159214"/>
                                  <a:ext cx="136265" cy="2046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B8A394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26021945" name="文本框 103"/>
                              <wps:cNvSpPr txBox="1"/>
                              <wps:spPr>
                                <a:xfrm>
                                  <a:off x="139725" y="759386"/>
                                  <a:ext cx="161054" cy="2046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428E0AB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566382542" name="文本框 103"/>
                            <wps:cNvSpPr txBox="1"/>
                            <wps:spPr>
                              <a:xfrm>
                                <a:off x="702352" y="993441"/>
                                <a:ext cx="193470" cy="2046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43736D" w14:textId="77777777" w:rsidR="002802C5" w:rsidRDefault="002802C5" w:rsidP="002802C5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570727565" name="任意多边形: 形状 736"/>
                          <wps:cNvSpPr/>
                          <wps:spPr>
                            <a:xfrm>
                              <a:off x="248887" y="101671"/>
                              <a:ext cx="955257" cy="631419"/>
                            </a:xfrm>
                            <a:custGeom>
                              <a:avLst/>
                              <a:gdLst>
                                <a:gd name="csX0" fmla="*/ 0 w 576424"/>
                                <a:gd name="csY0" fmla="*/ 0 h 493486"/>
                                <a:gd name="csX1" fmla="*/ 0 w 576424"/>
                                <a:gd name="csY1" fmla="*/ 493486 h 493486"/>
                                <a:gd name="csX2" fmla="*/ 576424 w 576424"/>
                                <a:gd name="csY2" fmla="*/ 493486 h 49348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76424" h="493486">
                                  <a:moveTo>
                                    <a:pt x="0" y="0"/>
                                  </a:moveTo>
                                  <a:lnTo>
                                    <a:pt x="0" y="493486"/>
                                  </a:lnTo>
                                  <a:lnTo>
                                    <a:pt x="576424" y="493486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29193215" name="任意多边形: 形状 738"/>
                        <wps:cNvSpPr/>
                        <wps:spPr>
                          <a:xfrm>
                            <a:off x="134745" y="486967"/>
                            <a:ext cx="783771" cy="215820"/>
                          </a:xfrm>
                          <a:custGeom>
                            <a:avLst/>
                            <a:gdLst>
                              <a:gd name="csX0" fmla="*/ 0 w 783771"/>
                              <a:gd name="csY0" fmla="*/ 215641 h 215641"/>
                              <a:gd name="csX1" fmla="*/ 783771 w 783771"/>
                              <a:gd name="csY1" fmla="*/ 0 h 215641"/>
                              <a:gd name="csX0" fmla="*/ 0 w 783771"/>
                              <a:gd name="csY0" fmla="*/ 215641 h 215762"/>
                              <a:gd name="csX1" fmla="*/ 783771 w 783771"/>
                              <a:gd name="csY1" fmla="*/ 0 h 215762"/>
                              <a:gd name="csX0" fmla="*/ 0 w 783771"/>
                              <a:gd name="csY0" fmla="*/ 215641 h 215813"/>
                              <a:gd name="csX1" fmla="*/ 783771 w 783771"/>
                              <a:gd name="csY1" fmla="*/ 0 h 215813"/>
                              <a:gd name="csX0" fmla="*/ 0 w 783771"/>
                              <a:gd name="csY0" fmla="*/ 215641 h 215820"/>
                              <a:gd name="csX1" fmla="*/ 783771 w 783771"/>
                              <a:gd name="csY1" fmla="*/ 0 h 21582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783771" h="215820">
                                <a:moveTo>
                                  <a:pt x="0" y="215641"/>
                                </a:moveTo>
                                <a:cubicBezTo>
                                  <a:pt x="260020" y="220611"/>
                                  <a:pt x="523751" y="121488"/>
                                  <a:pt x="783771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6890062" name="任意多边形: 形状 738"/>
                        <wps:cNvSpPr/>
                        <wps:spPr>
                          <a:xfrm>
                            <a:off x="135253" y="362010"/>
                            <a:ext cx="774860" cy="340791"/>
                          </a:xfrm>
                          <a:custGeom>
                            <a:avLst/>
                            <a:gdLst>
                              <a:gd name="csX0" fmla="*/ 0 w 783771"/>
                              <a:gd name="csY0" fmla="*/ 215641 h 215641"/>
                              <a:gd name="csX1" fmla="*/ 783771 w 783771"/>
                              <a:gd name="csY1" fmla="*/ 0 h 215641"/>
                              <a:gd name="csX0" fmla="*/ 0 w 783771"/>
                              <a:gd name="csY0" fmla="*/ 215641 h 215762"/>
                              <a:gd name="csX1" fmla="*/ 783771 w 783771"/>
                              <a:gd name="csY1" fmla="*/ 0 h 215762"/>
                              <a:gd name="csX0" fmla="*/ 0 w 783771"/>
                              <a:gd name="csY0" fmla="*/ 215641 h 215813"/>
                              <a:gd name="csX1" fmla="*/ 783771 w 783771"/>
                              <a:gd name="csY1" fmla="*/ 0 h 215813"/>
                              <a:gd name="csX0" fmla="*/ 0 w 783771"/>
                              <a:gd name="csY0" fmla="*/ 215641 h 215820"/>
                              <a:gd name="csX1" fmla="*/ 783771 w 783771"/>
                              <a:gd name="csY1" fmla="*/ 0 h 21582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783771" h="215820">
                                <a:moveTo>
                                  <a:pt x="0" y="215641"/>
                                </a:moveTo>
                                <a:cubicBezTo>
                                  <a:pt x="260020" y="220611"/>
                                  <a:pt x="523751" y="121488"/>
                                  <a:pt x="783771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999401" name="任意多边形: 形状 738"/>
                        <wps:cNvSpPr/>
                        <wps:spPr>
                          <a:xfrm>
                            <a:off x="134819" y="229680"/>
                            <a:ext cx="784810" cy="473188"/>
                          </a:xfrm>
                          <a:custGeom>
                            <a:avLst/>
                            <a:gdLst>
                              <a:gd name="csX0" fmla="*/ 0 w 783771"/>
                              <a:gd name="csY0" fmla="*/ 215641 h 215641"/>
                              <a:gd name="csX1" fmla="*/ 783771 w 783771"/>
                              <a:gd name="csY1" fmla="*/ 0 h 215641"/>
                              <a:gd name="csX0" fmla="*/ 0 w 783771"/>
                              <a:gd name="csY0" fmla="*/ 215641 h 215762"/>
                              <a:gd name="csX1" fmla="*/ 783771 w 783771"/>
                              <a:gd name="csY1" fmla="*/ 0 h 215762"/>
                              <a:gd name="csX0" fmla="*/ 0 w 783771"/>
                              <a:gd name="csY0" fmla="*/ 215641 h 215813"/>
                              <a:gd name="csX1" fmla="*/ 783771 w 783771"/>
                              <a:gd name="csY1" fmla="*/ 0 h 215813"/>
                              <a:gd name="csX0" fmla="*/ 0 w 783771"/>
                              <a:gd name="csY0" fmla="*/ 215641 h 215820"/>
                              <a:gd name="csX1" fmla="*/ 783771 w 783771"/>
                              <a:gd name="csY1" fmla="*/ 0 h 21582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783771" h="215820">
                                <a:moveTo>
                                  <a:pt x="0" y="215641"/>
                                </a:moveTo>
                                <a:cubicBezTo>
                                  <a:pt x="260020" y="220611"/>
                                  <a:pt x="523751" y="121488"/>
                                  <a:pt x="783771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0FB4815" id="组合 739" o:spid="_x0000_s1127" style="position:absolute;left:0;text-align:left;margin-left:303.15pt;margin-top:8.5pt;width:93.85pt;height:81.65pt;z-index:251692032;mso-width-relative:margin" coordorigin="-260" coordsize="11919,10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">
                <v:group id="组合 737" o:spid="_x0000_s1128" style="position:absolute;left:-260;width:11918;height:10369" coordorigin="879,290" coordsize="11932,10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">
                  <v:group id="_x0000_s1129" style="position:absolute;left:879;top:290;width:11932;height:10387" coordorigin="1397,1592" coordsize="11937,10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">
                    <v:group id="组合 224" o:spid="_x0000_s1130" style="position:absolute;left:1397;top:1592;width:11938;height:8899" coordorigin="1397,1592" coordsize="11937,8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">
                      <v:group id="组合 202" o:spid="_x0000_s1131" style="position:absolute;left:10748;top:2609;width:1938;height:4973" coordorigin="10748,2609" coordsize="1938,4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">
                        <v:shape id="文本框 201" o:spid="_x0000_s1132" type="#_x0000_t202" style="position:absolute;left:10748;top:4070;width:1934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3BE66A3F" w14:textId="77777777" w:rsidR="002802C5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v:textbox>
                        </v:shape>
                        <v:shape id="文本框 201" o:spid="_x0000_s1133" type="#_x0000_t202" style="position:absolute;left:10750;top:5536;width:1934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7D3A784A" w14:textId="77777777" w:rsidR="002802C5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③</w:t>
                                </w:r>
                              </w:p>
                            </w:txbxContent>
                          </v:textbox>
                        </v:shape>
                        <v:shape id="文本框 201" o:spid="_x0000_s1134" type="#_x0000_t202" style="position:absolute;left:10751;top:2609;width:1935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" filled="f" stroked="f" strokeweight=".5pt">
                          <v:textbox style="mso-fit-shape-to-text:t" inset="1mm,0,1mm,0">
                            <w:txbxContent>
                              <w:p w14:paraId="09594C29" w14:textId="77777777" w:rsidR="002802C5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03" o:spid="_x0000_s1135" type="#_x0000_t202" style="position:absolute;left:11737;top:8445;width:1598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34E8D5EF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  <w:t>ω</w:t>
                              </w:r>
                            </w:p>
                          </w:txbxContent>
                        </v:textbox>
                      </v:shape>
                      <v:shape id="文本框 103" o:spid="_x0000_s1136" type="#_x0000_t202" style="position:absolute;left:3464;top:1592;width:1363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10B8A394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03" o:spid="_x0000_s1137" type="#_x0000_t202" style="position:absolute;left:1397;top:7593;width:1610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3428E0AB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本框 103" o:spid="_x0000_s1138" type="#_x0000_t202" style="position:absolute;left:7023;top:9934;width:1935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6E43736D" w14:textId="77777777" w:rsidR="002802C5" w:rsidRDefault="002802C5" w:rsidP="002802C5">
                            <w:pPr>
                              <w:rPr>
                                <w:color w:val="000000" w:themeColor="text1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8"/>
                                <w:szCs w:val="20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  <v:shape id="任意多边形: 形状 736" o:spid="_x0000_s1139" style="position:absolute;left:2488;top:1016;width:9553;height:6314;visibility:visible;mso-wrap-style:none;v-text-anchor:middle" coordsize="576424,493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" path="m,l,493486r576424,e" filled="f" strokecolor="black [3213]" strokeweight=".5pt">
                    <v:stroke startarrow="block" startarrowwidth="narrow" endarrow="block" endarrowwidth="narrow"/>
                    <v:path arrowok="t" o:connecttype="custom" o:connectlocs="0,0;0,631419;955257,631419" o:connectangles="0,0,0"/>
                  </v:shape>
                </v:group>
                <v:shape id="任意多边形: 形状 738" o:spid="_x0000_s1140" style="position:absolute;left:1347;top:4869;width:7838;height:2158;visibility:visible;mso-wrap-style:square;v-text-anchor:middle" coordsize="783771,215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" path="m,215641c260020,220611,523751,121488,783771,e" filled="f" strokecolor="black [3213]" strokeweight="1pt">
                  <v:path arrowok="t" o:connecttype="custom" o:connectlocs="0,215641;783771,0" o:connectangles="0,0"/>
                </v:shape>
                <v:shape id="任意多边形: 形状 738" o:spid="_x0000_s1141" style="position:absolute;left:1352;top:3620;width:7749;height:3408;visibility:visible;mso-wrap-style:square;v-text-anchor:middle" coordsize="783771,215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" path="m,215641c260020,220611,523751,121488,783771,e" filled="f" strokecolor="black [3213]" strokeweight="1pt">
                  <v:path arrowok="t" o:connecttype="custom" o:connectlocs="0,340508;774860,0" o:connectangles="0,0"/>
                </v:shape>
                <v:shape id="任意多边形: 形状 738" o:spid="_x0000_s1142" style="position:absolute;left:1348;top:2296;width:7848;height:4732;visibility:visible;mso-wrap-style:square;v-text-anchor:middle" coordsize="783771,215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" path="m,215641c260020,220611,523751,121488,783771,e" filled="f" strokecolor="black [3213]" strokeweight="1pt">
                  <v:path arrowok="t" o:connecttype="custom" o:connectlocs="0,472796;784810,0" o:connectangles="0,0"/>
                </v:shape>
                <w10:wrap type="square"/>
              </v:group>
            </w:pict>
          </mc:Fallback>
        </mc:AlternateContent>
      </w:r>
      <w:r w:rsidR="002802C5" w:rsidRPr="002802C5">
        <w:rPr>
          <w:rFonts w:hint="eastAsia"/>
          <w:szCs w:val="21"/>
        </w:rPr>
        <w:t>（</w:t>
      </w:r>
      <w:r w:rsidR="002802C5">
        <w:rPr>
          <w:rFonts w:hint="eastAsia"/>
          <w:szCs w:val="21"/>
        </w:rPr>
        <w:t>1</w:t>
      </w:r>
      <w:r w:rsidR="002802C5" w:rsidRPr="002802C5">
        <w:rPr>
          <w:rFonts w:hint="eastAsia"/>
          <w:szCs w:val="21"/>
        </w:rPr>
        <w:t>）</w:t>
      </w:r>
      <w:r w:rsidR="002802C5">
        <w:rPr>
          <w:rFonts w:hint="eastAsia"/>
        </w:rPr>
        <w:t>为</w:t>
      </w:r>
      <w:r w:rsidR="002802C5">
        <w:t>得到过原点的直线</w:t>
      </w:r>
      <w:r w:rsidR="002802C5">
        <w:rPr>
          <w:rFonts w:hint="eastAsia"/>
        </w:rPr>
        <w:t>，需</w:t>
      </w:r>
      <w:r w:rsidR="002802C5">
        <w:t>将横轴改为</w:t>
      </w:r>
      <w:r w:rsidR="002802C5">
        <w:t>______</w:t>
      </w:r>
      <w:r w:rsidR="002802C5">
        <w:rPr>
          <w:rFonts w:hint="eastAsia"/>
        </w:rPr>
        <w:t>。</w:t>
      </w:r>
    </w:p>
    <w:p w14:paraId="5583E90F" w14:textId="2CA4DA96" w:rsidR="002802C5" w:rsidRDefault="002802C5" w:rsidP="002802C5">
      <w:r>
        <w:rPr>
          <w:rFonts w:hint="eastAsia"/>
        </w:rPr>
        <w:t>A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>
        <w:rPr>
          <w:rFonts w:hint="eastAsia"/>
          <w:vertAlign w:val="superscript"/>
        </w:rPr>
        <w:t>2</w:t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 w:rsidR="00D223CF">
        <w:rPr>
          <w:vertAlign w:val="superscript"/>
        </w:rPr>
        <w:t>−</w:t>
      </w:r>
      <w:r>
        <w:rPr>
          <w:rFonts w:hint="eastAsia"/>
          <w:vertAlign w:val="superscript"/>
        </w:rPr>
        <w:t>1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rFonts w:hint="eastAsia"/>
        </w:rPr>
        <w:t>C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 w:rsidR="00D223CF">
        <w:rPr>
          <w:vertAlign w:val="superscript"/>
        </w:rPr>
        <w:t>−</w:t>
      </w:r>
      <w:r>
        <w:rPr>
          <w:rFonts w:hint="eastAsia"/>
          <w:vertAlign w:val="superscript"/>
        </w:rPr>
        <w:t>2</w:t>
      </w:r>
    </w:p>
    <w:p w14:paraId="4090C93A" w14:textId="01C0A4E7" w:rsidR="002802C5" w:rsidRDefault="002802C5" w:rsidP="002802C5">
      <w:r w:rsidRPr="002802C5">
        <w:t>（</w:t>
      </w:r>
      <w:r>
        <w:rPr>
          <w:rFonts w:hint="eastAsia"/>
        </w:rPr>
        <w:t>2</w:t>
      </w:r>
      <w:r w:rsidRPr="002802C5">
        <w:t>）</w:t>
      </w:r>
      <w:r>
        <w:rPr>
          <w:rFonts w:hint="eastAsia"/>
          <w:szCs w:val="21"/>
        </w:rPr>
        <w:t>手机固定在转盘的距离转轴更远的</w:t>
      </w:r>
      <w:r>
        <w:rPr>
          <w:rFonts w:hint="eastAsia"/>
          <w:i/>
          <w:iCs/>
          <w:color w:val="000000" w:themeColor="text1"/>
          <w:szCs w:val="21"/>
        </w:rPr>
        <w:t>N</w:t>
      </w:r>
      <w:r>
        <w:rPr>
          <w:rFonts w:hint="eastAsia"/>
          <w:color w:val="000000" w:themeColor="text1"/>
          <w:szCs w:val="21"/>
        </w:rPr>
        <w:t>位置</w:t>
      </w:r>
      <w:r>
        <w:rPr>
          <w:rFonts w:hint="eastAsia"/>
          <w:szCs w:val="21"/>
        </w:rPr>
        <w:t>，</w:t>
      </w:r>
      <w:r>
        <w:rPr>
          <w:rFonts w:hint="eastAsia"/>
        </w:rPr>
        <w:t>重复实验操作</w:t>
      </w:r>
      <w:r>
        <w:t>，</w:t>
      </w:r>
      <w:r>
        <w:rPr>
          <w:rFonts w:hint="eastAsia"/>
        </w:rPr>
        <w:t>得到图乙中所示的</w:t>
      </w:r>
      <w:r>
        <w:t>曲线</w:t>
      </w:r>
      <w:r>
        <w:rPr>
          <w:rFonts w:hint="eastAsia"/>
        </w:rPr>
        <w:t>可能为</w:t>
      </w:r>
      <w:r>
        <w:t>______</w:t>
      </w:r>
      <w:r>
        <w:rPr>
          <w:rFonts w:hint="eastAsia"/>
        </w:rPr>
        <w:t>。</w:t>
      </w:r>
    </w:p>
    <w:p w14:paraId="0D849BAD" w14:textId="77777777" w:rsidR="002802C5" w:rsidRDefault="002802C5" w:rsidP="002802C5">
      <w:pPr>
        <w:rPr>
          <w:rFonts w:ascii="宋体" w:hAnsi="宋体" w:cs="Cambria Math" w:hint="eastAsia"/>
        </w:rPr>
      </w:pPr>
      <w:r>
        <w:rPr>
          <w:rFonts w:hint="eastAsia"/>
        </w:rPr>
        <w:t>A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/>
        </w:rPr>
        <w:t>①</w:t>
      </w:r>
      <w:r>
        <w:rPr>
          <w:rFonts w:ascii="Cambria Math" w:hAnsi="Cambria Math" w:cs="Cambria Math"/>
        </w:rPr>
        <w:tab/>
      </w:r>
      <w:r>
        <w:rPr>
          <w:rFonts w:ascii="Cambria Math" w:hAnsi="Cambria Math" w:cs="Cambria Math"/>
        </w:rPr>
        <w:tab/>
      </w:r>
      <w:r>
        <w:rPr>
          <w:rFonts w:hint="eastAsia"/>
        </w:rPr>
        <w:t>B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/>
        </w:rPr>
        <w:t>②</w:t>
      </w:r>
      <w:r>
        <w:rPr>
          <w:rFonts w:ascii="Cambria Math" w:hAnsi="Cambria Math" w:cs="Cambria Math"/>
        </w:rPr>
        <w:tab/>
      </w:r>
      <w:r>
        <w:rPr>
          <w:rFonts w:ascii="Cambria Math" w:hAnsi="Cambria Math" w:cs="Cambria Math"/>
        </w:rPr>
        <w:tab/>
      </w:r>
      <w:r>
        <w:rPr>
          <w:rFonts w:hint="eastAsia"/>
        </w:rPr>
        <w:t>C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 w:hint="eastAsia"/>
        </w:rPr>
        <w:t>③</w:t>
      </w:r>
    </w:p>
    <w:p w14:paraId="3354FB03" w14:textId="1AF95146" w:rsidR="002802C5" w:rsidRDefault="002802C5" w:rsidP="002802C5"/>
    <w:p w14:paraId="5E2E80A6" w14:textId="57D42A25" w:rsidR="002802C5" w:rsidRDefault="002802C5" w:rsidP="002802C5">
      <w:pPr>
        <w:pStyle w:val="2"/>
      </w:pPr>
      <w:r>
        <w:rPr>
          <w:rFonts w:hint="eastAsia"/>
        </w:rPr>
        <w:t>三</w:t>
      </w:r>
      <w:r w:rsidRPr="002802C5">
        <w:rPr>
          <w:rFonts w:ascii="宋体" w:hAnsi="宋体" w:hint="eastAsia"/>
        </w:rPr>
        <w:t xml:space="preserve"> </w:t>
      </w:r>
      <w:r>
        <w:rPr>
          <w:rFonts w:hint="eastAsia"/>
        </w:rPr>
        <w:t>草地</w:t>
      </w:r>
    </w:p>
    <w:p w14:paraId="390A42FC" w14:textId="50E930AE" w:rsidR="002802C5" w:rsidRDefault="002802C5" w:rsidP="00B94845">
      <w:pPr>
        <w:pStyle w:val="af"/>
      </w:pPr>
      <w:r>
        <w:rPr>
          <w:rFonts w:hint="eastAsia"/>
        </w:rPr>
        <w:t>小朋友喜欢在草地上玩球、赏灯、滑</w:t>
      </w:r>
      <w:commentRangeStart w:id="3"/>
      <w:r>
        <w:rPr>
          <w:rFonts w:hint="eastAsia"/>
        </w:rPr>
        <w:t>草</w:t>
      </w:r>
      <w:commentRangeEnd w:id="3"/>
      <w:r w:rsidR="002F14DA">
        <w:rPr>
          <w:rStyle w:val="ac"/>
          <w:rFonts w:hint="eastAsia"/>
          <w:szCs w:val="22"/>
        </w:rPr>
        <w:commentReference w:id="3"/>
      </w:r>
      <w:r>
        <w:rPr>
          <w:rFonts w:hint="eastAsia"/>
        </w:rPr>
        <w:t>。</w:t>
      </w:r>
    </w:p>
    <w:p w14:paraId="308D3F95" w14:textId="77777777" w:rsidR="00B94845" w:rsidRDefault="00B94845" w:rsidP="002802C5">
      <w:pPr>
        <w:rPr>
          <w:szCs w:val="21"/>
        </w:rPr>
      </w:pPr>
    </w:p>
    <w:p w14:paraId="59B89FDA" w14:textId="5E7E982D" w:rsidR="002802C5" w:rsidRDefault="002802C5" w:rsidP="002802C5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>一小球在距离草地高为</w:t>
      </w:r>
      <w:r>
        <w:rPr>
          <w:rFonts w:hint="eastAsia"/>
          <w:i/>
          <w:iCs/>
          <w:szCs w:val="21"/>
        </w:rPr>
        <w:t>h</w:t>
      </w:r>
      <w:r>
        <w:rPr>
          <w:rFonts w:hint="eastAsia"/>
          <w:szCs w:val="21"/>
        </w:rPr>
        <w:t>处自由下落，与草地碰撞后反弹的速度是碰前</w:t>
      </w:r>
      <w:r>
        <w:rPr>
          <w:rFonts w:hint="eastAsia"/>
          <w:szCs w:val="21"/>
        </w:rPr>
        <w:t>1/2</w:t>
      </w:r>
      <w:r>
        <w:rPr>
          <w:rFonts w:hint="eastAsia"/>
          <w:szCs w:val="21"/>
        </w:rPr>
        <w:t>，碰撞时间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，重力加速度大小为</w:t>
      </w:r>
      <w:r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，则球自由下落过程中的平均速度大小为</w:t>
      </w:r>
      <w:r>
        <w:rPr>
          <w:rFonts w:hint="eastAsia"/>
        </w:rPr>
        <w:t>______</w:t>
      </w:r>
      <w:r>
        <w:rPr>
          <w:rFonts w:hint="eastAsia"/>
          <w:szCs w:val="21"/>
        </w:rPr>
        <w:t>，与草地碰撞过程中的平均加速度大小为</w:t>
      </w:r>
      <w:r>
        <w:rPr>
          <w:rFonts w:hint="eastAsia"/>
        </w:rPr>
        <w:t>______</w:t>
      </w:r>
      <w:r>
        <w:rPr>
          <w:rFonts w:hint="eastAsia"/>
          <w:szCs w:val="21"/>
        </w:rPr>
        <w:t>。</w:t>
      </w:r>
    </w:p>
    <w:p w14:paraId="60A61262" w14:textId="77777777" w:rsidR="00B94845" w:rsidRDefault="00B94845" w:rsidP="002802C5">
      <w:pPr>
        <w:rPr>
          <w:szCs w:val="21"/>
        </w:rPr>
      </w:pPr>
    </w:p>
    <w:p w14:paraId="1AD95407" w14:textId="7BFF84E7" w:rsidR="002802C5" w:rsidRDefault="001A39CF" w:rsidP="002802C5">
      <w:pPr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49A8190" wp14:editId="7C740C57">
                <wp:simplePos x="0" y="0"/>
                <wp:positionH relativeFrom="column">
                  <wp:posOffset>2500556</wp:posOffset>
                </wp:positionH>
                <wp:positionV relativeFrom="paragraph">
                  <wp:posOffset>52410</wp:posOffset>
                </wp:positionV>
                <wp:extent cx="2773503" cy="1727835"/>
                <wp:effectExtent l="0" t="0" r="8255" b="0"/>
                <wp:wrapSquare wrapText="bothSides"/>
                <wp:docPr id="1432867876" name="组合 7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3503" cy="1727835"/>
                          <a:chOff x="0" y="0"/>
                          <a:chExt cx="2773503" cy="1727835"/>
                        </a:xfrm>
                      </wpg:grpSpPr>
                      <wpg:grpSp>
                        <wpg:cNvPr id="1215177384" name="组合 743"/>
                        <wpg:cNvGrpSpPr/>
                        <wpg:grpSpPr>
                          <a:xfrm>
                            <a:off x="0" y="925032"/>
                            <a:ext cx="442353" cy="298554"/>
                            <a:chOff x="0" y="0"/>
                            <a:chExt cx="499812" cy="337278"/>
                          </a:xfrm>
                        </wpg:grpSpPr>
                        <wpg:grpSp>
                          <wpg:cNvPr id="1879195102" name="图形 1920">
                            <a:extLst>
                              <a:ext uri="{FF2B5EF4-FFF2-40B4-BE49-F238E27FC236}">
                                <a16:creationId xmlns:a16="http://schemas.microsoft.com/office/drawing/2014/main" id="{3F05ED20-E889-9E68-0366-BB3882B94A23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499812" cy="337278"/>
                              <a:chOff x="0" y="0"/>
                              <a:chExt cx="1135405" cy="765892"/>
                            </a:xfrm>
                            <a:noFill/>
                          </wpg:grpSpPr>
                          <wps:wsp>
                            <wps:cNvPr id="593019405" name="任意多边形: 形状 593019405">
                              <a:extLst>
                                <a:ext uri="{FF2B5EF4-FFF2-40B4-BE49-F238E27FC236}">
                                  <a16:creationId xmlns:a16="http://schemas.microsoft.com/office/drawing/2014/main" id="{08EBF455-6790-44E0-6258-7A7CC9983A6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91475" y="163435"/>
                                <a:ext cx="643930" cy="485651"/>
                              </a:xfrm>
                              <a:custGeom>
                                <a:avLst/>
                                <a:gdLst>
                                  <a:gd name="csX0" fmla="*/ 0 w 643930"/>
                                  <a:gd name="csY0" fmla="*/ 339739 h 485651"/>
                                  <a:gd name="csX1" fmla="*/ 49435 w 643930"/>
                                  <a:gd name="csY1" fmla="*/ 432608 h 485651"/>
                                  <a:gd name="csX2" fmla="*/ 125349 w 643930"/>
                                  <a:gd name="csY2" fmla="*/ 481662 h 485651"/>
                                  <a:gd name="csX3" fmla="*/ 376238 w 643930"/>
                                  <a:gd name="csY3" fmla="*/ 356217 h 485651"/>
                                  <a:gd name="csX4" fmla="*/ 407861 w 643930"/>
                                  <a:gd name="csY4" fmla="*/ 119616 h 485651"/>
                                  <a:gd name="csX5" fmla="*/ 545116 w 643930"/>
                                  <a:gd name="csY5" fmla="*/ 11793 h 485651"/>
                                  <a:gd name="csX6" fmla="*/ 643604 w 643930"/>
                                  <a:gd name="csY6" fmla="*/ 71991 h 485651"/>
                                  <a:gd name="csX7" fmla="*/ 609600 w 643930"/>
                                  <a:gd name="csY7" fmla="*/ 268492 h 485651"/>
                                  <a:gd name="csX8" fmla="*/ 620173 w 643930"/>
                                  <a:gd name="csY8" fmla="*/ 477566 h 485651"/>
                                  <a:gd name="csX9" fmla="*/ 403384 w 643930"/>
                                  <a:gd name="csY9" fmla="*/ 339834 h 48565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</a:cxnLst>
                                <a:rect l="l" t="t" r="r" b="b"/>
                                <a:pathLst>
                                  <a:path w="643930" h="485651">
                                    <a:moveTo>
                                      <a:pt x="0" y="339739"/>
                                    </a:moveTo>
                                    <a:cubicBezTo>
                                      <a:pt x="29146" y="363933"/>
                                      <a:pt x="40291" y="397270"/>
                                      <a:pt x="49435" y="432608"/>
                                    </a:cubicBezTo>
                                    <a:cubicBezTo>
                                      <a:pt x="61341" y="478614"/>
                                      <a:pt x="84868" y="493758"/>
                                      <a:pt x="125349" y="481662"/>
                                    </a:cubicBezTo>
                                    <a:cubicBezTo>
                                      <a:pt x="216122" y="454515"/>
                                      <a:pt x="302990" y="419082"/>
                                      <a:pt x="376238" y="356217"/>
                                    </a:cubicBezTo>
                                    <a:cubicBezTo>
                                      <a:pt x="458343" y="285828"/>
                                      <a:pt x="468725" y="212771"/>
                                      <a:pt x="407861" y="119616"/>
                                    </a:cubicBezTo>
                                    <a:cubicBezTo>
                                      <a:pt x="444627" y="72563"/>
                                      <a:pt x="490728" y="37130"/>
                                      <a:pt x="545116" y="11793"/>
                                    </a:cubicBezTo>
                                    <a:cubicBezTo>
                                      <a:pt x="605219" y="-16210"/>
                                      <a:pt x="640842" y="6364"/>
                                      <a:pt x="643604" y="71991"/>
                                    </a:cubicBezTo>
                                    <a:cubicBezTo>
                                      <a:pt x="646557" y="140286"/>
                                      <a:pt x="629031" y="204960"/>
                                      <a:pt x="609600" y="268492"/>
                                    </a:cubicBezTo>
                                    <a:cubicBezTo>
                                      <a:pt x="588550" y="337167"/>
                                      <a:pt x="575786" y="403557"/>
                                      <a:pt x="620173" y="477566"/>
                                    </a:cubicBezTo>
                                    <a:cubicBezTo>
                                      <a:pt x="514445" y="470136"/>
                                      <a:pt x="447961" y="422511"/>
                                      <a:pt x="403384" y="33983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1732622" name="任意多边形: 形状 811732622">
                              <a:extLst>
                                <a:ext uri="{FF2B5EF4-FFF2-40B4-BE49-F238E27FC236}">
                                  <a16:creationId xmlns:a16="http://schemas.microsoft.com/office/drawing/2014/main" id="{DD28485A-97DC-94C7-F626-64EA37FF1D6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27849" y="0"/>
                                <a:ext cx="561579" cy="273622"/>
                              </a:xfrm>
                              <a:custGeom>
                                <a:avLst/>
                                <a:gdLst>
                                  <a:gd name="csX0" fmla="*/ 561580 w 561579"/>
                                  <a:gd name="csY0" fmla="*/ 273622 h 273622"/>
                                  <a:gd name="csX1" fmla="*/ 419086 w 561579"/>
                                  <a:gd name="csY1" fmla="*/ 176658 h 273622"/>
                                  <a:gd name="csX2" fmla="*/ 315835 w 561579"/>
                                  <a:gd name="csY2" fmla="*/ 66072 h 273622"/>
                                  <a:gd name="csX3" fmla="*/ 244302 w 561579"/>
                                  <a:gd name="csY3" fmla="*/ 31020 h 273622"/>
                                  <a:gd name="csX4" fmla="*/ 158101 w 561579"/>
                                  <a:gd name="csY4" fmla="*/ 22257 h 273622"/>
                                  <a:gd name="csX5" fmla="*/ 38848 w 561579"/>
                                  <a:gd name="csY5" fmla="*/ 39212 h 273622"/>
                                  <a:gd name="csX6" fmla="*/ 81 w 561579"/>
                                  <a:gd name="csY6" fmla="*/ 109697 h 27362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</a:cxnLst>
                                <a:rect l="l" t="t" r="r" b="b"/>
                                <a:pathLst>
                                  <a:path w="561579" h="273622">
                                    <a:moveTo>
                                      <a:pt x="561580" y="273622"/>
                                    </a:moveTo>
                                    <a:cubicBezTo>
                                      <a:pt x="521003" y="231141"/>
                                      <a:pt x="470235" y="202089"/>
                                      <a:pt x="419086" y="176658"/>
                                    </a:cubicBezTo>
                                    <a:cubicBezTo>
                                      <a:pt x="368889" y="151702"/>
                                      <a:pt x="333551" y="119412"/>
                                      <a:pt x="315835" y="66072"/>
                                    </a:cubicBezTo>
                                    <a:cubicBezTo>
                                      <a:pt x="304500" y="31973"/>
                                      <a:pt x="289736" y="9303"/>
                                      <a:pt x="244302" y="31020"/>
                                    </a:cubicBezTo>
                                    <a:cubicBezTo>
                                      <a:pt x="220489" y="42450"/>
                                      <a:pt x="185818" y="37021"/>
                                      <a:pt x="158101" y="22257"/>
                                    </a:cubicBezTo>
                                    <a:cubicBezTo>
                                      <a:pt x="97331" y="-10223"/>
                                      <a:pt x="80758" y="-9270"/>
                                      <a:pt x="38848" y="39212"/>
                                    </a:cubicBezTo>
                                    <a:cubicBezTo>
                                      <a:pt x="21512" y="59119"/>
                                      <a:pt x="-1538" y="78264"/>
                                      <a:pt x="81" y="10969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5683499" name="任意多边形: 形状 1165683499">
                              <a:extLst>
                                <a:ext uri="{FF2B5EF4-FFF2-40B4-BE49-F238E27FC236}">
                                  <a16:creationId xmlns:a16="http://schemas.microsoft.com/office/drawing/2014/main" id="{A7785925-BC4D-0CC9-40EE-6FA933F16CB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21905" y="656241"/>
                                <a:ext cx="275468" cy="109651"/>
                              </a:xfrm>
                              <a:custGeom>
                                <a:avLst/>
                                <a:gdLst>
                                  <a:gd name="csX0" fmla="*/ 596 w 275468"/>
                                  <a:gd name="csY0" fmla="*/ 0 h 109651"/>
                                  <a:gd name="csX1" fmla="*/ 125945 w 275468"/>
                                  <a:gd name="csY1" fmla="*/ 103632 h 109651"/>
                                  <a:gd name="csX2" fmla="*/ 224910 w 275468"/>
                                  <a:gd name="csY2" fmla="*/ 84868 h 109651"/>
                                  <a:gd name="csX3" fmla="*/ 273202 w 275468"/>
                                  <a:gd name="csY3" fmla="*/ 0 h 10965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275468" h="109651">
                                    <a:moveTo>
                                      <a:pt x="596" y="0"/>
                                    </a:moveTo>
                                    <a:cubicBezTo>
                                      <a:pt x="-7214" y="70485"/>
                                      <a:pt x="63175" y="128968"/>
                                      <a:pt x="125945" y="103632"/>
                                    </a:cubicBezTo>
                                    <a:cubicBezTo>
                                      <a:pt x="157664" y="90773"/>
                                      <a:pt x="184143" y="72676"/>
                                      <a:pt x="224910" y="84868"/>
                                    </a:cubicBezTo>
                                    <a:cubicBezTo>
                                      <a:pt x="261391" y="95821"/>
                                      <a:pt x="282727" y="53245"/>
                                      <a:pt x="273202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79871032" name="任意多边形: 形状 979871032">
                              <a:extLst>
                                <a:ext uri="{FF2B5EF4-FFF2-40B4-BE49-F238E27FC236}">
                                  <a16:creationId xmlns:a16="http://schemas.microsoft.com/office/drawing/2014/main" id="{D73F8E27-BD30-F77A-CEF1-A07F70ADACD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113528"/>
                                <a:ext cx="450612" cy="345926"/>
                              </a:xfrm>
                              <a:custGeom>
                                <a:avLst/>
                                <a:gdLst>
                                  <a:gd name="csX0" fmla="*/ 450613 w 450612"/>
                                  <a:gd name="csY0" fmla="*/ 138282 h 345926"/>
                                  <a:gd name="csX1" fmla="*/ 389557 w 450612"/>
                                  <a:gd name="csY1" fmla="*/ 21220 h 345926"/>
                                  <a:gd name="csX2" fmla="*/ 312024 w 450612"/>
                                  <a:gd name="csY2" fmla="*/ 3027 h 345926"/>
                                  <a:gd name="csX3" fmla="*/ 17035 w 450612"/>
                                  <a:gd name="csY3" fmla="*/ 209243 h 345926"/>
                                  <a:gd name="csX4" fmla="*/ 33513 w 450612"/>
                                  <a:gd name="csY4" fmla="*/ 345927 h 345926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450612" h="345926">
                                    <a:moveTo>
                                      <a:pt x="450613" y="138282"/>
                                    </a:moveTo>
                                    <a:cubicBezTo>
                                      <a:pt x="426991" y="101515"/>
                                      <a:pt x="433563" y="52081"/>
                                      <a:pt x="389557" y="21220"/>
                                    </a:cubicBezTo>
                                    <a:cubicBezTo>
                                      <a:pt x="362316" y="2170"/>
                                      <a:pt x="336122" y="-4498"/>
                                      <a:pt x="312024" y="3027"/>
                                    </a:cubicBezTo>
                                    <a:cubicBezTo>
                                      <a:pt x="192580" y="40174"/>
                                      <a:pt x="80185" y="89704"/>
                                      <a:pt x="17035" y="209243"/>
                                    </a:cubicBezTo>
                                    <a:cubicBezTo>
                                      <a:pt x="-9826" y="260107"/>
                                      <a:pt x="-5349" y="303541"/>
                                      <a:pt x="33513" y="34592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8428223" name="任意多边形: 形状 1278428223">
                              <a:extLst>
                                <a:ext uri="{FF2B5EF4-FFF2-40B4-BE49-F238E27FC236}">
                                  <a16:creationId xmlns:a16="http://schemas.microsoft.com/office/drawing/2014/main" id="{3959C66B-7D91-403F-44CB-D23594A0F16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6279" y="367729"/>
                                <a:ext cx="375615" cy="284031"/>
                              </a:xfrm>
                              <a:custGeom>
                                <a:avLst/>
                                <a:gdLst>
                                  <a:gd name="csX0" fmla="*/ 0 w 375615"/>
                                  <a:gd name="csY0" fmla="*/ 135446 h 284031"/>
                                  <a:gd name="csX1" fmla="*/ 261652 w 375615"/>
                                  <a:gd name="csY1" fmla="*/ 282988 h 284031"/>
                                  <a:gd name="csX2" fmla="*/ 372046 w 375615"/>
                                  <a:gd name="csY2" fmla="*/ 129540 h 284031"/>
                                  <a:gd name="csX3" fmla="*/ 265081 w 375615"/>
                                  <a:gd name="csY3" fmla="*/ 0 h 284031"/>
                                  <a:gd name="csX4" fmla="*/ 168973 w 375615"/>
                                  <a:gd name="csY4" fmla="*/ 250222 h 28403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</a:cxnLst>
                                <a:rect l="l" t="t" r="r" b="b"/>
                                <a:pathLst>
                                  <a:path w="375615" h="284031">
                                    <a:moveTo>
                                      <a:pt x="0" y="135446"/>
                                    </a:moveTo>
                                    <a:cubicBezTo>
                                      <a:pt x="62770" y="228219"/>
                                      <a:pt x="159258" y="260890"/>
                                      <a:pt x="261652" y="282988"/>
                                    </a:cubicBezTo>
                                    <a:cubicBezTo>
                                      <a:pt x="321469" y="295847"/>
                                      <a:pt x="392430" y="186785"/>
                                      <a:pt x="372046" y="129540"/>
                                    </a:cubicBezTo>
                                    <a:cubicBezTo>
                                      <a:pt x="352520" y="74581"/>
                                      <a:pt x="322802" y="32480"/>
                                      <a:pt x="265081" y="0"/>
                                    </a:cubicBezTo>
                                    <a:cubicBezTo>
                                      <a:pt x="244221" y="88964"/>
                                      <a:pt x="233363" y="180880"/>
                                      <a:pt x="168973" y="25022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09804778" name="任意多边形: 形状 509804778">
                              <a:extLst>
                                <a:ext uri="{FF2B5EF4-FFF2-40B4-BE49-F238E27FC236}">
                                  <a16:creationId xmlns:a16="http://schemas.microsoft.com/office/drawing/2014/main" id="{D07566DB-63C6-2F1D-2DA1-68ACF193870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51635" y="153416"/>
                                <a:ext cx="81724" cy="218598"/>
                              </a:xfrm>
                              <a:custGeom>
                                <a:avLst/>
                                <a:gdLst>
                                  <a:gd name="csX0" fmla="*/ 0 w 81724"/>
                                  <a:gd name="csY0" fmla="*/ 0 h 218598"/>
                                  <a:gd name="csX1" fmla="*/ 70675 w 81724"/>
                                  <a:gd name="csY1" fmla="*/ 180404 h 218598"/>
                                  <a:gd name="csX2" fmla="*/ 81725 w 81724"/>
                                  <a:gd name="csY2" fmla="*/ 218599 h 21859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81724" h="218598">
                                    <a:moveTo>
                                      <a:pt x="0" y="0"/>
                                    </a:moveTo>
                                    <a:cubicBezTo>
                                      <a:pt x="45529" y="51435"/>
                                      <a:pt x="64675" y="113443"/>
                                      <a:pt x="70675" y="180404"/>
                                    </a:cubicBezTo>
                                    <a:cubicBezTo>
                                      <a:pt x="71914" y="194119"/>
                                      <a:pt x="68580" y="208598"/>
                                      <a:pt x="81725" y="21859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35352291" name="任意多边形: 形状 735352291">
                              <a:extLst>
                                <a:ext uri="{FF2B5EF4-FFF2-40B4-BE49-F238E27FC236}">
                                  <a16:creationId xmlns:a16="http://schemas.microsoft.com/office/drawing/2014/main" id="{C9BD0074-53CB-7B94-3499-45DFA50B0A2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71555" y="645287"/>
                                <a:ext cx="168973" cy="19297"/>
                              </a:xfrm>
                              <a:custGeom>
                                <a:avLst/>
                                <a:gdLst>
                                  <a:gd name="csX0" fmla="*/ 0 w 168973"/>
                                  <a:gd name="csY0" fmla="*/ 5429 h 19297"/>
                                  <a:gd name="csX1" fmla="*/ 168974 w 168973"/>
                                  <a:gd name="csY1" fmla="*/ 0 h 1929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68973" h="19297">
                                    <a:moveTo>
                                      <a:pt x="0" y="5429"/>
                                    </a:moveTo>
                                    <a:cubicBezTo>
                                      <a:pt x="56864" y="21050"/>
                                      <a:pt x="113538" y="28575"/>
                                      <a:pt x="16897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0870197" name="任意多边形: 形状 1280870197">
                              <a:extLst>
                                <a:ext uri="{FF2B5EF4-FFF2-40B4-BE49-F238E27FC236}">
                                  <a16:creationId xmlns:a16="http://schemas.microsoft.com/office/drawing/2014/main" id="{2AAA7F60-CE4F-6EA9-6A14-EB5B2AE705C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36839" y="377444"/>
                                <a:ext cx="119919" cy="142017"/>
                              </a:xfrm>
                              <a:custGeom>
                                <a:avLst/>
                                <a:gdLst>
                                  <a:gd name="csX0" fmla="*/ 0 w 119919"/>
                                  <a:gd name="csY0" fmla="*/ 0 h 142017"/>
                                  <a:gd name="csX1" fmla="*/ 98298 w 119919"/>
                                  <a:gd name="csY1" fmla="*/ 76391 h 142017"/>
                                  <a:gd name="csX2" fmla="*/ 119920 w 119919"/>
                                  <a:gd name="csY2" fmla="*/ 142018 h 14201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19919" h="142017">
                                    <a:moveTo>
                                      <a:pt x="0" y="0"/>
                                    </a:moveTo>
                                    <a:cubicBezTo>
                                      <a:pt x="50768" y="2191"/>
                                      <a:pt x="79248" y="32861"/>
                                      <a:pt x="98298" y="76391"/>
                                    </a:cubicBezTo>
                                    <a:cubicBezTo>
                                      <a:pt x="107632" y="97727"/>
                                      <a:pt x="114776" y="119444"/>
                                      <a:pt x="119920" y="142018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57173587" name="任意多边形: 形状 1657173587">
                              <a:extLst>
                                <a:ext uri="{FF2B5EF4-FFF2-40B4-BE49-F238E27FC236}">
                                  <a16:creationId xmlns:a16="http://schemas.microsoft.com/office/drawing/2014/main" id="{248D0060-CF8D-5F4B-C397-64087A46016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49742" y="118821"/>
                                <a:ext cx="316230" cy="253098"/>
                              </a:xfrm>
                              <a:custGeom>
                                <a:avLst/>
                                <a:gdLst>
                                  <a:gd name="csX0" fmla="*/ 316230 w 316230"/>
                                  <a:gd name="csY0" fmla="*/ 12688 h 253098"/>
                                  <a:gd name="csX1" fmla="*/ 218122 w 316230"/>
                                  <a:gd name="csY1" fmla="*/ 115 h 253098"/>
                                  <a:gd name="csX2" fmla="*/ 145161 w 316230"/>
                                  <a:gd name="csY2" fmla="*/ 50407 h 253098"/>
                                  <a:gd name="csX3" fmla="*/ 0 w 316230"/>
                                  <a:gd name="csY3" fmla="*/ 253099 h 25309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316230" h="253098">
                                    <a:moveTo>
                                      <a:pt x="316230" y="12688"/>
                                    </a:moveTo>
                                    <a:cubicBezTo>
                                      <a:pt x="281845" y="24403"/>
                                      <a:pt x="251841" y="877"/>
                                      <a:pt x="218122" y="115"/>
                                    </a:cubicBezTo>
                                    <a:cubicBezTo>
                                      <a:pt x="177641" y="-838"/>
                                      <a:pt x="156972" y="3163"/>
                                      <a:pt x="145161" y="50407"/>
                                    </a:cubicBezTo>
                                    <a:cubicBezTo>
                                      <a:pt x="124111" y="134798"/>
                                      <a:pt x="69056" y="200330"/>
                                      <a:pt x="0" y="25309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8272486" name="任意多边形: 形状 228272486">
                              <a:extLst>
                                <a:ext uri="{FF2B5EF4-FFF2-40B4-BE49-F238E27FC236}">
                                  <a16:creationId xmlns:a16="http://schemas.microsoft.com/office/drawing/2014/main" id="{B1E2E5FD-DD02-8551-A575-2A5BC5A03265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9945" y="432231"/>
                                <a:ext cx="136302" cy="49147"/>
                              </a:xfrm>
                              <a:custGeom>
                                <a:avLst/>
                                <a:gdLst>
                                  <a:gd name="csX0" fmla="*/ 136303 w 136302"/>
                                  <a:gd name="csY0" fmla="*/ 0 h 49148"/>
                                  <a:gd name="csX1" fmla="*/ 0 w 136302"/>
                                  <a:gd name="csY1" fmla="*/ 49149 h 49148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36302" h="49148">
                                    <a:moveTo>
                                      <a:pt x="136303" y="0"/>
                                    </a:moveTo>
                                    <a:cubicBezTo>
                                      <a:pt x="94774" y="27146"/>
                                      <a:pt x="48768" y="42005"/>
                                      <a:pt x="0" y="4914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90286047" name="任意多边形: 形状 1490286047">
                              <a:extLst>
                                <a:ext uri="{FF2B5EF4-FFF2-40B4-BE49-F238E27FC236}">
                                  <a16:creationId xmlns:a16="http://schemas.microsoft.com/office/drawing/2014/main" id="{079E5FDB-5290-60A6-9059-5605EDC20DA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40528" y="381576"/>
                                <a:ext cx="168973" cy="225420"/>
                              </a:xfrm>
                              <a:custGeom>
                                <a:avLst/>
                                <a:gdLst>
                                  <a:gd name="csX0" fmla="*/ 0 w 168973"/>
                                  <a:gd name="csY0" fmla="*/ 1393 h 225420"/>
                                  <a:gd name="csX1" fmla="*/ 79057 w 168973"/>
                                  <a:gd name="csY1" fmla="*/ 57019 h 225420"/>
                                  <a:gd name="csX2" fmla="*/ 141446 w 168973"/>
                                  <a:gd name="csY2" fmla="*/ 160174 h 225420"/>
                                  <a:gd name="csX3" fmla="*/ 168973 w 168973"/>
                                  <a:gd name="csY3" fmla="*/ 225421 h 22542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68973" h="225420">
                                    <a:moveTo>
                                      <a:pt x="0" y="1393"/>
                                    </a:moveTo>
                                    <a:cubicBezTo>
                                      <a:pt x="45434" y="-7656"/>
                                      <a:pt x="68771" y="29301"/>
                                      <a:pt x="79057" y="57019"/>
                                    </a:cubicBezTo>
                                    <a:cubicBezTo>
                                      <a:pt x="93821" y="96833"/>
                                      <a:pt x="110204" y="131504"/>
                                      <a:pt x="141446" y="160174"/>
                                    </a:cubicBezTo>
                                    <a:cubicBezTo>
                                      <a:pt x="159829" y="177034"/>
                                      <a:pt x="163354" y="202180"/>
                                      <a:pt x="168973" y="225421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40287450" name="任意多边形: 形状 1840287450">
                              <a:extLst>
                                <a:ext uri="{FF2B5EF4-FFF2-40B4-BE49-F238E27FC236}">
                                  <a16:creationId xmlns:a16="http://schemas.microsoft.com/office/drawing/2014/main" id="{5073A838-C908-C7AE-56CB-4974B9926F2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53375" y="273622"/>
                                <a:ext cx="78604" cy="234981"/>
                              </a:xfrm>
                              <a:custGeom>
                                <a:avLst/>
                                <a:gdLst>
                                  <a:gd name="csX0" fmla="*/ 0 w 78604"/>
                                  <a:gd name="csY0" fmla="*/ 0 h 234981"/>
                                  <a:gd name="csX1" fmla="*/ 0 w 78604"/>
                                  <a:gd name="csY1" fmla="*/ 234982 h 23498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78604" h="234981">
                                    <a:moveTo>
                                      <a:pt x="0" y="0"/>
                                    </a:moveTo>
                                    <a:cubicBezTo>
                                      <a:pt x="110490" y="68866"/>
                                      <a:pt x="98965" y="162306"/>
                                      <a:pt x="0" y="234982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06156511" name="任意多边形: 形状 1406156511">
                              <a:extLst>
                                <a:ext uri="{FF2B5EF4-FFF2-40B4-BE49-F238E27FC236}">
                                  <a16:creationId xmlns:a16="http://schemas.microsoft.com/office/drawing/2014/main" id="{155B25FA-04F8-CBA9-5571-013E6398611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6919" y="257239"/>
                                <a:ext cx="110228" cy="256889"/>
                              </a:xfrm>
                              <a:custGeom>
                                <a:avLst/>
                                <a:gdLst>
                                  <a:gd name="csX0" fmla="*/ 0 w 110228"/>
                                  <a:gd name="csY0" fmla="*/ 0 h 256889"/>
                                  <a:gd name="csX1" fmla="*/ 49054 w 110228"/>
                                  <a:gd name="csY1" fmla="*/ 256889 h 25688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10228" h="256889">
                                    <a:moveTo>
                                      <a:pt x="0" y="0"/>
                                    </a:moveTo>
                                    <a:cubicBezTo>
                                      <a:pt x="127064" y="49244"/>
                                      <a:pt x="145447" y="145637"/>
                                      <a:pt x="49054" y="25688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52452408" name="任意多边形: 形状 1952452408">
                              <a:extLst>
                                <a:ext uri="{FF2B5EF4-FFF2-40B4-BE49-F238E27FC236}">
                                  <a16:creationId xmlns:a16="http://schemas.microsoft.com/office/drawing/2014/main" id="{8C8C4FBD-695B-91EF-3192-2703F18E8A5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24241" y="131509"/>
                                <a:ext cx="83372" cy="248602"/>
                              </a:xfrm>
                              <a:custGeom>
                                <a:avLst/>
                                <a:gdLst>
                                  <a:gd name="csX0" fmla="*/ 0 w 83372"/>
                                  <a:gd name="csY0" fmla="*/ 0 h 248602"/>
                                  <a:gd name="csX1" fmla="*/ 55531 w 83372"/>
                                  <a:gd name="csY1" fmla="*/ 70295 h 248602"/>
                                  <a:gd name="csX2" fmla="*/ 54483 w 83372"/>
                                  <a:gd name="csY2" fmla="*/ 224028 h 248602"/>
                                  <a:gd name="csX3" fmla="*/ 43624 w 83372"/>
                                  <a:gd name="csY3" fmla="*/ 248603 h 24860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83372" h="248602">
                                    <a:moveTo>
                                      <a:pt x="0" y="0"/>
                                    </a:moveTo>
                                    <a:cubicBezTo>
                                      <a:pt x="14669" y="26384"/>
                                      <a:pt x="38100" y="45720"/>
                                      <a:pt x="55531" y="70295"/>
                                    </a:cubicBezTo>
                                    <a:cubicBezTo>
                                      <a:pt x="93250" y="123635"/>
                                      <a:pt x="92392" y="173069"/>
                                      <a:pt x="54483" y="224028"/>
                                    </a:cubicBezTo>
                                    <a:cubicBezTo>
                                      <a:pt x="49054" y="231362"/>
                                      <a:pt x="43434" y="238697"/>
                                      <a:pt x="43624" y="24860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9156717" name="任意多边形: 形状 319156717">
                              <a:extLst>
                                <a:ext uri="{FF2B5EF4-FFF2-40B4-BE49-F238E27FC236}">
                                  <a16:creationId xmlns:a16="http://schemas.microsoft.com/office/drawing/2014/main" id="{B5D32746-4671-66E3-838B-3E542A204BE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58651" y="229902"/>
                                <a:ext cx="54482" cy="142112"/>
                              </a:xfrm>
                              <a:custGeom>
                                <a:avLst/>
                                <a:gdLst>
                                  <a:gd name="csX0" fmla="*/ 54483 w 54482"/>
                                  <a:gd name="csY0" fmla="*/ 0 h 142112"/>
                                  <a:gd name="csX1" fmla="*/ 0 w 54482"/>
                                  <a:gd name="csY1" fmla="*/ 142113 h 1421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54482" h="142112">
                                    <a:moveTo>
                                      <a:pt x="54483" y="0"/>
                                    </a:moveTo>
                                    <a:cubicBezTo>
                                      <a:pt x="48482" y="52006"/>
                                      <a:pt x="39338" y="102870"/>
                                      <a:pt x="0" y="14211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43256576" name="任意多边形: 形状 2143256576">
                              <a:extLst>
                                <a:ext uri="{FF2B5EF4-FFF2-40B4-BE49-F238E27FC236}">
                                  <a16:creationId xmlns:a16="http://schemas.microsoft.com/office/drawing/2014/main" id="{1171AEDD-83E3-EC22-836A-979ED2EF8550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73294" y="519557"/>
                                <a:ext cx="70866" cy="103822"/>
                              </a:xfrm>
                              <a:custGeom>
                                <a:avLst/>
                                <a:gdLst>
                                  <a:gd name="csX0" fmla="*/ 70866 w 70866"/>
                                  <a:gd name="csY0" fmla="*/ 0 h 103822"/>
                                  <a:gd name="csX1" fmla="*/ 0 w 70866"/>
                                  <a:gd name="csY1" fmla="*/ 103823 h 10382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70866" h="103822">
                                    <a:moveTo>
                                      <a:pt x="70866" y="0"/>
                                    </a:moveTo>
                                    <a:cubicBezTo>
                                      <a:pt x="47054" y="34481"/>
                                      <a:pt x="34195" y="76486"/>
                                      <a:pt x="0" y="10382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54926298" name="任意多边形: 形状 2054926298">
                              <a:extLst>
                                <a:ext uri="{FF2B5EF4-FFF2-40B4-BE49-F238E27FC236}">
                                  <a16:creationId xmlns:a16="http://schemas.microsoft.com/office/drawing/2014/main" id="{EC144AFC-6B07-A573-7F29-11B678C2967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38731" y="153416"/>
                                <a:ext cx="49053" cy="103822"/>
                              </a:xfrm>
                              <a:custGeom>
                                <a:avLst/>
                                <a:gdLst>
                                  <a:gd name="csX0" fmla="*/ 49054 w 49053"/>
                                  <a:gd name="csY0" fmla="*/ 0 h 103822"/>
                                  <a:gd name="csX1" fmla="*/ 0 w 49053"/>
                                  <a:gd name="csY1" fmla="*/ 103823 h 10382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49053" h="103822">
                                    <a:moveTo>
                                      <a:pt x="49054" y="0"/>
                                    </a:moveTo>
                                    <a:cubicBezTo>
                                      <a:pt x="31814" y="34195"/>
                                      <a:pt x="23336" y="72581"/>
                                      <a:pt x="0" y="103823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1929070" name="任意多边形: 形状 681929070">
                              <a:extLst>
                                <a:ext uri="{FF2B5EF4-FFF2-40B4-BE49-F238E27FC236}">
                                  <a16:creationId xmlns:a16="http://schemas.microsoft.com/office/drawing/2014/main" id="{2A77AD2C-A6C9-B159-367B-FE73CD999F0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38578" y="295529"/>
                                <a:ext cx="98107" cy="43719"/>
                              </a:xfrm>
                              <a:custGeom>
                                <a:avLst/>
                                <a:gdLst>
                                  <a:gd name="csX0" fmla="*/ 98107 w 98107"/>
                                  <a:gd name="csY0" fmla="*/ 0 h 43719"/>
                                  <a:gd name="csX1" fmla="*/ 0 w 98107"/>
                                  <a:gd name="csY1" fmla="*/ 43720 h 4371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98107" h="43719">
                                    <a:moveTo>
                                      <a:pt x="98107" y="0"/>
                                    </a:moveTo>
                                    <a:cubicBezTo>
                                      <a:pt x="63817" y="10954"/>
                                      <a:pt x="29623" y="22193"/>
                                      <a:pt x="0" y="4372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0000040" name="任意多边形: 形状 1030000040">
                              <a:extLst>
                                <a:ext uri="{FF2B5EF4-FFF2-40B4-BE49-F238E27FC236}">
                                  <a16:creationId xmlns:a16="http://schemas.microsoft.com/office/drawing/2014/main" id="{1D93F58B-0DB8-2BE3-D1DD-B1FFDFF2040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33054" y="448501"/>
                                <a:ext cx="76295" cy="38290"/>
                              </a:xfrm>
                              <a:custGeom>
                                <a:avLst/>
                                <a:gdLst>
                                  <a:gd name="csX0" fmla="*/ 0 w 76295"/>
                                  <a:gd name="csY0" fmla="*/ 0 h 38290"/>
                                  <a:gd name="csX1" fmla="*/ 76295 w 76295"/>
                                  <a:gd name="csY1" fmla="*/ 38290 h 3829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76295" h="38290">
                                    <a:moveTo>
                                      <a:pt x="0" y="0"/>
                                    </a:moveTo>
                                    <a:cubicBezTo>
                                      <a:pt x="24575" y="14383"/>
                                      <a:pt x="55817" y="15716"/>
                                      <a:pt x="76295" y="3829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28202357" name="任意多边形: 形状 1828202357">
                              <a:extLst>
                                <a:ext uri="{FF2B5EF4-FFF2-40B4-BE49-F238E27FC236}">
                                  <a16:creationId xmlns:a16="http://schemas.microsoft.com/office/drawing/2014/main" id="{4C27DF52-D039-68C3-986A-0BE864821C1D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49437" y="371800"/>
                                <a:ext cx="81819" cy="5644"/>
                              </a:xfrm>
                              <a:custGeom>
                                <a:avLst/>
                                <a:gdLst>
                                  <a:gd name="csX0" fmla="*/ 81820 w 81819"/>
                                  <a:gd name="csY0" fmla="*/ 215 h 5644"/>
                                  <a:gd name="csX1" fmla="*/ 0 w 81819"/>
                                  <a:gd name="csY1" fmla="*/ 5644 h 564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81819" h="5644">
                                    <a:moveTo>
                                      <a:pt x="81820" y="215"/>
                                    </a:moveTo>
                                    <a:cubicBezTo>
                                      <a:pt x="54388" y="-357"/>
                                      <a:pt x="27051" y="-166"/>
                                      <a:pt x="0" y="564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80459599" name="任意多边形: 形状 1580459599">
                              <a:extLst>
                                <a:ext uri="{FF2B5EF4-FFF2-40B4-BE49-F238E27FC236}">
                                  <a16:creationId xmlns:a16="http://schemas.microsoft.com/office/drawing/2014/main" id="{F4370C79-6E71-A03C-72A2-3E9D60B86D2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44007" y="410306"/>
                                <a:ext cx="76295" cy="21907"/>
                              </a:xfrm>
                              <a:custGeom>
                                <a:avLst/>
                                <a:gdLst>
                                  <a:gd name="csX0" fmla="*/ 0 w 76295"/>
                                  <a:gd name="csY0" fmla="*/ 0 h 21907"/>
                                  <a:gd name="csX1" fmla="*/ 76295 w 76295"/>
                                  <a:gd name="csY1" fmla="*/ 21907 h 2190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76295" h="21907">
                                    <a:moveTo>
                                      <a:pt x="0" y="0"/>
                                    </a:moveTo>
                                    <a:cubicBezTo>
                                      <a:pt x="25146" y="8287"/>
                                      <a:pt x="52864" y="7810"/>
                                      <a:pt x="76295" y="21907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5440928" name="任意多边形: 形状 1235440928">
                              <a:extLst>
                                <a:ext uri="{FF2B5EF4-FFF2-40B4-BE49-F238E27FC236}">
                                  <a16:creationId xmlns:a16="http://schemas.microsoft.com/office/drawing/2014/main" id="{ADA9F097-3EC7-963C-3862-78020A4EFB5A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376984" y="107184"/>
                                <a:ext cx="119919" cy="13466"/>
                              </a:xfrm>
                              <a:custGeom>
                                <a:avLst/>
                                <a:gdLst>
                                  <a:gd name="csX0" fmla="*/ 119920 w 119919"/>
                                  <a:gd name="csY0" fmla="*/ 13466 h 13466"/>
                                  <a:gd name="csX1" fmla="*/ 0 w 119919"/>
                                  <a:gd name="csY1" fmla="*/ 13466 h 13466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119919" h="13466">
                                    <a:moveTo>
                                      <a:pt x="119920" y="13466"/>
                                    </a:moveTo>
                                    <a:cubicBezTo>
                                      <a:pt x="79915" y="-4631"/>
                                      <a:pt x="40005" y="-4346"/>
                                      <a:pt x="0" y="13466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rnd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848501432" name="组合 742"/>
                          <wpg:cNvGrpSpPr/>
                          <wpg:grpSpPr>
                            <a:xfrm>
                              <a:off x="53714" y="107429"/>
                              <a:ext cx="45719" cy="63499"/>
                              <a:chOff x="0" y="0"/>
                              <a:chExt cx="57463" cy="79375"/>
                            </a:xfrm>
                          </wpg:grpSpPr>
                          <wpg:grpSp>
                            <wpg:cNvPr id="1699921789" name="组合 741"/>
                            <wpg:cNvGrpSpPr/>
                            <wpg:grpSpPr>
                              <a:xfrm>
                                <a:off x="0" y="0"/>
                                <a:ext cx="57463" cy="79375"/>
                                <a:chOff x="0" y="0"/>
                                <a:chExt cx="57463" cy="79375"/>
                              </a:xfrm>
                            </wpg:grpSpPr>
                            <wps:wsp>
                              <wps:cNvPr id="763594076" name="椭圆 740"/>
                              <wps:cNvSpPr/>
                              <wps:spPr>
                                <a:xfrm>
                                  <a:off x="2499" y="0"/>
                                  <a:ext cx="54964" cy="793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5986600" name="椭圆 740"/>
                              <wps:cNvSpPr/>
                              <wps:spPr>
                                <a:xfrm>
                                  <a:off x="0" y="6246"/>
                                  <a:ext cx="45719" cy="72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317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00016305" name="椭圆 740"/>
                            <wps:cNvSpPr/>
                            <wps:spPr>
                              <a:xfrm>
                                <a:off x="7495" y="31230"/>
                                <a:ext cx="19050" cy="190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317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555366098" name="组合 745"/>
                        <wpg:cNvGrpSpPr/>
                        <wpg:grpSpPr>
                          <a:xfrm>
                            <a:off x="53163" y="0"/>
                            <a:ext cx="2720340" cy="1727835"/>
                            <a:chOff x="0" y="0"/>
                            <a:chExt cx="2720340" cy="1727835"/>
                          </a:xfrm>
                        </wpg:grpSpPr>
                        <wpg:grpSp>
                          <wpg:cNvPr id="304545230" name="组合 196"/>
                          <wpg:cNvGrpSpPr/>
                          <wpg:grpSpPr>
                            <a:xfrm>
                              <a:off x="0" y="0"/>
                              <a:ext cx="2720340" cy="1727835"/>
                              <a:chOff x="315166" y="-34885"/>
                              <a:chExt cx="2722104" cy="1730329"/>
                            </a:xfrm>
                          </wpg:grpSpPr>
                          <wpg:grpSp>
                            <wpg:cNvPr id="84609975" name="组合 20"/>
                            <wpg:cNvGrpSpPr/>
                            <wpg:grpSpPr>
                              <a:xfrm>
                                <a:off x="315166" y="247593"/>
                                <a:ext cx="1011736" cy="1205983"/>
                                <a:chOff x="315224" y="217381"/>
                                <a:chExt cx="1011927" cy="1206435"/>
                              </a:xfrm>
                            </wpg:grpSpPr>
                            <wpg:grpSp>
                              <wpg:cNvPr id="2071511116" name="组合 17"/>
                              <wpg:cNvGrpSpPr/>
                              <wpg:grpSpPr>
                                <a:xfrm>
                                  <a:off x="457190" y="290840"/>
                                  <a:ext cx="869961" cy="1132976"/>
                                  <a:chOff x="457190" y="126621"/>
                                  <a:chExt cx="869961" cy="1132976"/>
                                </a:xfrm>
                              </wpg:grpSpPr>
                              <wpg:grpSp>
                                <wpg:cNvPr id="1623578249" name="组合 6"/>
                                <wpg:cNvGrpSpPr/>
                                <wpg:grpSpPr>
                                  <a:xfrm>
                                    <a:off x="482600" y="148347"/>
                                    <a:ext cx="844551" cy="1111250"/>
                                    <a:chOff x="482600" y="127152"/>
                                    <a:chExt cx="844551" cy="1111250"/>
                                  </a:xfrm>
                                </wpg:grpSpPr>
                                <wps:wsp>
                                  <wps:cNvPr id="2128395276" name="直接连接符 3"/>
                                  <wps:cNvCnPr/>
                                  <wps:spPr>
                                    <a:xfrm>
                                      <a:off x="482600" y="127152"/>
                                      <a:ext cx="0" cy="57150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60881041" name="弧形 1"/>
                                  <wps:cNvSpPr/>
                                  <wps:spPr>
                                    <a:xfrm>
                                      <a:off x="483296" y="127152"/>
                                      <a:ext cx="843855" cy="1111250"/>
                                    </a:xfrm>
                                    <a:custGeom>
                                      <a:avLst/>
                                      <a:gdLst>
                                        <a:gd name="csX0" fmla="*/ 407101 w 1117918"/>
                                        <a:gd name="csY0" fmla="*/ 0 h 891305"/>
                                        <a:gd name="csX1" fmla="*/ 1117918 w 1117918"/>
                                        <a:gd name="csY1" fmla="*/ 891305 h 891305"/>
                                        <a:gd name="csX2" fmla="*/ 0 w 1117918"/>
                                        <a:gd name="csY2" fmla="*/ 891305 h 891305"/>
                                        <a:gd name="csX3" fmla="*/ 407101 w 1117918"/>
                                        <a:gd name="csY3" fmla="*/ 0 h 891305"/>
                                        <a:gd name="csX0" fmla="*/ 0 w 710817"/>
                                        <a:gd name="csY0" fmla="*/ 0 h 891305"/>
                                        <a:gd name="csX1" fmla="*/ 710817 w 710817"/>
                                        <a:gd name="csY1" fmla="*/ 891305 h 891305"/>
                                        <a:gd name="csX2" fmla="*/ 0 w 710817"/>
                                        <a:gd name="csY2" fmla="*/ 0 h 891305"/>
                                        <a:gd name="csX0" fmla="*/ 0 w 710817"/>
                                        <a:gd name="csY0" fmla="*/ 0 h 891305"/>
                                        <a:gd name="csX1" fmla="*/ 710817 w 710817"/>
                                        <a:gd name="csY1" fmla="*/ 891305 h 891305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</a:cxnLst>
                                      <a:rect l="l" t="t" r="r" b="b"/>
                                      <a:pathLst>
                                        <a:path w="710817" h="891305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29602" y="146861"/>
                                            <a:pt x="710817" y="499481"/>
                                            <a:pt x="710817" y="891305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  <a:path w="710817" h="891305" fill="none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29602" y="146861"/>
                                            <a:pt x="710817" y="499481"/>
                                            <a:pt x="710817" y="891305"/>
                                          </a:cubicBezTo>
                                        </a:path>
                                      </a:pathLst>
                                    </a:cu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none" lIns="36000" tIns="0" rIns="36000" bIns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8902821" name="椭圆 16"/>
                                <wps:cNvSpPr/>
                                <wps:spPr>
                                  <a:xfrm>
                                    <a:off x="457190" y="126621"/>
                                    <a:ext cx="47640" cy="4766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476356106" name="文本框 1"/>
                              <wps:cNvSpPr txBox="1"/>
                              <wps:spPr>
                                <a:xfrm>
                                  <a:off x="315224" y="217381"/>
                                  <a:ext cx="160951" cy="204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9FD656C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72240228" name="文本框 1"/>
                              <wps:cNvSpPr txBox="1"/>
                              <wps:spPr>
                                <a:xfrm>
                                  <a:off x="940627" y="407892"/>
                                  <a:ext cx="307682" cy="204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FC11FCF" w14:textId="77777777" w:rsidR="002802C5" w:rsidRDefault="002802C5" w:rsidP="002802C5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杆子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355420897" name="组合 22"/>
                            <wpg:cNvGrpSpPr/>
                            <wpg:grpSpPr>
                              <a:xfrm>
                                <a:off x="1252791" y="-34885"/>
                                <a:ext cx="1263685" cy="1572741"/>
                                <a:chOff x="40225" y="-34898"/>
                                <a:chExt cx="1263922" cy="1573329"/>
                              </a:xfrm>
                            </wpg:grpSpPr>
                            <wpg:grpSp>
                              <wpg:cNvPr id="445491692" name="组合 18"/>
                              <wpg:cNvGrpSpPr/>
                              <wpg:grpSpPr>
                                <a:xfrm>
                                  <a:off x="40225" y="-34898"/>
                                  <a:ext cx="1263922" cy="1573329"/>
                                  <a:chOff x="40225" y="-34898"/>
                                  <a:chExt cx="1263922" cy="1573329"/>
                                </a:xfrm>
                              </wpg:grpSpPr>
                              <wpg:grpSp>
                                <wpg:cNvPr id="754008433" name="组合 2"/>
                                <wpg:cNvGrpSpPr/>
                                <wpg:grpSpPr>
                                  <a:xfrm>
                                    <a:off x="40225" y="-34898"/>
                                    <a:ext cx="1263922" cy="1573329"/>
                                    <a:chOff x="95255" y="37985"/>
                                    <a:chExt cx="1286216" cy="1594533"/>
                                  </a:xfrm>
                                </wpg:grpSpPr>
                                <wpg:grpSp>
                                  <wpg:cNvPr id="1427239420" name="组合 12"/>
                                  <wpg:cNvGrpSpPr/>
                                  <wpg:grpSpPr>
                                    <a:xfrm>
                                      <a:off x="243233" y="210116"/>
                                      <a:ext cx="1138238" cy="1422402"/>
                                      <a:chOff x="188912" y="0"/>
                                      <a:chExt cx="1138238" cy="1422402"/>
                                    </a:xfrm>
                                  </wpg:grpSpPr>
                                  <wps:wsp>
                                    <wps:cNvPr id="1572211935" name="弧形 1"/>
                                    <wps:cNvSpPr/>
                                    <wps:spPr>
                                      <a:xfrm>
                                        <a:off x="483295" y="311151"/>
                                        <a:ext cx="843855" cy="1111251"/>
                                      </a:xfrm>
                                      <a:custGeom>
                                        <a:avLst/>
                                        <a:gdLst>
                                          <a:gd name="csX0" fmla="*/ 407101 w 1117918"/>
                                          <a:gd name="csY0" fmla="*/ 0 h 891305"/>
                                          <a:gd name="csX1" fmla="*/ 1117918 w 1117918"/>
                                          <a:gd name="csY1" fmla="*/ 891305 h 891305"/>
                                          <a:gd name="csX2" fmla="*/ 0 w 1117918"/>
                                          <a:gd name="csY2" fmla="*/ 891305 h 891305"/>
                                          <a:gd name="csX3" fmla="*/ 407101 w 1117918"/>
                                          <a:gd name="csY3" fmla="*/ 0 h 891305"/>
                                          <a:gd name="csX0" fmla="*/ 0 w 710817"/>
                                          <a:gd name="csY0" fmla="*/ 0 h 891305"/>
                                          <a:gd name="csX1" fmla="*/ 710817 w 710817"/>
                                          <a:gd name="csY1" fmla="*/ 891305 h 891305"/>
                                          <a:gd name="csX2" fmla="*/ 0 w 710817"/>
                                          <a:gd name="csY2" fmla="*/ 0 h 891305"/>
                                          <a:gd name="csX0" fmla="*/ 0 w 710817"/>
                                          <a:gd name="csY0" fmla="*/ 0 h 891305"/>
                                          <a:gd name="csX1" fmla="*/ 710817 w 710817"/>
                                          <a:gd name="csY1" fmla="*/ 891305 h 891305"/>
                                        </a:gdLst>
                                        <a:ahLst/>
                                        <a:cxnLst>
                                          <a:cxn ang="0">
                                            <a:pos x="csX0" y="csY0"/>
                                          </a:cxn>
                                          <a:cxn ang="0">
                                            <a:pos x="csX1" y="cs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710817" h="89130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29602" y="146861"/>
                                              <a:pt x="710817" y="499481"/>
                                              <a:pt x="710817" y="891305"/>
                                            </a:cubicBez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  <a:path w="710817" h="891305" fill="none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429602" y="146861"/>
                                              <a:pt x="710817" y="499481"/>
                                              <a:pt x="710817" y="891305"/>
                                            </a:cubicBezTo>
                                          </a:path>
                                        </a:pathLst>
                                      </a:cu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wrap="none" lIns="36000" tIns="0" rIns="36000" bIns="0">
                                      <a:spAutoFit/>
                                    </wps:bodyPr>
                                  </wps:wsp>
                                  <wpg:grpSp>
                                    <wpg:cNvPr id="262359672" name="组合 11"/>
                                    <wpg:cNvGrpSpPr/>
                                    <wpg:grpSpPr>
                                      <a:xfrm>
                                        <a:off x="188912" y="0"/>
                                        <a:ext cx="594213" cy="591481"/>
                                        <a:chOff x="9842" y="0"/>
                                        <a:chExt cx="594213" cy="591481"/>
                                      </a:xfrm>
                                    </wpg:grpSpPr>
                                    <wps:wsp>
                                      <wps:cNvPr id="1299885172" name="直接箭头连接符 8"/>
                                      <wps:cNvCnPr/>
                                      <wps:spPr>
                                        <a:xfrm flipH="1" flipV="1">
                                          <a:off x="9842" y="194310"/>
                                          <a:ext cx="594213" cy="23837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headEnd type="triangle" w="sm" len="med"/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24437215" name="直接箭头连接符 8"/>
                                      <wps:cNvCnPr/>
                                      <wps:spPr>
                                        <a:xfrm rot="5400000" flipH="1" flipV="1">
                                          <a:off x="215582" y="100330"/>
                                          <a:ext cx="297180" cy="1168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49314102" name="直接箭头连接符 10"/>
                                      <wps:cNvCnPr/>
                                      <wps:spPr>
                                        <a:xfrm flipV="1">
                                          <a:off x="303822" y="0"/>
                                          <a:ext cx="0" cy="59148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350">
                                          <a:headEnd type="triangle" w="sm" len="med"/>
                                          <a:tailEnd type="triangle" w="sm" len="med"/>
                                        </a:ln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533523489" name="文本框 1"/>
                                  <wps:cNvSpPr txBox="1"/>
                                  <wps:spPr>
                                    <a:xfrm>
                                      <a:off x="633716" y="59765"/>
                                      <a:ext cx="163790" cy="207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4F51969" w14:textId="77777777" w:rsidR="002802C5" w:rsidRDefault="002802C5" w:rsidP="002802C5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8735654" name="文本框 1"/>
                                  <wps:cNvSpPr txBox="1"/>
                                  <wps:spPr>
                                    <a:xfrm>
                                      <a:off x="769124" y="398826"/>
                                      <a:ext cx="157972" cy="207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A93C80D" w14:textId="77777777" w:rsidR="002802C5" w:rsidRDefault="002802C5" w:rsidP="002802C5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193432276" name="文本框 1"/>
                                  <wps:cNvSpPr txBox="1"/>
                                  <wps:spPr>
                                    <a:xfrm>
                                      <a:off x="451972" y="798494"/>
                                      <a:ext cx="157972" cy="207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D75A3CB" w14:textId="77777777" w:rsidR="002802C5" w:rsidRDefault="002802C5" w:rsidP="002802C5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1837843728" name="文本框 1"/>
                                  <wps:cNvSpPr txBox="1"/>
                                  <wps:spPr>
                                    <a:xfrm>
                                      <a:off x="95255" y="298996"/>
                                      <a:ext cx="163790" cy="207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DD60EC8" w14:textId="77777777" w:rsidR="002802C5" w:rsidRDefault="002802C5" w:rsidP="002802C5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  <wps:wsp>
                                  <wps:cNvPr id="1800755758" name="文本框 1"/>
                                  <wps:cNvSpPr txBox="1"/>
                                  <wps:spPr>
                                    <a:xfrm>
                                      <a:off x="459083" y="37985"/>
                                      <a:ext cx="150862" cy="207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8F9C792" w14:textId="77777777" w:rsidR="002802C5" w:rsidRDefault="002802C5" w:rsidP="002802C5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707155928" name="椭圆 16"/>
                                <wps:cNvSpPr/>
                                <wps:spPr>
                                  <a:xfrm>
                                    <a:off x="450844" y="427130"/>
                                    <a:ext cx="47640" cy="476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999433053" name="文本框 1"/>
                              <wps:cNvSpPr txBox="1"/>
                              <wps:spPr>
                                <a:xfrm>
                                  <a:off x="285445" y="395004"/>
                                  <a:ext cx="160951" cy="204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7B82DF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1203808414" name="组合 21"/>
                            <wpg:cNvGrpSpPr/>
                            <wpg:grpSpPr>
                              <a:xfrm>
                                <a:off x="2576222" y="335754"/>
                                <a:ext cx="428019" cy="884185"/>
                                <a:chOff x="0" y="33616"/>
                                <a:chExt cx="428099" cy="884516"/>
                              </a:xfrm>
                            </wpg:grpSpPr>
                            <wpg:grpSp>
                              <wpg:cNvPr id="1662632638" name="组合 19"/>
                              <wpg:cNvGrpSpPr/>
                              <wpg:grpSpPr>
                                <a:xfrm>
                                  <a:off x="0" y="116811"/>
                                  <a:ext cx="285988" cy="801321"/>
                                  <a:chOff x="12231" y="83221"/>
                                  <a:chExt cx="207249" cy="801321"/>
                                </a:xfrm>
                              </wpg:grpSpPr>
                              <wpg:grpSp>
                                <wpg:cNvPr id="906620475" name="组合 14"/>
                                <wpg:cNvGrpSpPr/>
                                <wpg:grpSpPr>
                                  <a:xfrm>
                                    <a:off x="12231" y="91430"/>
                                    <a:ext cx="197394" cy="793112"/>
                                    <a:chOff x="39229" y="91430"/>
                                    <a:chExt cx="197394" cy="793112"/>
                                  </a:xfrm>
                                </wpg:grpSpPr>
                                <wps:wsp>
                                  <wps:cNvPr id="859670580" name="直接连接符 3"/>
                                  <wps:cNvCnPr/>
                                  <wps:spPr>
                                    <a:xfrm>
                                      <a:off x="231072" y="91430"/>
                                      <a:ext cx="0" cy="793112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9009255" name="直接连接符 3"/>
                                  <wps:cNvCnPr/>
                                  <wps:spPr>
                                    <a:xfrm flipH="1">
                                      <a:off x="39229" y="92700"/>
                                      <a:ext cx="191445" cy="597765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6217489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6557" y="279037"/>
                                      <a:ext cx="100066" cy="2078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6CF18BC2" w14:textId="77DE74E2" w:rsidR="002802C5" w:rsidRDefault="002802C5" w:rsidP="00D223CF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87070483" name="椭圆 16"/>
                                <wps:cNvSpPr/>
                                <wps:spPr>
                                  <a:xfrm>
                                    <a:off x="184956" y="83221"/>
                                    <a:ext cx="34524" cy="476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19571684" name="文本框 1"/>
                              <wps:cNvSpPr txBox="1"/>
                              <wps:spPr>
                                <a:xfrm>
                                  <a:off x="267148" y="33616"/>
                                  <a:ext cx="160951" cy="2046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73BB62B" w14:textId="77777777" w:rsidR="002802C5" w:rsidRDefault="002802C5" w:rsidP="002802C5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2102352768" name="Rectangle 13932"/>
                            <wps:cNvSpPr/>
                            <wps:spPr>
                              <a:xfrm>
                                <a:off x="643658" y="1497006"/>
                                <a:ext cx="351540" cy="19833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CEFB51E" w14:textId="0300132C" w:rsidR="002802C5" w:rsidRDefault="00D223CF" w:rsidP="002802C5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777981287" name="Rectangle 13932"/>
                            <wps:cNvSpPr/>
                            <wps:spPr>
                              <a:xfrm>
                                <a:off x="1700030" y="1497101"/>
                                <a:ext cx="358528" cy="19834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B9944A8" w14:textId="783585E2" w:rsidR="002802C5" w:rsidRDefault="00D223CF" w:rsidP="002802C5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b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718202608" name="Rectangle 13932"/>
                            <wps:cNvSpPr/>
                            <wps:spPr>
                              <a:xfrm>
                                <a:off x="2685730" y="1497099"/>
                                <a:ext cx="351540" cy="198343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B47705D" w14:textId="4305EAFB" w:rsidR="002802C5" w:rsidRDefault="00D223CF" w:rsidP="002802C5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c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837282138" name="弧形 744"/>
                          <wps:cNvSpPr/>
                          <wps:spPr>
                            <a:xfrm rot="9266590">
                              <a:off x="2438266" y="562876"/>
                              <a:ext cx="118959" cy="110202"/>
                            </a:xfrm>
                            <a:prstGeom prst="arc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49A8190" id="组合 751" o:spid="_x0000_s1143" style="position:absolute;left:0;text-align:left;margin-left:196.9pt;margin-top:4.15pt;width:218.4pt;height:136.05pt;z-index:251705344" coordsize="27735,17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">
                <v:group id="组合 743" o:spid="_x0000_s1144" style="position:absolute;top:9250;width:4423;height:2985" coordsize="499812,33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">
                  <v:group id="图形 1920" o:spid="_x0000_s1145" style="position:absolute;width:499812;height:337278" coordsize="11354,7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">
                    <v:shape id="任意多边形: 形状 593019405" o:spid="_x0000_s1146" style="position:absolute;left:4914;top:1634;width:6440;height:4856;visibility:visible;mso-wrap-style:square;v-text-anchor:top" coordsize="643930,485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" path="m,339739v29146,24194,40291,57531,49435,92869c61341,478614,84868,493758,125349,481662,216122,454515,302990,419082,376238,356217v82105,-70389,92487,-143446,31623,-236601c444627,72563,490728,37130,545116,11793v60103,-28003,95726,-5429,98488,60198c646557,140286,629031,204960,609600,268492v-21050,68675,-33814,135065,10573,209074c514445,470136,447961,422511,403384,339834e" filled="f" strokeweight=".5pt">
                      <v:stroke endcap="round"/>
                      <v:path arrowok="t" o:connecttype="custom" o:connectlocs="0,339739;49435,432608;125349,481662;376238,356217;407861,119616;545116,11793;643604,71991;609600,268492;620173,477566;403384,339834" o:connectangles="0,0,0,0,0,0,0,0,0,0"/>
                    </v:shape>
                    <v:shape id="任意多边形: 形状 811732622" o:spid="_x0000_s1147" style="position:absolute;left:3278;width:5616;height:2736;visibility:visible;mso-wrap-style:square;v-text-anchor:top" coordsize="561579,27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" path="m561580,273622c521003,231141,470235,202089,419086,176658,368889,151702,333551,119412,315835,66072,304500,31973,289736,9303,244302,31020v-23813,11430,-58484,6001,-86201,-8763c97331,-10223,80758,-9270,38848,39212,21512,59119,-1538,78264,81,109697e" filled="f" strokeweight=".5pt">
                      <v:stroke endcap="round"/>
                      <v:path arrowok="t" o:connecttype="custom" o:connectlocs="561580,273622;419086,176658;315835,66072;244302,31020;158101,22257;38848,39212;81,109697" o:connectangles="0,0,0,0,0,0,0"/>
                    </v:shape>
                    <v:shape id="任意多边形: 形状 1165683499" o:spid="_x0000_s1148" style="position:absolute;left:3219;top:6562;width:2754;height:1096;visibility:visible;mso-wrap-style:square;v-text-anchor:top" coordsize="275468,10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" path="m596,c-7214,70485,63175,128968,125945,103632,157664,90773,184143,72676,224910,84868,261391,95821,282727,53245,273202,e" filled="f" strokeweight=".5pt">
                      <v:stroke endcap="round"/>
                      <v:path arrowok="t" o:connecttype="custom" o:connectlocs="596,0;125945,103632;224910,84868;273202,0" o:connectangles="0,0,0,0"/>
                    </v:shape>
                    <v:shape id="任意多边形: 形状 979871032" o:spid="_x0000_s1149" style="position:absolute;top:1135;width:4506;height:3459;visibility:visible;mso-wrap-style:square;v-text-anchor:top" coordsize="450612,345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" path="m450613,138282c426991,101515,433563,52081,389557,21220,362316,2170,336122,-4498,312024,3027,192580,40174,80185,89704,17035,209243,-9826,260107,-5349,303541,33513,345927e" filled="f" strokeweight=".5pt">
                      <v:stroke endcap="round"/>
                      <v:path arrowok="t" o:connecttype="custom" o:connectlocs="450613,138282;389557,21220;312024,3027;17035,209243;33513,345927" o:connectangles="0,0,0,0,0"/>
                    </v:shape>
                    <v:shape id="任意多边形: 形状 1278428223" o:spid="_x0000_s1150" style="position:absolute;left:662;top:3677;width:3756;height:2840;visibility:visible;mso-wrap-style:square;v-text-anchor:top" coordsize="375615,284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" path="m,135446v62770,92773,159258,125444,261652,147542c321469,295847,392430,186785,372046,129540,352520,74581,322802,32480,265081,,244221,88964,233363,180880,168973,250222e" filled="f" strokeweight=".5pt">
                      <v:stroke endcap="round"/>
                      <v:path arrowok="t" o:connecttype="custom" o:connectlocs="0,135446;261652,282988;372046,129540;265081,0;168973,250222" o:connectangles="0,0,0,0,0"/>
                    </v:shape>
                    <v:shape id="任意多边形: 形状 509804778" o:spid="_x0000_s1151" style="position:absolute;left:2516;top:1534;width:817;height:2186;visibility:visible;mso-wrap-style:square;v-text-anchor:top" coordsize="81724,218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" path="m,c45529,51435,64675,113443,70675,180404v1239,13715,-2095,28194,11050,38195e" filled="f" strokeweight=".5pt">
                      <v:stroke endcap="round"/>
                      <v:path arrowok="t" o:connecttype="custom" o:connectlocs="0,0;70675,180404;81725,218599" o:connectangles="0,0,0"/>
                    </v:shape>
                    <v:shape id="任意多边形: 形状 735352291" o:spid="_x0000_s1152" style="position:absolute;left:3715;top:6452;width:1690;height:193;visibility:visible;mso-wrap-style:square;v-text-anchor:top" coordsize="168973,19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" path="m,5429c56864,21050,113538,28575,168974,e" filled="f" strokeweight=".5pt">
                      <v:stroke endcap="round"/>
                      <v:path arrowok="t" o:connecttype="custom" o:connectlocs="0,5429;168974,0" o:connectangles="0,0"/>
                    </v:shape>
                    <v:shape id="任意多边形: 形状 1280870197" o:spid="_x0000_s1153" style="position:absolute;left:7368;top:3774;width:1199;height:1420;visibility:visible;mso-wrap-style:square;v-text-anchor:top" coordsize="119919,142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" path="m,c50768,2191,79248,32861,98298,76391v9334,21336,16478,43053,21622,65627e" filled="f" strokeweight=".5pt">
                      <v:stroke endcap="round"/>
                      <v:path arrowok="t" o:connecttype="custom" o:connectlocs="0,0;98298,76391;119920,142018" o:connectangles="0,0,0"/>
                    </v:shape>
                    <v:shape id="任意多边形: 形状 1657173587" o:spid="_x0000_s1154" style="position:absolute;left:3497;top:1188;width:3162;height:2531;visibility:visible;mso-wrap-style:square;v-text-anchor:top" coordsize="316230,253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" path="m316230,12688c281845,24403,251841,877,218122,115,177641,-838,156972,3163,145161,50407,124111,134798,69056,200330,,253099e" filled="f" strokeweight=".5pt">
                      <v:stroke endcap="round"/>
                      <v:path arrowok="t" o:connecttype="custom" o:connectlocs="316230,12688;218122,115;145161,50407;0,253099" o:connectangles="0,0,0,0"/>
                    </v:shape>
                    <v:shape id="任意多边形: 形状 228272486" o:spid="_x0000_s1155" style="position:absolute;left:599;top:4322;width:1363;height:491;visibility:visible;mso-wrap-style:square;v-text-anchor:top" coordsize="136302,49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" path="m136303,c94774,27146,48768,42005,,49149e" filled="f" strokeweight=".5pt">
                      <v:stroke endcap="round"/>
                      <v:path arrowok="t" o:connecttype="custom" o:connectlocs="136303,0;0,49148" o:connectangles="0,0"/>
                    </v:shape>
                    <v:shape id="任意多边形: 形状 1490286047" o:spid="_x0000_s1156" style="position:absolute;left:5405;top:3815;width:1690;height:2254;visibility:visible;mso-wrap-style:square;v-text-anchor:top" coordsize="168973,225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" path="m,1393c45434,-7656,68771,29301,79057,57019v14764,39814,31147,74485,62389,103155c159829,177034,163354,202180,168973,225421e" filled="f" strokeweight=".5pt">
                      <v:stroke endcap="round"/>
                      <v:path arrowok="t" o:connecttype="custom" o:connectlocs="0,1393;79057,57019;141446,160174;168973,225421" o:connectangles="0,0,0,0"/>
                    </v:shape>
                    <v:shape id="任意多边形: 形状 1840287450" o:spid="_x0000_s1157" style="position:absolute;left:4533;top:2736;width:786;height:2350;visibility:visible;mso-wrap-style:square;v-text-anchor:top" coordsize="78604,234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" path="m,c110490,68866,98965,162306,,234982e" filled="f" strokeweight=".5pt">
                      <v:stroke endcap="round"/>
                      <v:path arrowok="t" o:connecttype="custom" o:connectlocs="0,0;0,234982" o:connectangles="0,0"/>
                    </v:shape>
                    <v:shape id="任意多边形: 形状 1406156511" o:spid="_x0000_s1158" style="position:absolute;left:6169;top:2572;width:1102;height:2569;visibility:visible;mso-wrap-style:square;v-text-anchor:top" coordsize="110228,256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" path="m,c127064,49244,145447,145637,49054,256889e" filled="f" strokeweight=".5pt">
                      <v:stroke endcap="round"/>
                      <v:path arrowok="t" o:connecttype="custom" o:connectlocs="0,0;49054,256889" o:connectangles="0,0"/>
                    </v:shape>
                    <v:shape id="任意多边形: 形状 1952452408" o:spid="_x0000_s1159" style="position:absolute;left:5242;top:1315;width:834;height:2486;visibility:visible;mso-wrap-style:square;v-text-anchor:top" coordsize="83372,248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" path="m,c14669,26384,38100,45720,55531,70295v37719,53340,36861,102774,-1048,153733c49054,231362,43434,238697,43624,248603e" filled="f" strokeweight=".5pt">
                      <v:stroke endcap="round"/>
                      <v:path arrowok="t" o:connecttype="custom" o:connectlocs="0,0;55531,70295;54483,224028;43624,248603" o:connectangles="0,0,0,0"/>
                    </v:shape>
                    <v:shape id="任意多边形: 形状 319156717" o:spid="_x0000_s1160" style="position:absolute;left:7586;top:2299;width:545;height:1421;visibility:visible;mso-wrap-style:square;v-text-anchor:top" coordsize="54482,142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" path="m54483,c48482,52006,39338,102870,,142113e" filled="f" strokeweight=".5pt">
                      <v:stroke endcap="round"/>
                      <v:path arrowok="t" o:connecttype="custom" o:connectlocs="54483,0;0,142113" o:connectangles="0,0"/>
                    </v:shape>
                    <v:shape id="任意多边形: 形状 2143256576" o:spid="_x0000_s1161" style="position:absolute;left:5732;top:5195;width:709;height:1038;visibility:visible;mso-wrap-style:square;v-text-anchor:top" coordsize="70866,103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" path="m70866,c47054,34481,34195,76486,,103823e" filled="f" strokeweight=".5pt">
                      <v:stroke endcap="round"/>
                      <v:path arrowok="t" o:connecttype="custom" o:connectlocs="70866,0;0,103823" o:connectangles="0,0"/>
                    </v:shape>
                    <v:shape id="任意多边形: 形状 2054926298" o:spid="_x0000_s1162" style="position:absolute;left:6387;top:1534;width:490;height:1038;visibility:visible;mso-wrap-style:square;v-text-anchor:top" coordsize="49053,103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" path="m49054,c31814,34195,23336,72581,,103823e" filled="f" strokeweight=".5pt">
                      <v:stroke endcap="round"/>
                      <v:path arrowok="t" o:connecttype="custom" o:connectlocs="49054,0;0,103823" o:connectangles="0,0"/>
                    </v:shape>
                    <v:shape id="任意多边形: 形状 681929070" o:spid="_x0000_s1163" style="position:absolute;left:9385;top:2955;width:981;height:437;visibility:visible;mso-wrap-style:square;v-text-anchor:top" coordsize="98107,43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" path="m98107,c63817,10954,29623,22193,,43720e" filled="f" strokeweight=".5pt">
                      <v:stroke endcap="round"/>
                      <v:path arrowok="t" o:connecttype="custom" o:connectlocs="98107,0;0,43720" o:connectangles="0,0"/>
                    </v:shape>
                    <v:shape id="任意多边形: 形状 1030000040" o:spid="_x0000_s1164" style="position:absolute;left:9330;top:4485;width:763;height:382;visibility:visible;mso-wrap-style:square;v-text-anchor:top" coordsize="76295,38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" path="m,c24575,14383,55817,15716,76295,38290e" filled="f" strokeweight=".5pt">
                      <v:stroke endcap="round"/>
                      <v:path arrowok="t" o:connecttype="custom" o:connectlocs="0,0;76295,38290" o:connectangles="0,0"/>
                    </v:shape>
                    <v:shape id="任意多边形: 形状 1828202357" o:spid="_x0000_s1165" style="position:absolute;left:9494;top:3718;width:818;height:56;visibility:visible;mso-wrap-style:square;v-text-anchor:top" coordsize="81819,5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" path="m81820,215c54388,-357,27051,-166,,5644e" filled="f" strokeweight=".5pt">
                      <v:stroke endcap="round"/>
                      <v:path arrowok="t" o:connecttype="custom" o:connectlocs="81820,215;0,5644" o:connectangles="0,0"/>
                    </v:shape>
                    <v:shape id="任意多边形: 形状 1580459599" o:spid="_x0000_s1166" style="position:absolute;left:9440;top:4103;width:763;height:219;visibility:visible;mso-wrap-style:square;v-text-anchor:top" coordsize="76295,2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" path="m,c25146,8287,52864,7810,76295,21907e" filled="f" strokeweight=".5pt">
                      <v:stroke endcap="round"/>
                      <v:path arrowok="t" o:connecttype="custom" o:connectlocs="0,0;76295,21907" o:connectangles="0,0"/>
                    </v:shape>
                    <v:shape id="任意多边形: 形状 1235440928" o:spid="_x0000_s1167" style="position:absolute;left:3769;top:1071;width:1200;height:135;visibility:visible;mso-wrap-style:square;v-text-anchor:top" coordsize="119919,13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" path="m119920,13466c79915,-4631,40005,-4346,,13466e" filled="f" strokeweight=".5pt">
                      <v:stroke endcap="round"/>
                      <v:path arrowok="t" o:connecttype="custom" o:connectlocs="119920,13466;0,13466" o:connectangles="0,0"/>
                    </v:shape>
                  </v:group>
                  <v:group id="组合 742" o:spid="_x0000_s1168" style="position:absolute;left:53714;top:107429;width:45719;height:63499" coordsize="57463,79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">
                    <v:group id="组合 741" o:spid="_x0000_s1169" style="position:absolute;width:57463;height:79375" coordsize="57463,79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">
                      <v:oval id="椭圆 740" o:spid="_x0000_s1170" style="position:absolute;left:2499;width:54964;height:793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" filled="f" strokecolor="black [3213]" strokeweight=".25pt"/>
                      <v:oval id="椭圆 740" o:spid="_x0000_s1171" style="position:absolute;top:6246;width:45719;height:72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" fillcolor="black [3213]" stroked="f" strokeweight=".25pt"/>
                    </v:group>
                    <v:oval id="椭圆 740" o:spid="_x0000_s1172" style="position:absolute;left:7495;top:31230;width:19050;height:190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" fillcolor="white [3212]" stroked="f" strokeweight=".25pt"/>
                  </v:group>
                </v:group>
                <v:group id="组合 745" o:spid="_x0000_s1173" style="position:absolute;left:531;width:27204;height:17278" coordsize="27203,17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">
                  <v:group id="_x0000_s1174" style="position:absolute;width:27203;height:17278" coordorigin="3151,-348" coordsize="27221,17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">
                    <v:group id="组合 20" o:spid="_x0000_s1175" style="position:absolute;left:3151;top:2475;width:10118;height:12060" coordorigin="3152,2173" coordsize="10119,12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">
                      <v:group id="组合 17" o:spid="_x0000_s1176" style="position:absolute;left:4571;top:2908;width:8700;height:11330" coordorigin="4571,1266" coordsize="8699,1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">
                        <v:group id="组合 6" o:spid="_x0000_s1177" style="position:absolute;left:4826;top:1483;width:8445;height:11112" coordorigin="4826,1271" coordsize="8445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">
                          <v:line id="直接连接符 3" o:spid="_x0000_s1178" style="position:absolute;visibility:visible;mso-wrap-style:square" from="4826,1271" to="4826,6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" strokecolor="black [3213]" strokeweight=".5pt"/>
                          <v:shape id="弧形 1" o:spid="_x0000_s1179" style="position:absolute;left:4832;top:1271;width:8439;height:11113;visibility:visible;mso-wrap-style:none;v-text-anchor:top" coordsize="710817,89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" path="m,nsc429602,146861,710817,499481,710817,891305l,xem,nfc429602,146861,710817,499481,710817,891305e" filled="f" strokecolor="black [3213]" strokeweight="1pt">
                            <v:path arrowok="t" o:connecttype="custom" o:connectlocs="0,0;843855,1111250" o:connectangles="0,0"/>
                          </v:shape>
                        </v:group>
                        <v:oval id="椭圆 16" o:spid="_x0000_s1180" style="position:absolute;left:4571;top:1266;width:477;height:47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" fillcolor="black [3213]" stroked="f" strokeweight="2pt">
                          <v:textbox style="mso-fit-shape-to-text:t" inset="1mm,0,1mm,0"/>
                        </v:oval>
                      </v:group>
                      <v:shape id="文本框 1" o:spid="_x0000_s1181" type="#_x0000_t202" style="position:absolute;left:3152;top:2173;width:1609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79FD656C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" o:spid="_x0000_s1182" type="#_x0000_t202" style="position:absolute;left:9406;top:4078;width:3077;height:20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" filled="f" stroked="f" strokeweight=".5pt">
                        <v:textbox style="mso-fit-shape-to-text:t" inset="1mm,0,1mm,0">
                          <w:txbxContent>
                            <w:p w14:paraId="7FC11FCF" w14:textId="77777777" w:rsidR="002802C5" w:rsidRDefault="002802C5" w:rsidP="002802C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杆子</w:t>
                              </w:r>
                            </w:p>
                          </w:txbxContent>
                        </v:textbox>
                      </v:shape>
                    </v:group>
                    <v:group id="组合 22" o:spid="_x0000_s1183" style="position:absolute;left:12527;top:-348;width:12637;height:15726" coordorigin="402,-348" coordsize="12639,15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">
                      <v:group id="组合 18" o:spid="_x0000_s1184" style="position:absolute;left:402;top:-348;width:12639;height:15732" coordorigin="402,-348" coordsize="12639,15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">
                        <v:group id="组合 2" o:spid="_x0000_s1185" style="position:absolute;left:402;top:-348;width:12639;height:15732" coordorigin="952,379" coordsize="12862,15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">
                          <v:group id="组合 12" o:spid="_x0000_s1186" style="position:absolute;left:2432;top:2101;width:11382;height:14224" coordorigin="1889" coordsize="11382,14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">
                            <v:shape id="弧形 1" o:spid="_x0000_s1187" style="position:absolute;left:4832;top:3111;width:8439;height:11113;visibility:visible;mso-wrap-style:none;v-text-anchor:top" coordsize="710817,89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" path="m,nsc429602,146861,710817,499481,710817,891305l,xem,nfc429602,146861,710817,499481,710817,891305e" filled="f" strokecolor="black [3213]" strokeweight="1pt">
                              <v:path arrowok="t" o:connecttype="custom" o:connectlocs="0,0;843855,1111251" o:connectangles="0,0"/>
                            </v:shape>
                            <v:group id="组合 11" o:spid="_x0000_s1188" style="position:absolute;left:1889;width:5942;height:5914" coordorigin="98" coordsize="5942,5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">
                              <v:shape id="直接箭头连接符 8" o:spid="_x0000_s1189" type="#_x0000_t32" style="position:absolute;left:98;top:1943;width:5942;height:238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" strokecolor="black [3040]" strokeweight=".5pt">
                                <v:stroke startarrow="block" startarrowwidth="narrow" endarrow="block" endarrowwidth="narrow"/>
                              </v:shape>
                              <v:shape id="直接箭头连接符 8" o:spid="_x0000_s1190" type="#_x0000_t32" style="position:absolute;left:2155;top:1003;width:2972;height:1168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" strokecolor="black [3040]" strokeweight=".5pt">
                                <v:stroke endarrow="block" endarrowwidth="narrow"/>
                              </v:shape>
                              <v:shape id="直接箭头连接符 10" o:spid="_x0000_s1191" type="#_x0000_t32" style="position:absolute;left:3038;width:0;height:59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" strokecolor="black [3040]" strokeweight=".5pt">
                                <v:stroke startarrow="block" startarrowwidth="narrow" endarrow="block" endarrowwidth="narrow"/>
                              </v:shape>
                            </v:group>
                          </v:group>
                          <v:shape id="文本框 1" o:spid="_x0000_s1192" type="#_x0000_t202" style="position:absolute;left:6337;top:597;width:1638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04F51969" w14:textId="77777777" w:rsidR="002802C5" w:rsidRDefault="002802C5" w:rsidP="002802C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文本框 1" o:spid="_x0000_s1193" type="#_x0000_t202" style="position:absolute;left:7691;top:3988;width:1579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" filled="f" stroked="f" strokeweight=".5pt">
                            <v:textbox style="mso-fit-shape-to-text:t" inset="1mm,0,1mm,0">
                              <w:txbxContent>
                                <w:p w14:paraId="2A93C80D" w14:textId="77777777" w:rsidR="002802C5" w:rsidRDefault="002802C5" w:rsidP="002802C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文本框 1" o:spid="_x0000_s1194" type="#_x0000_t202" style="position:absolute;left:4519;top:7984;width:1580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" filled="f" stroked="f" strokeweight=".5pt">
                            <v:textbox style="mso-fit-shape-to-text:t" inset="1mm,0,1mm,0">
                              <w:txbxContent>
                                <w:p w14:paraId="5D75A3CB" w14:textId="77777777" w:rsidR="002802C5" w:rsidRDefault="002802C5" w:rsidP="002802C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本框 1" o:spid="_x0000_s1195" type="#_x0000_t202" style="position:absolute;left:952;top:2989;width:1638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" filled="f" stroked="f" strokeweight=".5pt">
                            <v:textbox style="mso-fit-shape-to-text:t" inset="1mm,0,1mm,0">
                              <w:txbxContent>
                                <w:p w14:paraId="3DD60EC8" w14:textId="77777777" w:rsidR="002802C5" w:rsidRDefault="002802C5" w:rsidP="002802C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本框 1" o:spid="_x0000_s1196" type="#_x0000_t202" style="position:absolute;left:4590;top:379;width:1509;height:20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" filled="f" stroked="f" strokeweight=".5pt">
                            <v:textbox style="mso-fit-shape-to-text:t" inset="1mm,0,1mm,0">
                              <w:txbxContent>
                                <w:p w14:paraId="58F9C792" w14:textId="77777777" w:rsidR="002802C5" w:rsidRDefault="002802C5" w:rsidP="002802C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椭圆 16" o:spid="_x0000_s1197" style="position:absolute;left:4508;top:4271;width:476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" fillcolor="black [3213]" stroked="f" strokeweight="2pt">
                          <v:textbox style="mso-fit-shape-to-text:t" inset="1mm,0,1mm,0"/>
                        </v:oval>
                      </v:group>
                      <v:shape id="文本框 1" o:spid="_x0000_s1198" type="#_x0000_t202" style="position:absolute;left:2854;top:3950;width:1609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5D7B82DF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21" o:spid="_x0000_s1199" style="position:absolute;left:25762;top:3357;width:4280;height:8842" coordorigin=",336" coordsize="4280,8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">
                      <v:group id="组合 19" o:spid="_x0000_s1200" style="position:absolute;top:1168;width:2859;height:8013" coordorigin="122,832" coordsize="2072,8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">
                        <v:group id="组合 14" o:spid="_x0000_s1201" style="position:absolute;left:122;top:914;width:1974;height:7931" coordorigin="392,914" coordsize="1973,7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">
                          <v:line id="直接连接符 3" o:spid="_x0000_s1202" style="position:absolute;visibility:visible;mso-wrap-style:square" from="2310,914" to="2310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" strokecolor="black [3213]" strokeweight=".5pt">
                            <v:stroke dashstyle="dash"/>
                          </v:line>
                          <v:line id="直接连接符 3" o:spid="_x0000_s1203" style="position:absolute;flip:x;visibility:visible;mso-wrap-style:square" from="392,927" to="2306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" strokecolor="black [3213]" strokeweight=".5pt"/>
                          <v:shape id="文本框 2" o:spid="_x0000_s1204" type="#_x0000_t202" style="position:absolute;left:1365;top:2790;width:100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" filled="f" stroked="f">
                            <v:textbox style="mso-fit-shape-to-text:t" inset="1mm,0,1mm,0">
                              <w:txbxContent>
                                <w:p w14:paraId="6CF18BC2" w14:textId="77DE74E2" w:rsidR="002802C5" w:rsidRDefault="002802C5" w:rsidP="00D223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椭圆 16" o:spid="_x0000_s1205" style="position:absolute;left:1849;top:832;width:345;height:47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" fillcolor="black [3213]" stroked="f" strokeweight="2pt">
                          <v:textbox style="mso-fit-shape-to-text:t" inset="1mm,0,1mm,0"/>
                        </v:oval>
                      </v:group>
                      <v:shape id="文本框 1" o:spid="_x0000_s1206" type="#_x0000_t202" style="position:absolute;left:2671;top:336;width:1609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473BB62B" w14:textId="77777777" w:rsidR="002802C5" w:rsidRDefault="002802C5" w:rsidP="002802C5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rect id="Rectangle 13932" o:spid="_x0000_s1207" style="position:absolute;left:6436;top:14970;width:351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1CEFB51E" w14:textId="0300132C" w:rsidR="002802C5" w:rsidRDefault="00D223CF" w:rsidP="002802C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  <v:rect id="Rectangle 13932" o:spid="_x0000_s1208" style="position:absolute;left:17000;top:14971;width:358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B9944A8" w14:textId="783585E2" w:rsidR="002802C5" w:rsidRDefault="00D223CF" w:rsidP="002802C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  <v:rect id="Rectangle 13932" o:spid="_x0000_s1209" style="position:absolute;left:26857;top:14970;width:3515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4B47705D" w14:textId="4305EAFB" w:rsidR="002802C5" w:rsidRDefault="00D223CF" w:rsidP="002802C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</v:group>
                  <v:shape id="弧形 744" o:spid="_x0000_s1210" style="position:absolute;left:24382;top:5628;width:1190;height:1102;rotation:10121587fd;visibility:visible;mso-wrap-style:square;v-text-anchor:middle" coordsize="118959,110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" path="m59479,nsc92329,,118959,24670,118959,55101r-59479,c59480,36734,59479,18367,59479,xem59479,nfc92329,,118959,24670,118959,55101e" filled="f" strokecolor="black [3213]" strokeweight=".5pt">
                    <v:path arrowok="t" o:connecttype="custom" o:connectlocs="59479,0;118959,55101" o:connectangles="0,0"/>
                  </v:shape>
                </v:group>
                <w10:wrap type="square"/>
              </v:group>
            </w:pict>
          </mc:Fallback>
        </mc:AlternateContent>
      </w:r>
      <w:r w:rsidR="002802C5">
        <w:rPr>
          <w:rFonts w:hint="eastAsia"/>
          <w:szCs w:val="21"/>
        </w:rPr>
        <w:t>2</w:t>
      </w:r>
      <w:r w:rsidR="002802C5">
        <w:rPr>
          <w:rFonts w:asciiTheme="minorEastAsia" w:eastAsiaTheme="minorEastAsia" w:hAnsiTheme="minorEastAsia"/>
        </w:rPr>
        <w:t>．</w:t>
      </w:r>
      <w:r w:rsidR="002802C5">
        <w:rPr>
          <w:rFonts w:hint="eastAsia"/>
          <w:szCs w:val="21"/>
        </w:rPr>
        <w:t>插在草地上的杆子挂着一质量为</w:t>
      </w:r>
      <w:r w:rsidR="002802C5">
        <w:rPr>
          <w:rFonts w:hint="eastAsia"/>
          <w:i/>
          <w:iCs/>
          <w:szCs w:val="21"/>
        </w:rPr>
        <w:t>m</w:t>
      </w:r>
      <w:r w:rsidR="002802C5">
        <w:rPr>
          <w:rFonts w:hint="eastAsia"/>
          <w:szCs w:val="21"/>
        </w:rPr>
        <w:t>的鱼灯，</w:t>
      </w:r>
      <w:r w:rsidR="002802C5">
        <w:rPr>
          <w:rFonts w:hint="eastAsia"/>
          <w:i/>
          <w:iCs/>
          <w:szCs w:val="21"/>
        </w:rPr>
        <w:t>O</w:t>
      </w:r>
      <w:r w:rsidR="002802C5">
        <w:rPr>
          <w:rFonts w:hint="eastAsia"/>
          <w:szCs w:val="21"/>
        </w:rPr>
        <w:t>为悬挂点。</w:t>
      </w:r>
    </w:p>
    <w:p w14:paraId="1E793E40" w14:textId="61A39761" w:rsidR="002802C5" w:rsidRDefault="002802C5" w:rsidP="00D223CF"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如图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所示，细线保持竖直方向，杆子对</w:t>
      </w:r>
      <w:r>
        <w:rPr>
          <w:rFonts w:hint="eastAsia"/>
          <w:i/>
          <w:iCs/>
          <w:szCs w:val="21"/>
        </w:rPr>
        <w:t>O</w:t>
      </w:r>
      <w:r>
        <w:rPr>
          <w:rFonts w:hint="eastAsia"/>
          <w:szCs w:val="21"/>
        </w:rPr>
        <w:t>点的作用力方向为</w:t>
      </w:r>
      <w:r>
        <w:rPr>
          <w:rFonts w:hint="eastAsia"/>
        </w:rPr>
        <w:t>图</w:t>
      </w:r>
      <w:r w:rsidRPr="002802C5">
        <w:rPr>
          <w:rFonts w:hint="eastAsia"/>
        </w:rPr>
        <w:t>（</w:t>
      </w:r>
      <w:r>
        <w:rPr>
          <w:rFonts w:hint="eastAsia"/>
        </w:rPr>
        <w:t>b</w:t>
      </w:r>
      <w:r w:rsidRPr="002802C5">
        <w:rPr>
          <w:rFonts w:hint="eastAsia"/>
        </w:rPr>
        <w:t>）</w:t>
      </w:r>
      <w:r>
        <w:rPr>
          <w:rFonts w:hint="eastAsia"/>
        </w:rPr>
        <w:t>中的</w:t>
      </w:r>
      <w:r>
        <w:rPr>
          <w:rFonts w:hint="eastAsia"/>
        </w:rPr>
        <w:t>______</w:t>
      </w:r>
      <w:r>
        <w:rPr>
          <w:rFonts w:hint="eastAsia"/>
        </w:rPr>
        <w:t>。</w:t>
      </w:r>
      <w:r w:rsidRPr="002802C5">
        <w:rPr>
          <w:rFonts w:hint="eastAsia"/>
        </w:rPr>
        <w:t>（</w:t>
      </w:r>
      <w:r>
        <w:rPr>
          <w:rFonts w:hint="eastAsia"/>
        </w:rPr>
        <w:t>选择对应的选项</w:t>
      </w:r>
      <w:r w:rsidRPr="002802C5">
        <w:rPr>
          <w:rFonts w:hint="eastAsia"/>
        </w:rPr>
        <w:t>）</w:t>
      </w:r>
    </w:p>
    <w:p w14:paraId="2C55EF73" w14:textId="4857CE75" w:rsidR="002802C5" w:rsidRDefault="002802C5" w:rsidP="002802C5"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如图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所示，若</w:t>
      </w:r>
      <w:r>
        <w:rPr>
          <w:rFonts w:hint="eastAsia"/>
        </w:rPr>
        <w:t>在风的作用下，细线与竖直方向成</w:t>
      </w:r>
      <w:r>
        <w:rPr>
          <w:i/>
          <w:iCs/>
        </w:rPr>
        <w:t>θ</w:t>
      </w:r>
      <w:r>
        <w:rPr>
          <w:rFonts w:hint="eastAsia"/>
        </w:rPr>
        <w:t>夹角且保持不变，</w:t>
      </w:r>
      <w:r>
        <w:rPr>
          <w:rFonts w:hint="eastAsia"/>
          <w:szCs w:val="21"/>
        </w:rPr>
        <w:t>重力加速度大小为</w:t>
      </w:r>
      <w:r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，</w:t>
      </w:r>
      <w:r>
        <w:rPr>
          <w:rFonts w:hint="eastAsia"/>
        </w:rPr>
        <w:t>则风对鱼灯的作用力大小至少</w:t>
      </w:r>
      <w:r>
        <w:rPr>
          <w:rFonts w:hint="eastAsia"/>
          <w:szCs w:val="21"/>
        </w:rPr>
        <w:t>为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1B6A6458" w14:textId="77777777" w:rsidR="00D223CF" w:rsidRDefault="00D223CF">
      <w:pPr>
        <w:jc w:val="left"/>
      </w:pPr>
      <w:r>
        <w:br w:type="page"/>
      </w:r>
    </w:p>
    <w:p w14:paraId="77CFCC37" w14:textId="71F692CB" w:rsidR="002802C5" w:rsidRDefault="00D223CF" w:rsidP="002802C5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72C5DA43" wp14:editId="7E26CC4E">
                <wp:simplePos x="0" y="0"/>
                <wp:positionH relativeFrom="column">
                  <wp:posOffset>3977005</wp:posOffset>
                </wp:positionH>
                <wp:positionV relativeFrom="paragraph">
                  <wp:posOffset>13335</wp:posOffset>
                </wp:positionV>
                <wp:extent cx="1267460" cy="708025"/>
                <wp:effectExtent l="0" t="0" r="8890" b="0"/>
                <wp:wrapSquare wrapText="bothSides"/>
                <wp:docPr id="643124209" name="组合 3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7460" cy="708025"/>
                          <a:chOff x="-59715" y="-69598"/>
                          <a:chExt cx="1270976" cy="711260"/>
                        </a:xfrm>
                      </wpg:grpSpPr>
                      <wpg:grpSp>
                        <wpg:cNvPr id="1536775159" name="组合 213"/>
                        <wpg:cNvGrpSpPr/>
                        <wpg:grpSpPr>
                          <a:xfrm>
                            <a:off x="-59715" y="-69598"/>
                            <a:ext cx="1270976" cy="711260"/>
                            <a:chOff x="-114486" y="693713"/>
                            <a:chExt cx="1281624" cy="401447"/>
                          </a:xfrm>
                        </wpg:grpSpPr>
                        <wpg:grpSp>
                          <wpg:cNvPr id="473137691" name="组合 205"/>
                          <wpg:cNvGrpSpPr/>
                          <wpg:grpSpPr>
                            <a:xfrm>
                              <a:off x="-19176" y="925743"/>
                              <a:ext cx="1135175" cy="151612"/>
                              <a:chOff x="-13286" y="926146"/>
                              <a:chExt cx="1135727" cy="151679"/>
                            </a:xfrm>
                          </wpg:grpSpPr>
                          <wps:wsp>
                            <wps:cNvPr id="293417773" name="矩形 204"/>
                            <wps:cNvSpPr/>
                            <wps:spPr>
                              <a:xfrm>
                                <a:off x="8235" y="1049900"/>
                                <a:ext cx="1114206" cy="2792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558955284" name="直接连接符 203"/>
                            <wps:cNvCnPr/>
                            <wps:spPr>
                              <a:xfrm flipV="1">
                                <a:off x="5898" y="1046868"/>
                                <a:ext cx="111654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4884479" name="直接连接符 203"/>
                            <wps:cNvCnPr/>
                            <wps:spPr>
                              <a:xfrm rot="2220000">
                                <a:off x="-13286" y="926146"/>
                                <a:ext cx="7200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1287334" name="弧形 13"/>
                          <wps:cNvSpPr/>
                          <wps:spPr>
                            <a:xfrm rot="15958246">
                              <a:off x="482170" y="992068"/>
                              <a:ext cx="99877" cy="106307"/>
                            </a:xfrm>
                            <a:custGeom>
                              <a:avLst/>
                              <a:gdLst>
                                <a:gd name="csX0" fmla="*/ 51695 w 99876"/>
                                <a:gd name="csY0" fmla="*/ 0 h 106307"/>
                                <a:gd name="csX1" fmla="*/ 99876 w 99876"/>
                                <a:gd name="csY1" fmla="*/ 35518 h 106307"/>
                                <a:gd name="csX2" fmla="*/ 0 w 99876"/>
                                <a:gd name="csY2" fmla="*/ 106307 h 106307"/>
                                <a:gd name="csX3" fmla="*/ 51695 w 99876"/>
                                <a:gd name="csY3" fmla="*/ 0 h 10630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99876" h="106307" stroke="0" extrusionOk="0">
                                  <a:moveTo>
                                    <a:pt x="51695" y="0"/>
                                  </a:moveTo>
                                  <a:cubicBezTo>
                                    <a:pt x="70246" y="8139"/>
                                    <a:pt x="86711" y="20276"/>
                                    <a:pt x="99876" y="35518"/>
                                  </a:cubicBezTo>
                                  <a:lnTo>
                                    <a:pt x="0" y="106307"/>
                                  </a:lnTo>
                                  <a:cubicBezTo>
                                    <a:pt x="18401" y="65531"/>
                                    <a:pt x="33294" y="40776"/>
                                    <a:pt x="51695" y="0"/>
                                  </a:cubicBezTo>
                                  <a:close/>
                                </a:path>
                                <a:path w="99876" h="106307" fill="none">
                                  <a:moveTo>
                                    <a:pt x="51695" y="0"/>
                                  </a:moveTo>
                                  <a:cubicBezTo>
                                    <a:pt x="70246" y="8139"/>
                                    <a:pt x="86711" y="20276"/>
                                    <a:pt x="99876" y="35518"/>
                                  </a:cubicBezTo>
                                </a:path>
                              </a:pathLst>
                            </a:cu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7746525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033" y="947324"/>
                              <a:ext cx="139293" cy="1173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8B31E52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8649727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3116" y="693713"/>
                              <a:ext cx="165575" cy="1173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5A5501A" w14:textId="77777777" w:rsidR="002802C5" w:rsidRPr="00D223CF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223C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956299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248" y="942595"/>
                              <a:ext cx="160090" cy="11744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A87D10F" w14:textId="77777777" w:rsidR="002802C5" w:rsidRPr="00D223CF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223C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2156370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341" y="942677"/>
                              <a:ext cx="159797" cy="1173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10172B2" w14:textId="77777777" w:rsidR="002802C5" w:rsidRPr="00D223CF" w:rsidRDefault="002802C5" w:rsidP="002802C5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223CF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59541230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4486" y="866202"/>
                              <a:ext cx="165564" cy="1173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9937CC2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2058602124" name="直接箭头连接符 341"/>
                        <wps:cNvCnPr/>
                        <wps:spPr>
                          <a:xfrm>
                            <a:off x="104473" y="127000"/>
                            <a:ext cx="0" cy="429497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C5DA43" id="组合 342" o:spid="_x0000_s1211" style="position:absolute;left:0;text-align:left;margin-left:313.15pt;margin-top:1.05pt;width:99.8pt;height:55.75pt;z-index:251685888;mso-width-relative:margin;mso-height-relative:margin" coordorigin="-597,-695" coordsize="12709,7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">
                <v:group id="组合 213" o:spid="_x0000_s1212" style="position:absolute;left:-597;top:-695;width:12709;height:7111" coordorigin="-1144,6937" coordsize="12816,4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">
                  <v:group id="组合 205" o:spid="_x0000_s1213" style="position:absolute;left:-191;top:9257;width:11350;height:1516" coordorigin="-132,9261" coordsize="11357,1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">
                    <v:rect id="矩形 204" o:spid="_x0000_s1214" style="position:absolute;left:82;top:10499;width:11142;height: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" fillcolor="black [3213]" stroked="f" strokeweight="2pt">
                      <v:fill r:id="rId17" o:title="" color2="white [3212]" type="pattern"/>
                      <v:textbox style="mso-fit-shape-to-text:t" inset="1mm,0,1mm,0"/>
                    </v:rect>
                    <v:line id="直接连接符 203" o:spid="_x0000_s1215" style="position:absolute;flip:y;visibility:visible;mso-wrap-style:square" from="58,10468" to="11224,10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" strokecolor="black [3213]" strokeweight="1pt"/>
                    <v:line id="直接连接符 203" o:spid="_x0000_s1216" style="position:absolute;rotation:37;visibility:visible;mso-wrap-style:square" from="-132,9261" to="7067,9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" strokecolor="black [3213]" strokeweight="1pt"/>
                  </v:group>
                  <v:shape id="弧形 13" o:spid="_x0000_s1217" style="position:absolute;left:4821;top:9920;width:999;height:1063;rotation:-6162300fd;visibility:visible;mso-wrap-style:none;v-text-anchor:middle" coordsize="99876,106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" path="m51695,nsc70246,8139,86711,20276,99876,35518l,106307c18401,65531,33294,40776,51695,xem51695,nfc70246,8139,86711,20276,99876,35518e" filled="f" strokecolor="black [3040]" strokeweight=".5pt">
                    <v:path arrowok="t" o:connecttype="custom" o:connectlocs="51696,0;99877,35518" o:connectangles="0,0"/>
                  </v:shape>
                  <v:shape id="文本框 2" o:spid="_x0000_s1218" type="#_x0000_t202" style="position:absolute;left:3430;top:9473;width:1393;height:11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8B31E52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2" o:spid="_x0000_s1219" type="#_x0000_t202" style="position:absolute;left:-131;top:6937;width:1655;height:11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5A5501A" w14:textId="77777777" w:rsidR="002802C5" w:rsidRPr="00D223CF" w:rsidRDefault="002802C5" w:rsidP="002802C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223CF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220" type="#_x0000_t202" style="position:absolute;left:5852;top:9425;width:1601;height:11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0A87D10F" w14:textId="77777777" w:rsidR="002802C5" w:rsidRPr="00D223CF" w:rsidRDefault="002802C5" w:rsidP="002802C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223CF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221" type="#_x0000_t202" style="position:absolute;left:10073;top:9426;width:1598;height:11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10172B2" w14:textId="77777777" w:rsidR="002802C5" w:rsidRPr="00D223CF" w:rsidRDefault="002802C5" w:rsidP="002802C5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223CF"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222" type="#_x0000_t202" style="position:absolute;left:-1144;top:8662;width:1654;height:11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9937CC2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直接箭头连接符 341" o:spid="_x0000_s1223" type="#_x0000_t32" style="position:absolute;left:1044;top:1270;width:0;height:42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" strokecolor="black [3213]" strokeweight=".5pt">
                  <v:stroke startarrow="block" startarrowwidth="narrow" endarrow="block" endarrowwidth="narrow"/>
                </v:shape>
                <w10:wrap type="square"/>
              </v:group>
            </w:pict>
          </mc:Fallback>
        </mc:AlternateContent>
      </w:r>
      <w:r w:rsidR="002802C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FDC998F" wp14:editId="3178C8F1">
                <wp:simplePos x="0" y="0"/>
                <wp:positionH relativeFrom="column">
                  <wp:posOffset>3848100</wp:posOffset>
                </wp:positionH>
                <wp:positionV relativeFrom="paragraph">
                  <wp:posOffset>389255</wp:posOffset>
                </wp:positionV>
                <wp:extent cx="74930" cy="0"/>
                <wp:effectExtent l="0" t="0" r="0" b="0"/>
                <wp:wrapNone/>
                <wp:docPr id="1921526999" name="直接连接符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33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941F09" id="直接连接符 346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pt,30.65pt" to="308.9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" strokecolor="black [3213]" strokeweight=".5pt"/>
            </w:pict>
          </mc:Fallback>
        </mc:AlternateContent>
      </w:r>
      <w:r w:rsidR="002802C5">
        <w:rPr>
          <w:rFonts w:hint="eastAsia"/>
        </w:rPr>
        <w:t>3</w:t>
      </w:r>
      <w:r w:rsidR="002802C5">
        <w:rPr>
          <w:rFonts w:asciiTheme="minorEastAsia" w:eastAsiaTheme="minorEastAsia" w:hAnsiTheme="minorEastAsia"/>
        </w:rPr>
        <w:t>．</w:t>
      </w:r>
      <w:r w:rsidR="002802C5">
        <w:rPr>
          <w:rFonts w:hint="eastAsia"/>
        </w:rPr>
        <w:t>滑草场的滑道由倾斜的</w:t>
      </w:r>
      <w:r w:rsidR="002802C5" w:rsidRPr="00B94845">
        <w:rPr>
          <w:rFonts w:asciiTheme="majorBidi" w:hAnsiTheme="majorBidi" w:cstheme="majorBidi"/>
        </w:rPr>
        <w:t>AB</w:t>
      </w:r>
      <w:r w:rsidR="002802C5" w:rsidRPr="00B94845">
        <w:rPr>
          <w:rFonts w:asciiTheme="majorBidi" w:hAnsiTheme="majorBidi" w:cstheme="majorBidi"/>
        </w:rPr>
        <w:t>段与水平的</w:t>
      </w:r>
      <w:r w:rsidR="002802C5" w:rsidRPr="00B94845">
        <w:rPr>
          <w:rFonts w:asciiTheme="majorBidi" w:hAnsiTheme="majorBidi" w:cstheme="majorBidi"/>
        </w:rPr>
        <w:t>BC</w:t>
      </w:r>
      <w:r w:rsidR="002802C5">
        <w:rPr>
          <w:rFonts w:hint="eastAsia"/>
        </w:rPr>
        <w:t>段平滑连接而成，</w:t>
      </w:r>
      <w:r w:rsidR="002802C5">
        <w:t>如图所示</w:t>
      </w:r>
      <w:r w:rsidR="002802C5">
        <w:rPr>
          <w:rFonts w:hint="eastAsia"/>
        </w:rPr>
        <w:t>。一总质量</w:t>
      </w:r>
      <w:r w:rsidR="002802C5">
        <w:rPr>
          <w:i/>
          <w:iCs/>
        </w:rPr>
        <w:t>m</w:t>
      </w:r>
      <w:r w:rsidR="002802C5">
        <w:rPr>
          <w:rFonts w:hint="eastAsia"/>
        </w:rPr>
        <w:t>为</w:t>
      </w:r>
      <w:r w:rsidR="002802C5">
        <w:t>100</w:t>
      </w:r>
      <w:r w:rsidR="002802C5" w:rsidRPr="002407C7">
        <w:rPr>
          <w:rFonts w:asciiTheme="majorBidi" w:hAnsiTheme="majorBidi" w:cstheme="majorBidi"/>
        </w:rPr>
        <w:t xml:space="preserve"> </w:t>
      </w:r>
      <w:r w:rsidR="002802C5">
        <w:t>kg</w:t>
      </w:r>
      <w:r w:rsidR="002802C5">
        <w:rPr>
          <w:rFonts w:hint="eastAsia"/>
        </w:rPr>
        <w:t>的载人滑草车从</w:t>
      </w:r>
      <w:r w:rsidR="002802C5" w:rsidRPr="00B94845">
        <w:rPr>
          <w:rFonts w:asciiTheme="majorBidi" w:hAnsiTheme="majorBidi" w:cstheme="majorBidi"/>
        </w:rPr>
        <w:t>A</w:t>
      </w:r>
      <w:r w:rsidR="002802C5">
        <w:rPr>
          <w:rFonts w:hint="eastAsia"/>
        </w:rPr>
        <w:t>点由静止开始下滑，进入</w:t>
      </w:r>
      <w:r w:rsidR="002802C5" w:rsidRPr="00B94845">
        <w:rPr>
          <w:rFonts w:hint="eastAsia"/>
        </w:rPr>
        <w:t>BC</w:t>
      </w:r>
      <w:r w:rsidR="002802C5">
        <w:rPr>
          <w:rFonts w:hint="eastAsia"/>
        </w:rPr>
        <w:t>段滑行后停下。已知</w:t>
      </w:r>
      <w:r w:rsidR="002802C5" w:rsidRPr="00B94845">
        <w:rPr>
          <w:rFonts w:asciiTheme="majorBidi" w:hAnsiTheme="majorBidi" w:cstheme="majorBidi"/>
        </w:rPr>
        <w:t>AB</w:t>
      </w:r>
      <w:r w:rsidR="002802C5">
        <w:rPr>
          <w:rFonts w:hint="eastAsia"/>
        </w:rPr>
        <w:t>段高度</w:t>
      </w:r>
      <w:r w:rsidR="002802C5">
        <w:rPr>
          <w:i/>
          <w:iCs/>
        </w:rPr>
        <w:t>H</w:t>
      </w:r>
      <w:r w:rsidR="002802C5">
        <w:rPr>
          <w:rFonts w:hint="eastAsia"/>
        </w:rPr>
        <w:t>为</w:t>
      </w:r>
      <w:r w:rsidR="002802C5">
        <w:t>6</w:t>
      </w:r>
      <w:r w:rsidR="002802C5" w:rsidRPr="00B94845">
        <w:rPr>
          <w:rFonts w:asciiTheme="majorBidi" w:hAnsiTheme="majorBidi" w:cstheme="majorBidi"/>
        </w:rPr>
        <w:t xml:space="preserve"> </w:t>
      </w:r>
      <w:r w:rsidR="002802C5">
        <w:t>m</w:t>
      </w:r>
      <w:r w:rsidR="002802C5">
        <w:rPr>
          <w:rFonts w:hint="eastAsia"/>
        </w:rPr>
        <w:t>，倾角</w:t>
      </w:r>
      <w:r w:rsidR="002802C5">
        <w:rPr>
          <w:i/>
          <w:iCs/>
        </w:rPr>
        <w:t>θ</w:t>
      </w:r>
      <w:r w:rsidR="002802C5">
        <w:rPr>
          <w:rFonts w:hint="eastAsia"/>
        </w:rPr>
        <w:t>为</w:t>
      </w:r>
      <w:r w:rsidR="002802C5">
        <w:t>37</w:t>
      </w:r>
      <w:r w:rsidR="002802C5" w:rsidRPr="00B94845">
        <w:t>°</w:t>
      </w:r>
      <w:r w:rsidR="00B94845">
        <w:rPr>
          <w:rFonts w:ascii="宋体" w:hAnsi="宋体" w:cs="宋体" w:hint="eastAsia"/>
        </w:rPr>
        <w:t>，</w:t>
      </w:r>
      <w:r w:rsidR="002802C5">
        <w:rPr>
          <w:rFonts w:hint="eastAsia"/>
        </w:rPr>
        <w:t>滑草车与整个滑道的动摩擦因数</w:t>
      </w:r>
      <w:r w:rsidR="002802C5">
        <w:rPr>
          <w:i/>
          <w:iCs/>
        </w:rPr>
        <w:t>μ</w:t>
      </w:r>
      <w:r w:rsidR="002802C5">
        <w:rPr>
          <w:rFonts w:hint="eastAsia"/>
        </w:rPr>
        <w:t>为</w:t>
      </w:r>
      <w:r w:rsidR="002802C5">
        <w:t>0.5</w:t>
      </w:r>
      <w:r w:rsidR="002802C5">
        <w:rPr>
          <w:rFonts w:hint="eastAsia"/>
        </w:rPr>
        <w:t>。</w:t>
      </w:r>
      <w:r w:rsidR="002802C5" w:rsidRPr="002802C5">
        <w:rPr>
          <w:rFonts w:hint="eastAsia"/>
        </w:rPr>
        <w:t>（</w:t>
      </w:r>
      <w:r w:rsidR="002802C5">
        <w:t>sin37</w:t>
      </w:r>
      <w:r w:rsidR="002802C5" w:rsidRPr="00B94845">
        <w:rPr>
          <w:rFonts w:asciiTheme="majorBidi" w:hAnsiTheme="majorBidi" w:cstheme="majorBidi"/>
        </w:rPr>
        <w:t>°</w:t>
      </w:r>
      <w:r w:rsidR="002802C5">
        <w:rPr>
          <w:rFonts w:ascii="Cambria Math" w:hAnsi="Cambria Math" w:cs="Cambria Math" w:hint="eastAsia"/>
        </w:rPr>
        <w:t>取</w:t>
      </w:r>
      <w:r w:rsidR="002802C5">
        <w:t>0.6</w:t>
      </w:r>
      <w:r w:rsidR="002802C5">
        <w:rPr>
          <w:rFonts w:hint="eastAsia"/>
        </w:rPr>
        <w:t>，</w:t>
      </w:r>
      <w:r w:rsidR="002802C5">
        <w:t>cos37</w:t>
      </w:r>
      <w:r w:rsidR="002802C5" w:rsidRPr="00B94845">
        <w:rPr>
          <w:rFonts w:asciiTheme="majorBidi" w:hAnsiTheme="majorBidi" w:cstheme="majorBidi"/>
        </w:rPr>
        <w:t>°</w:t>
      </w:r>
      <w:r w:rsidR="002802C5">
        <w:rPr>
          <w:rFonts w:hint="eastAsia"/>
        </w:rPr>
        <w:t>取</w:t>
      </w:r>
      <w:r w:rsidR="002802C5">
        <w:t>0.8</w:t>
      </w:r>
      <w:r w:rsidR="002802C5">
        <w:rPr>
          <w:rFonts w:hint="eastAsia"/>
        </w:rPr>
        <w:t>。不计空气阻力及交接处的能量损失</w:t>
      </w:r>
      <w:r w:rsidR="002802C5" w:rsidRPr="002802C5">
        <w:rPr>
          <w:rFonts w:hint="eastAsia"/>
        </w:rPr>
        <w:t>）</w:t>
      </w:r>
    </w:p>
    <w:p w14:paraId="79DA5815" w14:textId="289E7B83" w:rsidR="002802C5" w:rsidRDefault="002802C5" w:rsidP="002802C5"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2802C5">
        <w:rPr>
          <w:rFonts w:hint="eastAsia"/>
          <w:szCs w:val="21"/>
        </w:rPr>
        <w:t>）</w:t>
      </w:r>
      <w:r>
        <w:rPr>
          <w:rFonts w:hint="eastAsia"/>
        </w:rPr>
        <w:t>滑草车在</w:t>
      </w:r>
      <w:r w:rsidRPr="00E428A9">
        <w:rPr>
          <w:rFonts w:hint="eastAsia"/>
        </w:rPr>
        <w:t>AB</w:t>
      </w:r>
      <w:r>
        <w:rPr>
          <w:rFonts w:hint="eastAsia"/>
        </w:rPr>
        <w:t>段运动的加速度大小</w:t>
      </w:r>
      <w:r>
        <w:rPr>
          <w:rFonts w:hint="eastAsia"/>
          <w:szCs w:val="21"/>
        </w:rPr>
        <w:t>为</w:t>
      </w:r>
      <w:r>
        <w:rPr>
          <w:rFonts w:hint="eastAsia"/>
        </w:rPr>
        <w:t>______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在</w:t>
      </w:r>
      <w:r w:rsidRPr="00B94845">
        <w:rPr>
          <w:rFonts w:hint="eastAsia"/>
        </w:rPr>
        <w:t>BC</w:t>
      </w:r>
      <w:r>
        <w:rPr>
          <w:rFonts w:hint="eastAsia"/>
        </w:rPr>
        <w:t>段滑行的时间</w:t>
      </w:r>
      <w:r>
        <w:rPr>
          <w:rFonts w:hint="eastAsia"/>
        </w:rPr>
        <w:t>______s</w:t>
      </w:r>
      <w:r>
        <w:rPr>
          <w:rFonts w:hint="eastAsia"/>
        </w:rPr>
        <w:t>。</w:t>
      </w:r>
    </w:p>
    <w:p w14:paraId="48721271" w14:textId="43957F57" w:rsidR="002802C5" w:rsidRDefault="002802C5" w:rsidP="002802C5"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2802C5">
        <w:rPr>
          <w:rFonts w:hint="eastAsia"/>
          <w:szCs w:val="21"/>
        </w:rPr>
        <w:t>）（</w:t>
      </w:r>
      <w:r>
        <w:rPr>
          <w:rFonts w:hint="eastAsia"/>
          <w:szCs w:val="21"/>
        </w:rPr>
        <w:t>计算</w:t>
      </w:r>
      <w:r w:rsidRPr="002802C5">
        <w:rPr>
          <w:rFonts w:hint="eastAsia"/>
          <w:szCs w:val="21"/>
        </w:rPr>
        <w:t>）</w:t>
      </w:r>
      <w:r>
        <w:rPr>
          <w:rFonts w:hint="eastAsia"/>
        </w:rPr>
        <w:t>求在整个运动过程中</w:t>
      </w:r>
      <w:r>
        <w:rPr>
          <w:szCs w:val="21"/>
        </w:rPr>
        <w:t>摩擦力</w:t>
      </w:r>
      <w:r>
        <w:rPr>
          <w:rFonts w:hint="eastAsia"/>
          <w:szCs w:val="21"/>
        </w:rPr>
        <w:t>对</w:t>
      </w:r>
      <w:r>
        <w:rPr>
          <w:szCs w:val="21"/>
        </w:rPr>
        <w:t>载人滑草车做</w:t>
      </w:r>
      <w:r>
        <w:rPr>
          <w:rFonts w:hint="eastAsia"/>
          <w:szCs w:val="21"/>
        </w:rPr>
        <w:t>的</w:t>
      </w:r>
      <w:r>
        <w:rPr>
          <w:szCs w:val="21"/>
        </w:rPr>
        <w:t>功</w:t>
      </w:r>
      <w:r>
        <w:rPr>
          <w:rFonts w:hint="eastAsia"/>
          <w:i/>
          <w:iCs/>
          <w:szCs w:val="21"/>
        </w:rPr>
        <w:t>W</w:t>
      </w:r>
      <w:r>
        <w:rPr>
          <w:rFonts w:hint="eastAsia"/>
          <w:szCs w:val="21"/>
          <w:vertAlign w:val="subscript"/>
        </w:rPr>
        <w:t>f</w:t>
      </w:r>
      <w:r>
        <w:rPr>
          <w:rFonts w:hint="eastAsia"/>
        </w:rPr>
        <w:t>。</w:t>
      </w:r>
    </w:p>
    <w:p w14:paraId="0DC20B7A" w14:textId="77777777" w:rsidR="00FE4A27" w:rsidRDefault="00FE4A27" w:rsidP="002802C5">
      <w:pPr>
        <w:rPr>
          <w:szCs w:val="21"/>
        </w:rPr>
      </w:pPr>
    </w:p>
    <w:p w14:paraId="5B3A59C8" w14:textId="77777777" w:rsidR="002802C5" w:rsidRDefault="002802C5" w:rsidP="002802C5">
      <w:pPr>
        <w:pStyle w:val="2"/>
      </w:pPr>
      <w:r>
        <w:rPr>
          <w:rFonts w:hint="eastAsia"/>
        </w:rPr>
        <w:t>四</w:t>
      </w:r>
      <w:r w:rsidRPr="002802C5">
        <w:rPr>
          <w:rFonts w:ascii="宋体" w:hAnsi="宋体" w:hint="eastAsia"/>
        </w:rPr>
        <w:t xml:space="preserve"> </w:t>
      </w:r>
      <w:r>
        <w:rPr>
          <w:rFonts w:hint="eastAsia"/>
        </w:rPr>
        <w:t>含糖</w:t>
      </w:r>
      <w:r>
        <w:t>溶液</w:t>
      </w:r>
    </w:p>
    <w:p w14:paraId="68933A9A" w14:textId="77777777" w:rsidR="002802C5" w:rsidRDefault="002802C5" w:rsidP="00B94845">
      <w:pPr>
        <w:pStyle w:val="af"/>
      </w:pPr>
      <w:r>
        <w:rPr>
          <w:rFonts w:hint="eastAsia"/>
        </w:rPr>
        <w:t>为了健康，日常需减少糖的摄入。</w:t>
      </w:r>
      <w:r>
        <w:t>已知</w:t>
      </w:r>
      <w:r>
        <w:rPr>
          <w:rFonts w:hint="eastAsia"/>
        </w:rPr>
        <w:t>含糖</w:t>
      </w:r>
      <w:r>
        <w:t>溶液</w:t>
      </w:r>
      <w:r>
        <w:rPr>
          <w:rFonts w:hint="eastAsia"/>
        </w:rPr>
        <w:t>的浓度越高，其折射率越大；糖具有一种称为旋光性的光学性质；含糖溶液浓度越高，对光的吸收越强，透射光的强度越</w:t>
      </w:r>
      <w:commentRangeStart w:id="4"/>
      <w:r>
        <w:rPr>
          <w:rFonts w:hint="eastAsia"/>
        </w:rPr>
        <w:t>小</w:t>
      </w:r>
      <w:commentRangeEnd w:id="4"/>
      <w:r w:rsidR="002F14DA">
        <w:rPr>
          <w:rStyle w:val="ac"/>
          <w:rFonts w:hint="eastAsia"/>
          <w:szCs w:val="22"/>
        </w:rPr>
        <w:commentReference w:id="4"/>
      </w:r>
      <w:r>
        <w:rPr>
          <w:rFonts w:hint="eastAsia"/>
        </w:rPr>
        <w:t>。</w:t>
      </w:r>
    </w:p>
    <w:p w14:paraId="18B3AC9D" w14:textId="77777777" w:rsidR="00B94845" w:rsidRDefault="00B94845" w:rsidP="002802C5">
      <w:pPr>
        <w:rPr>
          <w:rFonts w:eastAsia="华文中宋"/>
        </w:rPr>
      </w:pPr>
    </w:p>
    <w:p w14:paraId="733C03D4" w14:textId="141DE8F5" w:rsidR="002802C5" w:rsidRDefault="002802C5" w:rsidP="002802C5">
      <w:pPr>
        <w:rPr>
          <w:rFonts w:ascii="宋体" w:hAnsi="宋体" w:cs="宋体" w:hint="eastAsia"/>
          <w:szCs w:val="21"/>
        </w:rPr>
      </w:pP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4522E91" wp14:editId="34A1CA16">
                <wp:simplePos x="0" y="0"/>
                <wp:positionH relativeFrom="column">
                  <wp:posOffset>3919855</wp:posOffset>
                </wp:positionH>
                <wp:positionV relativeFrom="paragraph">
                  <wp:posOffset>82550</wp:posOffset>
                </wp:positionV>
                <wp:extent cx="1312545" cy="1021715"/>
                <wp:effectExtent l="0" t="0" r="20955" b="64135"/>
                <wp:wrapSquare wrapText="bothSides"/>
                <wp:docPr id="410470242" name="组合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2545" cy="1021715"/>
                          <a:chOff x="0" y="0"/>
                          <a:chExt cx="1314868" cy="1021927"/>
                        </a:xfrm>
                      </wpg:grpSpPr>
                      <wpg:grpSp>
                        <wpg:cNvPr id="894472741" name="组合 226"/>
                        <wpg:cNvGrpSpPr/>
                        <wpg:grpSpPr>
                          <a:xfrm>
                            <a:off x="160187" y="503921"/>
                            <a:ext cx="1000754" cy="483470"/>
                            <a:chOff x="0" y="-3337"/>
                            <a:chExt cx="1000754" cy="483470"/>
                          </a:xfrm>
                        </wpg:grpSpPr>
                        <wps:wsp>
                          <wps:cNvPr id="766243267" name="直接连接符 225"/>
                          <wps:cNvCnPr/>
                          <wps:spPr>
                            <a:xfrm flipV="1">
                              <a:off x="0" y="6675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0633708" name="直接连接符 225"/>
                          <wps:cNvCnPr/>
                          <wps:spPr>
                            <a:xfrm flipV="1">
                              <a:off x="123620" y="109154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2515615" name="直接连接符 225"/>
                          <wps:cNvCnPr/>
                          <wps:spPr>
                            <a:xfrm flipV="1">
                              <a:off x="847712" y="14699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382707" name="直接连接符 225"/>
                          <wps:cNvCnPr/>
                          <wps:spPr>
                            <a:xfrm flipV="1">
                              <a:off x="563991" y="-3337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0087570" name="直接连接符 225"/>
                          <wps:cNvCnPr/>
                          <wps:spPr>
                            <a:xfrm flipV="1">
                              <a:off x="6675" y="317037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964164" name="直接连接符 225"/>
                          <wps:cNvCnPr/>
                          <wps:spPr>
                            <a:xfrm flipV="1">
                              <a:off x="190225" y="46053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0650859" name="直接连接符 225"/>
                          <wps:cNvCnPr/>
                          <wps:spPr>
                            <a:xfrm flipV="1">
                              <a:off x="847719" y="47695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163267" name="直接连接符 225"/>
                          <wps:cNvCnPr/>
                          <wps:spPr>
                            <a:xfrm flipV="1">
                              <a:off x="564032" y="313749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528522020" name="组合 211"/>
                        <wpg:cNvGrpSpPr/>
                        <wpg:grpSpPr>
                          <a:xfrm>
                            <a:off x="313700" y="0"/>
                            <a:ext cx="694267" cy="1021927"/>
                            <a:chOff x="376767" y="0"/>
                            <a:chExt cx="694267" cy="1021927"/>
                          </a:xfrm>
                        </wpg:grpSpPr>
                        <wps:wsp>
                          <wps:cNvPr id="874330755" name="矩形 208"/>
                          <wps:cNvSpPr/>
                          <wps:spPr>
                            <a:xfrm>
                              <a:off x="711200" y="0"/>
                              <a:ext cx="14412" cy="102192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585747791" name="矩形 207"/>
                          <wps:cNvSpPr/>
                          <wps:spPr>
                            <a:xfrm>
                              <a:off x="376767" y="285750"/>
                              <a:ext cx="694267" cy="4571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139918433" name="直接连接符 209"/>
                          <wps:cNvCnPr/>
                          <wps:spPr>
                            <a:xfrm flipH="1">
                              <a:off x="609330" y="1020234"/>
                              <a:ext cx="78587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93145494" name="直接连接符 210"/>
                          <wps:cNvCnPr/>
                          <wps:spPr>
                            <a:xfrm>
                              <a:off x="648314" y="330200"/>
                              <a:ext cx="0" cy="68728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2291044" name="文本框 201"/>
                          <wps:cNvSpPr txBox="1"/>
                          <wps:spPr>
                            <a:xfrm>
                              <a:off x="509640" y="563801"/>
                              <a:ext cx="142737" cy="2045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889804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192903569" name="直接连接符 227"/>
                        <wps:cNvCnPr/>
                        <wps:spPr>
                          <a:xfrm flipH="1" flipV="1">
                            <a:off x="0" y="330385"/>
                            <a:ext cx="1314868" cy="12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522E91" id="组合 228" o:spid="_x0000_s1224" style="position:absolute;left:0;text-align:left;margin-left:308.65pt;margin-top:6.5pt;width:103.35pt;height:80.45pt;z-index:251678720" coordsize="13148,10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">
                <v:group id="组合 226" o:spid="_x0000_s1225" style="position:absolute;left:1601;top:5039;width:10008;height:4834" coordorigin=",-33" coordsize="10007,4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">
                  <v:line id="直接连接符 225" o:spid="_x0000_s1226" style="position:absolute;flip:y;visibility:visible;mso-wrap-style:square" from="0,66" to="1530,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" strokecolor="black [3213]" strokeweight=".5pt"/>
                  <v:line id="直接连接符 225" o:spid="_x0000_s1227" style="position:absolute;flip:y;visibility:visible;mso-wrap-style:square" from="1236,1091" to="2766,1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" strokecolor="black [3213]" strokeweight=".5pt"/>
                  <v:line id="直接连接符 225" o:spid="_x0000_s1228" style="position:absolute;flip:y;visibility:visible;mso-wrap-style:square" from="8477,1469" to="10007,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" strokecolor="black [3213]" strokeweight=".5pt"/>
                  <v:line id="直接连接符 225" o:spid="_x0000_s1229" style="position:absolute;flip:y;visibility:visible;mso-wrap-style:square" from="5639,-33" to="7170,-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" strokecolor="black [3213]" strokeweight=".5pt"/>
                  <v:line id="直接连接符 225" o:spid="_x0000_s1230" style="position:absolute;flip:y;visibility:visible;mso-wrap-style:square" from="66,3170" to="1597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" strokecolor="black [3213]" strokeweight=".5pt"/>
                  <v:line id="直接连接符 225" o:spid="_x0000_s1231" style="position:absolute;flip:y;visibility:visible;mso-wrap-style:square" from="1902,4605" to="3432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" strokecolor="black [3213]" strokeweight=".5pt"/>
                  <v:line id="直接连接符 225" o:spid="_x0000_s1232" style="position:absolute;flip:y;visibility:visible;mso-wrap-style:square" from="8477,4769" to="10007,4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" strokecolor="black [3213]" strokeweight=".5pt"/>
                  <v:line id="直接连接符 225" o:spid="_x0000_s1233" style="position:absolute;flip:y;visibility:visible;mso-wrap-style:square" from="5640,3137" to="7170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" strokecolor="black [3213]" strokeweight=".5pt"/>
                </v:group>
                <v:group id="组合 211" o:spid="_x0000_s1234" style="position:absolute;left:3137;width:6942;height:10219" coordorigin="3767" coordsize="6942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">
                  <v:rect id="矩形 208" o:spid="_x0000_s1235" style="position:absolute;left:7112;width:144;height:102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" fillcolor="white [3212]" strokecolor="black [3213]" strokeweight=".5pt">
                    <v:textbox style="mso-fit-shape-to-text:t" inset="1mm,0,1mm,0"/>
                  </v:rect>
                  <v:rect id="矩形 207" o:spid="_x0000_s1236" style="position:absolute;left:3767;top:2857;width:6943;height:4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" fillcolor="white [3212]" strokecolor="black [3213]" strokeweight="1pt">
                    <v:textbox style="mso-fit-shape-to-text:t" inset="1mm,0,1mm,0"/>
                  </v:rect>
                  <v:line id="直接连接符 209" o:spid="_x0000_s1237" style="position:absolute;flip:x;visibility:visible;mso-wrap-style:square" from="6093,10202" to="6879,10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" strokecolor="black [3213]" strokeweight=".5pt"/>
                  <v:line id="直接连接符 210" o:spid="_x0000_s1238" style="position:absolute;visibility:visible;mso-wrap-style:square" from="6483,3302" to="6483,10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" strokecolor="black [3213]" strokeweight=".5pt">
                    <v:stroke startarrow="block" startarrowwidth="narrow" endarrow="block" endarrowwidth="narrow"/>
                  </v:line>
                  <v:shape id="文本框 201" o:spid="_x0000_s1239" type="#_x0000_t202" style="position:absolute;left:5096;top:5638;width:142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6F889804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直接连接符 227" o:spid="_x0000_s1240" style="position:absolute;flip:x y;visibility:visible;mso-wrap-style:square" from="0,3303" to="13148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" strokecolor="black [3213]" strokeweight=".5pt">
                  <v:stroke dashstyle="dash"/>
                </v:line>
                <w10:wrap type="square"/>
              </v:group>
            </w:pict>
          </mc:Fallback>
        </mc:AlternateContent>
      </w:r>
      <w:r>
        <w:rPr>
          <w:rFonts w:eastAsia="华文中宋" w:hint="eastAsia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ascii="宋体" w:hAnsi="宋体" w:cs="宋体" w:hint="eastAsia"/>
          <w:szCs w:val="21"/>
        </w:rPr>
        <w:t>小艾同学自制了一个简易的折射率测量装置，设计方案如图所示，将一根细直棒从圆形泡沫板中心垂直插入，再将该装置漂浮在待测含糖溶液表面，可认为板的下表面与液面完全重合。调整棒浸入液体的深度</w:t>
      </w:r>
      <w:r>
        <w:rPr>
          <w:rFonts w:hint="eastAsia"/>
          <w:i/>
          <w:iCs/>
          <w:szCs w:val="21"/>
        </w:rPr>
        <w:t>L</w:t>
      </w:r>
      <w:r>
        <w:rPr>
          <w:rFonts w:ascii="宋体" w:hAnsi="宋体" w:cs="宋体" w:hint="eastAsia"/>
          <w:szCs w:val="21"/>
        </w:rPr>
        <w:t>，当从液面上方任何方向观察时，都恰好看不到液体中的细棒。</w:t>
      </w:r>
    </w:p>
    <w:p w14:paraId="606BCCB5" w14:textId="73A23973" w:rsidR="002802C5" w:rsidRDefault="002802C5" w:rsidP="002802C5">
      <w:pPr>
        <w:rPr>
          <w:rFonts w:ascii="楷体" w:eastAsia="楷体" w:hAnsi="楷体" w:cs="楷体" w:hint="eastAsia"/>
          <w:szCs w:val="21"/>
        </w:rPr>
      </w:pPr>
      <w:r w:rsidRPr="002802C5">
        <w:t>（</w:t>
      </w:r>
      <w:r>
        <w:rPr>
          <w:rFonts w:hint="eastAsia"/>
        </w:rPr>
        <w:t>1</w:t>
      </w:r>
      <w:r w:rsidRPr="002802C5">
        <w:t>）</w:t>
      </w:r>
      <w:r>
        <w:rPr>
          <w:rFonts w:hint="eastAsia"/>
        </w:rPr>
        <w:t>装置中的</w:t>
      </w:r>
      <w:r>
        <w:rPr>
          <w:rFonts w:ascii="宋体" w:hAnsi="宋体" w:cs="宋体" w:hint="eastAsia"/>
          <w:szCs w:val="21"/>
        </w:rPr>
        <w:t>板半径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1.0</w:t>
      </w:r>
      <w:r w:rsidR="00B94845">
        <w:rPr>
          <w:rFonts w:hint="eastAsia"/>
          <w:szCs w:val="21"/>
        </w:rPr>
        <w:t xml:space="preserve"> </w:t>
      </w:r>
      <w:r>
        <w:rPr>
          <w:szCs w:val="21"/>
        </w:rPr>
        <w:t>cm</w:t>
      </w:r>
      <w:r>
        <w:rPr>
          <w:rFonts w:ascii="宋体" w:hAnsi="宋体" w:cs="宋体" w:hint="eastAsia"/>
          <w:szCs w:val="21"/>
        </w:rPr>
        <w:t>，当棒浸入某液体的深度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0.0</w:t>
      </w:r>
      <w:r w:rsidR="00B94845">
        <w:rPr>
          <w:rFonts w:hint="eastAsia"/>
          <w:szCs w:val="21"/>
        </w:rPr>
        <w:t xml:space="preserve"> </w:t>
      </w:r>
      <w:r>
        <w:rPr>
          <w:szCs w:val="21"/>
        </w:rPr>
        <w:t>cm</w:t>
      </w:r>
      <w:r>
        <w:rPr>
          <w:rFonts w:hint="eastAsia"/>
          <w:szCs w:val="21"/>
        </w:rPr>
        <w:t>时</w:t>
      </w:r>
      <w:r>
        <w:rPr>
          <w:rFonts w:ascii="宋体" w:hAnsi="宋体" w:cs="宋体" w:hint="eastAsia"/>
          <w:szCs w:val="21"/>
        </w:rPr>
        <w:t>，可通过理论计算得到该液体的折射率</w:t>
      </w:r>
      <w:r>
        <w:rPr>
          <w:rFonts w:hint="eastAsia"/>
          <w:i/>
          <w:iCs/>
          <w:szCs w:val="21"/>
        </w:rPr>
        <w:t>n</w:t>
      </w:r>
      <w:r w:rsidR="00B94845">
        <w:rPr>
          <w:rFonts w:hint="eastAsia"/>
          <w:szCs w:val="21"/>
        </w:rPr>
        <w:t xml:space="preserve"> =</w:t>
      </w:r>
      <w:r>
        <w:rPr>
          <w:rFonts w:hint="eastAsia"/>
        </w:rPr>
        <w:t>______</w:t>
      </w: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结果保留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位有效数字</w:t>
      </w:r>
      <w:r w:rsidRPr="002802C5">
        <w:rPr>
          <w:rFonts w:hint="eastAsia"/>
          <w:szCs w:val="21"/>
        </w:rPr>
        <w:t>）</w:t>
      </w:r>
      <w:r>
        <w:rPr>
          <w:rFonts w:hint="eastAsia"/>
        </w:rPr>
        <w:t>，小艾在与</w:t>
      </w:r>
      <w:r>
        <w:rPr>
          <w:rFonts w:ascii="宋体" w:hAnsi="宋体" w:cs="宋体" w:hint="eastAsia"/>
          <w:szCs w:val="21"/>
        </w:rPr>
        <w:t>板的上表面对齐的</w:t>
      </w:r>
      <w:r>
        <w:rPr>
          <w:rFonts w:hint="eastAsia"/>
        </w:rPr>
        <w:t>棒上</w:t>
      </w:r>
      <w:r>
        <w:rPr>
          <w:rFonts w:ascii="宋体" w:hAnsi="宋体" w:cs="宋体" w:hint="eastAsia"/>
          <w:szCs w:val="21"/>
        </w:rPr>
        <w:t>位置</w:t>
      </w:r>
      <w:r>
        <w:rPr>
          <w:rFonts w:hint="eastAsia"/>
        </w:rPr>
        <w:t>处</w:t>
      </w:r>
      <w:r>
        <w:rPr>
          <w:rFonts w:ascii="宋体" w:hAnsi="宋体" w:cs="宋体" w:hint="eastAsia"/>
          <w:szCs w:val="21"/>
        </w:rPr>
        <w:t>标记该折射率</w:t>
      </w:r>
      <w:r>
        <w:rPr>
          <w:rFonts w:hint="eastAsia"/>
        </w:rPr>
        <w:t>。</w:t>
      </w:r>
    </w:p>
    <w:p w14:paraId="22991CCA" w14:textId="60971D39" w:rsidR="002802C5" w:rsidRDefault="002802C5" w:rsidP="002802C5">
      <w:r w:rsidRPr="002802C5">
        <w:t>（</w:t>
      </w:r>
      <w:r>
        <w:rPr>
          <w:rFonts w:hint="eastAsia"/>
        </w:rPr>
        <w:t>2</w:t>
      </w:r>
      <w:r w:rsidRPr="002802C5">
        <w:t>）</w:t>
      </w:r>
      <w:r>
        <w:rPr>
          <w:rFonts w:hint="eastAsia"/>
        </w:rPr>
        <w:t>按照</w:t>
      </w:r>
      <w:r w:rsidRPr="002802C5">
        <w:t>（</w:t>
      </w:r>
      <w:r>
        <w:rPr>
          <w:rFonts w:hint="eastAsia"/>
        </w:rPr>
        <w:t>1</w:t>
      </w:r>
      <w:r w:rsidRPr="002802C5">
        <w:t>）</w:t>
      </w:r>
      <w:r>
        <w:rPr>
          <w:rFonts w:hint="eastAsia"/>
        </w:rPr>
        <w:t>的方式，计算</w:t>
      </w:r>
      <w:r>
        <w:rPr>
          <w:rFonts w:ascii="宋体" w:hAnsi="宋体" w:cs="宋体" w:hint="eastAsia"/>
          <w:szCs w:val="21"/>
        </w:rPr>
        <w:t>折射率为</w:t>
      </w:r>
      <w:r w:rsidRPr="00B94845">
        <w:rPr>
          <w:rFonts w:hint="eastAsia"/>
        </w:rPr>
        <w:t>1.20</w:t>
      </w:r>
      <w:r w:rsidRPr="00B94845">
        <w:rPr>
          <w:rFonts w:hint="eastAsia"/>
        </w:rPr>
        <w:t>、</w:t>
      </w:r>
      <w:r w:rsidRPr="00B94845">
        <w:rPr>
          <w:rFonts w:hint="eastAsia"/>
        </w:rPr>
        <w:t>1.25</w:t>
      </w:r>
      <w:r w:rsidRPr="00B94845">
        <w:rPr>
          <w:rFonts w:hint="eastAsia"/>
        </w:rPr>
        <w:t>、</w:t>
      </w:r>
      <w:r w:rsidRPr="00B94845">
        <w:rPr>
          <w:rFonts w:hint="eastAsia"/>
        </w:rPr>
        <w:t>1.30</w:t>
      </w:r>
      <w:r w:rsidRPr="00B94845">
        <w:rPr>
          <w:rFonts w:hint="eastAsia"/>
        </w:rPr>
        <w:t>、</w:t>
      </w:r>
      <w:r w:rsidRPr="00B94845">
        <w:rPr>
          <w:rFonts w:hint="eastAsia"/>
        </w:rPr>
        <w:t>1.35</w:t>
      </w:r>
      <w:r w:rsidRPr="00B94845">
        <w:rPr>
          <w:rFonts w:hint="eastAsia"/>
        </w:rPr>
        <w:t>、</w:t>
      </w:r>
      <w:r w:rsidRPr="00B94845">
        <w:rPr>
          <w:rFonts w:hint="eastAsia"/>
        </w:rPr>
        <w:t>1.40</w:t>
      </w:r>
      <w:r>
        <w:rPr>
          <w:rFonts w:ascii="宋体" w:hAnsi="宋体" w:cs="宋体" w:hint="eastAsia"/>
          <w:szCs w:val="21"/>
        </w:rPr>
        <w:t>分别对应的</w:t>
      </w:r>
      <w:r>
        <w:rPr>
          <w:rFonts w:hint="eastAsia"/>
        </w:rPr>
        <w:t>不同深度，在棒上完成</w:t>
      </w:r>
      <w:r>
        <w:rPr>
          <w:rFonts w:ascii="宋体" w:hAnsi="宋体" w:cs="宋体" w:hint="eastAsia"/>
          <w:szCs w:val="21"/>
        </w:rPr>
        <w:t>这五个折射率刻度的标记，则该</w:t>
      </w:r>
      <w:r>
        <w:rPr>
          <w:rFonts w:hint="eastAsia"/>
        </w:rPr>
        <w:t>刻度的分布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66F22D79" w14:textId="24DC3A78" w:rsidR="002802C5" w:rsidRDefault="002802C5" w:rsidP="002802C5">
      <w:pPr>
        <w:rPr>
          <w:rFonts w:ascii="宋体" w:hAnsi="宋体" w:cs="宋体" w:hint="eastAsia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均匀，下方刻度大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 w:hint="eastAsia"/>
          <w:szCs w:val="21"/>
        </w:rPr>
        <w:tab/>
      </w:r>
      <w:r w:rsidR="00FE4A27">
        <w:rPr>
          <w:rFonts w:ascii="宋体" w:hAnsi="宋体" w:cs="宋体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</w:rPr>
        <w:t>．不均匀，下方刻度大</w:t>
      </w:r>
    </w:p>
    <w:p w14:paraId="73C76EB8" w14:textId="0F058456" w:rsidR="002802C5" w:rsidRDefault="002802C5" w:rsidP="002802C5">
      <w:pPr>
        <w:rPr>
          <w:szCs w:val="21"/>
        </w:rPr>
      </w:pPr>
      <w:r>
        <w:rPr>
          <w:szCs w:val="21"/>
        </w:rPr>
        <w:t>C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均匀，下方刻度小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="00FE4A27">
        <w:rPr>
          <w:szCs w:val="21"/>
        </w:rPr>
        <w:tab/>
      </w:r>
      <w:r>
        <w:rPr>
          <w:szCs w:val="21"/>
        </w:rPr>
        <w:t>D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不均匀，下方刻度小</w:t>
      </w:r>
    </w:p>
    <w:p w14:paraId="189CB354" w14:textId="77777777" w:rsidR="00FE4A27" w:rsidRDefault="00FE4A27" w:rsidP="002802C5">
      <w:pPr>
        <w:rPr>
          <w:rFonts w:eastAsia="华文中宋"/>
        </w:rPr>
      </w:pPr>
    </w:p>
    <w:p w14:paraId="09CAA239" w14:textId="4C996D48" w:rsidR="00FE4A27" w:rsidRDefault="002802C5" w:rsidP="00B87EB4">
      <w:pPr>
        <w:rPr>
          <w:kern w:val="2"/>
          <w:szCs w:val="21"/>
        </w:rPr>
      </w:pP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86D5135" wp14:editId="1A49A4F2">
                <wp:simplePos x="0" y="0"/>
                <wp:positionH relativeFrom="column">
                  <wp:posOffset>2459792</wp:posOffset>
                </wp:positionH>
                <wp:positionV relativeFrom="paragraph">
                  <wp:posOffset>23480</wp:posOffset>
                </wp:positionV>
                <wp:extent cx="2689541" cy="1095375"/>
                <wp:effectExtent l="0" t="0" r="0" b="28575"/>
                <wp:wrapSquare wrapText="bothSides"/>
                <wp:docPr id="1155981420" name="组合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9541" cy="1095375"/>
                          <a:chOff x="749991" y="47841"/>
                          <a:chExt cx="2692733" cy="1097809"/>
                        </a:xfrm>
                      </wpg:grpSpPr>
                      <wps:wsp>
                        <wps:cNvPr id="4697455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9991" y="285023"/>
                            <a:ext cx="425478" cy="208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8915524" w14:textId="77777777" w:rsidR="002802C5" w:rsidRDefault="002802C5" w:rsidP="002802C5">
                              <w:pP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  <w:t>自然光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g:grpSp>
                        <wpg:cNvPr id="1831751766" name="组合 1831751766"/>
                        <wpg:cNvGrpSpPr/>
                        <wpg:grpSpPr>
                          <a:xfrm>
                            <a:off x="799439" y="47841"/>
                            <a:ext cx="2643285" cy="1097809"/>
                            <a:chOff x="796318" y="57204"/>
                            <a:chExt cx="2643285" cy="1097809"/>
                          </a:xfrm>
                        </wpg:grpSpPr>
                        <wps:wsp>
                          <wps:cNvPr id="12192053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212" y="138863"/>
                              <a:ext cx="183940" cy="2080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3BC7042" w14:textId="77777777" w:rsidR="002802C5" w:rsidRDefault="002802C5" w:rsidP="002802C5">
                                <w:pPr>
                                  <w:rPr>
                                    <w:rFonts w:ascii="华文中宋" w:eastAsia="华文中宋" w:hAnsi="华文中宋" w:hint="eastAsia"/>
                                    <w:sz w:val="18"/>
                                    <w:szCs w:val="20"/>
                                  </w:rPr>
                                </w:pPr>
                                <w:r w:rsidRPr="002407C7">
                                  <w:rPr>
                                    <w:rFonts w:eastAsia="华文中宋" w:hint="eastAsia"/>
                                    <w:iCs/>
                                    <w:sz w:val="18"/>
                                    <w:szCs w:val="20"/>
                                  </w:rPr>
                                  <w:t>P</w:t>
                                </w:r>
                                <w:r>
                                  <w:rPr>
                                    <w:rFonts w:eastAsia="华文中宋"/>
                                    <w:sz w:val="18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137950381" name="组合 137950381"/>
                          <wpg:cNvGrpSpPr/>
                          <wpg:grpSpPr>
                            <a:xfrm>
                              <a:off x="796318" y="57204"/>
                              <a:ext cx="2643285" cy="1097809"/>
                              <a:chOff x="796318" y="57204"/>
                              <a:chExt cx="2643285" cy="1097809"/>
                            </a:xfrm>
                          </wpg:grpSpPr>
                          <wps:wsp>
                            <wps:cNvPr id="5684388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9522" y="157281"/>
                                <a:ext cx="183940" cy="2080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AC2BA6B" w14:textId="77777777" w:rsidR="002802C5" w:rsidRDefault="002802C5" w:rsidP="002802C5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 w:rsidRPr="002407C7">
                                    <w:rPr>
                                      <w:rFonts w:eastAsia="华文中宋" w:hint="eastAsia"/>
                                      <w:iCs/>
                                      <w:sz w:val="18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eastAsia="华文中宋"/>
                                      <w:sz w:val="18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901734652" name="组合 901734652"/>
                            <wpg:cNvGrpSpPr/>
                            <wpg:grpSpPr>
                              <a:xfrm>
                                <a:off x="796318" y="57204"/>
                                <a:ext cx="2429663" cy="1097809"/>
                                <a:chOff x="796318" y="-198703"/>
                                <a:chExt cx="2429663" cy="1097809"/>
                              </a:xfrm>
                            </wpg:grpSpPr>
                            <wps:wsp>
                              <wps:cNvPr id="69751488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63033" y="-198703"/>
                                  <a:ext cx="539891" cy="2080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696E7C3" w14:textId="77777777" w:rsidR="002802C5" w:rsidRDefault="002802C5" w:rsidP="002802C5">
                                    <w:pPr>
                                      <w:rPr>
                                        <w:rFonts w:asciiTheme="minorEastAsia" w:eastAsiaTheme="minorEastAsia" w:hAnsiTheme="minorEastAsia" w:hint="eastAsia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inorEastAsia" w:eastAsiaTheme="minorEastAsia" w:hAnsiTheme="minorEastAsia" w:hint="eastAsia"/>
                                        <w:sz w:val="18"/>
                                        <w:szCs w:val="20"/>
                                      </w:rPr>
                                      <w:t>偏振方向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g:grpSp>
                              <wpg:cNvPr id="1028217232" name="组合 1028217232"/>
                              <wpg:cNvGrpSpPr/>
                              <wpg:grpSpPr>
                                <a:xfrm>
                                  <a:off x="796318" y="-10340"/>
                                  <a:ext cx="2429663" cy="909446"/>
                                  <a:chOff x="796318" y="-10340"/>
                                  <a:chExt cx="2429663" cy="909446"/>
                                </a:xfrm>
                              </wpg:grpSpPr>
                              <wpg:grpSp>
                                <wpg:cNvPr id="225980021" name="组合 225980021"/>
                                <wpg:cNvGrpSpPr/>
                                <wpg:grpSpPr>
                                  <a:xfrm>
                                    <a:off x="796318" y="0"/>
                                    <a:ext cx="2429663" cy="899106"/>
                                    <a:chOff x="796318" y="0"/>
                                    <a:chExt cx="2429663" cy="899106"/>
                                  </a:xfrm>
                                </wpg:grpSpPr>
                                <wpg:grpSp>
                                  <wpg:cNvPr id="969948303" name="组合 969948303"/>
                                  <wpg:cNvGrpSpPr/>
                                  <wpg:grpSpPr>
                                    <a:xfrm>
                                      <a:off x="796318" y="0"/>
                                      <a:ext cx="2429663" cy="899106"/>
                                      <a:chOff x="796318" y="0"/>
                                      <a:chExt cx="2429663" cy="899106"/>
                                    </a:xfrm>
                                  </wpg:grpSpPr>
                                  <wpg:grpSp>
                                    <wpg:cNvPr id="1389068841" name="组合 1389068841"/>
                                    <wpg:cNvGrpSpPr/>
                                    <wpg:grpSpPr>
                                      <a:xfrm>
                                        <a:off x="796318" y="0"/>
                                        <a:ext cx="2429663" cy="899106"/>
                                        <a:chOff x="796318" y="0"/>
                                        <a:chExt cx="2429663" cy="899106"/>
                                      </a:xfrm>
                                    </wpg:grpSpPr>
                                    <wpg:grpSp>
                                      <wpg:cNvPr id="1090354242" name="组合 1090354242"/>
                                      <wpg:cNvGrpSpPr/>
                                      <wpg:grpSpPr>
                                        <a:xfrm>
                                          <a:off x="2128399" y="0"/>
                                          <a:ext cx="442595" cy="895985"/>
                                          <a:chOff x="0" y="0"/>
                                          <a:chExt cx="442595" cy="895985"/>
                                        </a:xfrm>
                                      </wpg:grpSpPr>
                                      <wpg:grpSp>
                                        <wpg:cNvPr id="346975906" name="组合 346975906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2595" cy="895985"/>
                                            <a:chOff x="0" y="0"/>
                                            <a:chExt cx="442595" cy="895985"/>
                                          </a:xfrm>
                                        </wpg:grpSpPr>
                                        <wps:wsp>
                                          <wps:cNvPr id="1909673490" name="椭圆 1909673490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442595" cy="89598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  <a:spAutoFit/>
                                          </wps:bodyPr>
                                        </wps:wsp>
                                        <wps:wsp>
                                          <wps:cNvPr id="1072309006" name="直接连接符 1072309006"/>
                                          <wps:cNvCnPr/>
                                          <wps:spPr>
                                            <a:xfrm flipH="1">
                                              <a:off x="53053" y="212216"/>
                                              <a:ext cx="348886" cy="49308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270055222" name="弧形 1270055222"/>
                                        <wps:cNvSpPr/>
                                        <wps:spPr>
                                          <a:xfrm rot="21429165">
                                            <a:off x="176617" y="327464"/>
                                            <a:ext cx="121432" cy="93624"/>
                                          </a:xfrm>
                                          <a:prstGeom prst="arc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763481080" name="组合 763481080"/>
                                      <wpg:cNvGrpSpPr/>
                                      <wpg:grpSpPr>
                                        <a:xfrm>
                                          <a:off x="1195274" y="3121"/>
                                          <a:ext cx="442595" cy="895985"/>
                                          <a:chOff x="0" y="0"/>
                                          <a:chExt cx="442595" cy="895985"/>
                                        </a:xfrm>
                                      </wpg:grpSpPr>
                                      <wps:wsp>
                                        <wps:cNvPr id="1882650247" name="椭圆 1882650247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442595" cy="89598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12700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    <a:spAutoFit/>
                                        </wps:bodyPr>
                                      </wps:wsp>
                                      <wps:wsp>
                                        <wps:cNvPr id="1007147370" name="直接连接符 1007147370"/>
                                        <wps:cNvCnPr/>
                                        <wps:spPr>
                                          <a:xfrm flipV="1">
                                            <a:off x="224699" y="6241"/>
                                            <a:ext cx="3121" cy="88350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dash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122344783" name="组合 1122344783"/>
                                      <wpg:cNvGrpSpPr/>
                                      <wpg:grpSpPr>
                                        <a:xfrm>
                                          <a:off x="796318" y="246545"/>
                                          <a:ext cx="391820" cy="417195"/>
                                          <a:chOff x="796318" y="0"/>
                                          <a:chExt cx="391820" cy="417195"/>
                                        </a:xfrm>
                                      </wpg:grpSpPr>
                                      <wps:wsp>
                                        <wps:cNvPr id="379494113" name="直接连接符 379494113"/>
                                        <wps:cNvCnPr/>
                                        <wps:spPr>
                                          <a:xfrm>
                                            <a:off x="796318" y="202853"/>
                                            <a:ext cx="39182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g:grpSp>
                                        <wpg:cNvPr id="1659389755" name="组合 1659389755"/>
                                        <wpg:cNvGrpSpPr/>
                                        <wpg:grpSpPr>
                                          <a:xfrm>
                                            <a:off x="833259" y="0"/>
                                            <a:ext cx="339090" cy="417195"/>
                                            <a:chOff x="0" y="0"/>
                                            <a:chExt cx="339090" cy="417195"/>
                                          </a:xfrm>
                                        </wpg:grpSpPr>
                                        <wps:wsp>
                                          <wps:cNvPr id="197350687" name="直接箭头连接符 197350687"/>
                                          <wps:cNvCnPr/>
                                          <wps:spPr>
                                            <a:xfrm flipH="1">
                                              <a:off x="55943" y="57876"/>
                                              <a:ext cx="227820" cy="30173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headEnd type="triangle" w="sm" len="med"/>
                                              <a:tailEnd type="triangle" w="sm" len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2122285442" name="直接箭头连接符 2122285442"/>
                                          <wps:cNvCnPr/>
                                          <wps:spPr>
                                            <a:xfrm flipH="1" flipV="1">
                                              <a:off x="35543" y="87053"/>
                                              <a:ext cx="267876" cy="24340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headEnd type="triangle" w="sm" len="med"/>
                                              <a:tailEnd type="triangle" w="sm" len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778899959" name="直接箭头连接符 1778899959"/>
                                          <wps:cNvCnPr/>
                                          <wps:spPr>
                                            <a:xfrm flipV="1">
                                              <a:off x="0" y="169981"/>
                                              <a:ext cx="339090" cy="7747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headEnd type="triangle" w="sm" len="med"/>
                                              <a:tailEnd type="triangle" w="sm" len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822904512" name="直接箭头连接符 1822904512"/>
                                          <wps:cNvCnPr/>
                                          <wps:spPr>
                                            <a:xfrm flipH="1">
                                              <a:off x="169680" y="0"/>
                                              <a:ext cx="0" cy="41719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chemeClr val="tx1"/>
                                              </a:solidFill>
                                              <a:prstDash val="solid"/>
                                              <a:miter lim="800000"/>
                                              <a:headEnd type="triangle" w="sm" len="med"/>
                                              <a:tailEnd type="triangle" w="sm" len="me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890706231" name="组合 890706231"/>
                                      <wpg:cNvGrpSpPr/>
                                      <wpg:grpSpPr>
                                        <a:xfrm>
                                          <a:off x="1416852" y="237182"/>
                                          <a:ext cx="716400" cy="417195"/>
                                          <a:chOff x="0" y="0"/>
                                          <a:chExt cx="716400" cy="417195"/>
                                        </a:xfrm>
                                      </wpg:grpSpPr>
                                      <wps:wsp>
                                        <wps:cNvPr id="1262416529" name="直接连接符 1262416529"/>
                                        <wps:cNvCnPr/>
                                        <wps:spPr>
                                          <a:xfrm>
                                            <a:off x="0" y="212216"/>
                                            <a:ext cx="7164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998609923" name="直接箭头连接符 998609923"/>
                                        <wps:cNvCnPr/>
                                        <wps:spPr>
                                          <a:xfrm flipH="1">
                                            <a:off x="383861" y="0"/>
                                            <a:ext cx="0" cy="41719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headEnd type="triangle" w="sm" len="med"/>
                                            <a:tailEnd type="triangle" w="sm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136490081" name="组合 1136490081"/>
                                      <wpg:cNvGrpSpPr/>
                                      <wpg:grpSpPr>
                                        <a:xfrm>
                                          <a:off x="2365581" y="318323"/>
                                          <a:ext cx="860400" cy="255905"/>
                                          <a:chOff x="0" y="9362"/>
                                          <a:chExt cx="860400" cy="255905"/>
                                        </a:xfrm>
                                      </wpg:grpSpPr>
                                      <wps:wsp>
                                        <wps:cNvPr id="1043280071" name="直接连接符 1043280071"/>
                                        <wps:cNvCnPr/>
                                        <wps:spPr>
                                          <a:xfrm>
                                            <a:off x="0" y="140437"/>
                                            <a:ext cx="8604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tailEnd type="triangle" w="sm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1993847939" name="直接箭头连接符 1993847939"/>
                                        <wps:cNvCnPr/>
                                        <wps:spPr>
                                          <a:xfrm flipH="1">
                                            <a:off x="337048" y="9362"/>
                                            <a:ext cx="177165" cy="2559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  <a:miter lim="800000"/>
                                            <a:headEnd type="triangle" w="sm" len="med"/>
                                            <a:tailEnd type="triangle" w="sm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247947146" name="直接连接符 1247947146"/>
                                    <wps:cNvCnPr/>
                                    <wps:spPr>
                                      <a:xfrm flipV="1">
                                        <a:off x="2353098" y="3121"/>
                                        <a:ext cx="3121" cy="88350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  <a:tailEnd type="non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81377889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53098" y="136773"/>
                                      <a:ext cx="138175" cy="2080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5358EDF4" w14:textId="77777777" w:rsidR="002802C5" w:rsidRDefault="002802C5" w:rsidP="002802C5">
                                        <w:pPr>
                                          <w:rPr>
                                            <w:rFonts w:ascii="华文中宋" w:eastAsia="华文中宋" w:hAnsi="华文中宋"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eastAsia="华文中宋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749603760" name="直接连接符 1749603760"/>
                                <wps:cNvCnPr/>
                                <wps:spPr>
                                  <a:xfrm flipV="1">
                                    <a:off x="1443006" y="-10340"/>
                                    <a:ext cx="149583" cy="1728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28784987" name="直接连接符 828784987"/>
                                <wps:cNvCnPr/>
                                <wps:spPr>
                                  <a:xfrm flipH="1" flipV="1">
                                    <a:off x="2051753" y="24135"/>
                                    <a:ext cx="192113" cy="537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0322695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30668" y="306231"/>
                                <a:ext cx="151523" cy="2080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0376DB6" w14:textId="77777777" w:rsidR="002802C5" w:rsidRDefault="002802C5" w:rsidP="002802C5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i/>
                                      <w:sz w:val="18"/>
                                      <w:szCs w:val="2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41623954" name="文本框 2416239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99712" y="736857"/>
                                <a:ext cx="539891" cy="2080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9A6C64C" w14:textId="77777777" w:rsidR="002802C5" w:rsidRDefault="002802C5" w:rsidP="002802C5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20"/>
                                    </w:rPr>
                                    <w:t>传播方向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6D5135" id="组合 88" o:spid="_x0000_s1241" style="position:absolute;left:0;text-align:left;margin-left:193.7pt;margin-top:1.85pt;width:211.75pt;height:86.25pt;z-index:251668480;mso-width-relative:margin;mso-height-relative:margin" coordorigin="7499,478" coordsize="26927,10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">
                <v:shape id="文本框 2" o:spid="_x0000_s1242" type="#_x0000_t202" style="position:absolute;left:7499;top:2850;width:4255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8915524" w14:textId="77777777" w:rsidR="002802C5" w:rsidRDefault="002802C5" w:rsidP="002802C5">
                        <w:pPr>
                          <w:rPr>
                            <w:rFonts w:asciiTheme="minorEastAsia" w:eastAsiaTheme="minorEastAsia" w:hAnsiTheme="minorEastAsia" w:hint="eastAsia"/>
                            <w:sz w:val="18"/>
                            <w:szCs w:val="20"/>
                          </w:rPr>
                        </w:pPr>
                        <w:r>
                          <w:rPr>
                            <w:rFonts w:asciiTheme="minorEastAsia" w:eastAsiaTheme="minorEastAsia" w:hAnsiTheme="minorEastAsia" w:hint="eastAsia"/>
                            <w:sz w:val="18"/>
                            <w:szCs w:val="20"/>
                          </w:rPr>
                          <w:t>自然光</w:t>
                        </w:r>
                      </w:p>
                    </w:txbxContent>
                  </v:textbox>
                </v:shape>
                <v:group id="组合 1831751766" o:spid="_x0000_s1243" style="position:absolute;left:7994;top:478;width:26433;height:10978" coordorigin="7963,572" coordsize="26432,10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">
                  <v:shape id="文本框 2" o:spid="_x0000_s1244" type="#_x0000_t202" style="position:absolute;left:24512;top:1388;width:1839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3BC7042" w14:textId="77777777" w:rsidR="002802C5" w:rsidRDefault="002802C5" w:rsidP="002802C5">
                          <w:pPr>
                            <w:rPr>
                              <w:rFonts w:ascii="华文中宋" w:eastAsia="华文中宋" w:hAnsi="华文中宋" w:hint="eastAsia"/>
                              <w:sz w:val="18"/>
                              <w:szCs w:val="20"/>
                            </w:rPr>
                          </w:pPr>
                          <w:r w:rsidRPr="002407C7">
                            <w:rPr>
                              <w:rFonts w:eastAsia="华文中宋" w:hint="eastAsia"/>
                              <w:iCs/>
                              <w:sz w:val="18"/>
                              <w:szCs w:val="20"/>
                            </w:rPr>
                            <w:t>P</w:t>
                          </w:r>
                          <w:r>
                            <w:rPr>
                              <w:rFonts w:eastAsia="华文中宋"/>
                              <w:sz w:val="18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137950381" o:spid="_x0000_s1245" style="position:absolute;left:7963;top:572;width:26433;height:10978" coordorigin="7963,572" coordsize="26432,10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">
                    <v:shape id="文本框 2" o:spid="_x0000_s1246" type="#_x0000_t202" style="position:absolute;left:11295;top:1572;width:1839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AC2BA6B" w14:textId="77777777" w:rsidR="002802C5" w:rsidRDefault="002802C5" w:rsidP="002802C5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 w:rsidRPr="002407C7">
                              <w:rPr>
                                <w:rFonts w:eastAsia="华文中宋" w:hint="eastAsia"/>
                                <w:iCs/>
                                <w:sz w:val="18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eastAsia="华文中宋"/>
                                <w:sz w:val="18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组合 901734652" o:spid="_x0000_s1247" style="position:absolute;left:7963;top:572;width:24296;height:10978" coordorigin="7963,-1987" coordsize="24296,10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">
                      <v:shape id="文本框 2" o:spid="_x0000_s1248" type="#_x0000_t202" style="position:absolute;left:15630;top:-1987;width:5399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696E7C3" w14:textId="77777777" w:rsidR="002802C5" w:rsidRDefault="002802C5" w:rsidP="002802C5">
                              <w:pP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  <w:t>偏振方向</w:t>
                              </w:r>
                            </w:p>
                          </w:txbxContent>
                        </v:textbox>
                      </v:shape>
                      <v:group id="组合 1028217232" o:spid="_x0000_s1249" style="position:absolute;left:7963;top:-103;width:24296;height:9094" coordorigin="7963,-103" coordsize="24296,90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">
                        <v:group id="组合 225980021" o:spid="_x0000_s1250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">
                          <v:group id="组合 969948303" o:spid="_x0000_s1251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">
                            <v:group id="组合 1389068841" o:spid="_x0000_s1252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">
                              <v:group id="组合 1090354242" o:spid="_x0000_s1253" style="position:absolute;left:21283;width:4426;height:8959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">
                                <v:group id="组合 346975906" o:spid="_x0000_s1254" style="position:absolute;width:4425;height:8959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">
                                  <v:oval id="椭圆 1909673490" o:spid="_x0000_s1255" style="position:absolute;width:4425;height:8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" fillcolor="white [3212]" strokecolor="black [3213]" strokeweight="1pt">
                                    <v:textbox style="mso-fit-shape-to-text:t" inset="1mm,0,1mm,0"/>
                                  </v:oval>
                                  <v:line id="直接连接符 1072309006" o:spid="_x0000_s1256" style="position:absolute;flip:x;visibility:visible;mso-wrap-style:square" from="530,2122" to="4019,7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" strokecolor="windowText" strokeweight=".5pt">
                                    <v:stroke dashstyle="dash" joinstyle="miter"/>
                                  </v:line>
                                </v:group>
                                <v:shape id="弧形 1270055222" o:spid="_x0000_s1257" style="position:absolute;left:1766;top:3274;width:1214;height:936;rotation:-186597fd;visibility:visible;mso-wrap-style:none;v-text-anchor:middle" coordsize="121432,9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" path="m60716,nsc94249,,121432,20958,121432,46812r-60716,l60716,xem60716,nfc94249,,121432,20958,121432,46812e" filled="f" strokecolor="black [3213]" strokeweight=".5pt">
                                  <v:stroke joinstyle="miter"/>
                                  <v:path arrowok="t" o:connecttype="custom" o:connectlocs="60716,0;121432,46812" o:connectangles="0,0"/>
                                </v:shape>
                              </v:group>
                              <v:group id="组合 763481080" o:spid="_x0000_s1258" style="position:absolute;left:11952;top:31;width:4426;height:8960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">
                                <v:oval id="椭圆 1882650247" o:spid="_x0000_s1259" style="position:absolute;width:4425;height:89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" fillcolor="window" strokecolor="black [3213]" strokeweight="1pt">
                                  <v:stroke joinstyle="miter"/>
                                  <v:textbox style="mso-fit-shape-to-text:t" inset="1mm,0,1mm,0"/>
                                </v:oval>
                                <v:line id="直接连接符 1007147370" o:spid="_x0000_s1260" style="position:absolute;flip:y;visibility:visible;mso-wrap-style:square" from="2246,62" to="2278,8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" strokecolor="windowText" strokeweight=".5pt">
                                  <v:stroke dashstyle="dash" joinstyle="miter"/>
                                </v:line>
                              </v:group>
                              <v:group id="组合 1122344783" o:spid="_x0000_s1261" style="position:absolute;left:7963;top:2465;width:3918;height:4172" coordorigin="7963" coordsize="3918,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">
                                <v:line id="直接连接符 379494113" o:spid="_x0000_s1262" style="position:absolute;visibility:visible;mso-wrap-style:square" from="7963,2028" to="11881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" strokecolor="black [3213]">
                                  <v:stroke joinstyle="miter"/>
                                </v:line>
                                <v:group id="组合 1659389755" o:spid="_x0000_s1263" style="position:absolute;left:8332;width:3391;height:4171" coordsize="339090,417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">
                                  <v:shape id="直接箭头连接符 197350687" o:spid="_x0000_s1264" type="#_x0000_t32" style="position:absolute;left:55943;top:57876;width:227820;height:30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" strokecolor="black [3213]">
                                    <v:stroke startarrow="block" startarrowwidth="narrow" endarrow="block" endarrowwidth="narrow" joinstyle="miter"/>
                                  </v:shape>
                                  <v:shape id="直接箭头连接符 2122285442" o:spid="_x0000_s1265" type="#_x0000_t32" style="position:absolute;left:35543;top:87053;width:267876;height:24340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" strokecolor="black [3213]">
                                    <v:stroke startarrow="block" startarrowwidth="narrow" endarrow="block" endarrowwidth="narrow" joinstyle="miter"/>
                                  </v:shape>
                                  <v:shape id="直接箭头连接符 1778899959" o:spid="_x0000_s1266" type="#_x0000_t32" style="position:absolute;top:169981;width:339090;height:774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" strokecolor="black [3213]">
                                    <v:stroke startarrow="block" startarrowwidth="narrow" endarrow="block" endarrowwidth="narrow" joinstyle="miter"/>
                                  </v:shape>
                                  <v:shape id="直接箭头连接符 1822904512" o:spid="_x0000_s1267" type="#_x0000_t32" style="position:absolute;left:169680;width:0;height:4171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" strokecolor="black [3213]">
                                    <v:stroke startarrow="block" startarrowwidth="narrow" endarrow="block" endarrowwidth="narrow" joinstyle="miter"/>
                                  </v:shape>
                                </v:group>
                              </v:group>
                              <v:group id="组合 890706231" o:spid="_x0000_s1268" style="position:absolute;left:14168;top:2371;width:7164;height:4172" coordsize="7164,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">
                                <v:line id="直接连接符 1262416529" o:spid="_x0000_s1269" style="position:absolute;visibility:visible;mso-wrap-style:square" from="0,2122" to="7164,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" strokecolor="black [3213]">
                                  <v:stroke joinstyle="miter"/>
                                </v:line>
                                <v:shape id="直接箭头连接符 998609923" o:spid="_x0000_s1270" type="#_x0000_t32" style="position:absolute;left:3838;width:0;height:41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" strokecolor="black [3213]">
                                  <v:stroke startarrow="block" startarrowwidth="narrow" endarrow="block" endarrowwidth="narrow" joinstyle="miter"/>
                                </v:shape>
                              </v:group>
                              <v:group id="组合 1136490081" o:spid="_x0000_s1271" style="position:absolute;left:23655;top:3183;width:8604;height:2559" coordorigin=",93" coordsize="8604,2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">
                                <v:line id="直接连接符 1043280071" o:spid="_x0000_s1272" style="position:absolute;visibility:visible;mso-wrap-style:square" from="0,1404" to="8604,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" strokecolor="black [3213]">
                                  <v:stroke endarrow="block" endarrowwidth="narrow" joinstyle="miter"/>
                                </v:line>
                                <v:shape id="直接箭头连接符 1993847939" o:spid="_x0000_s1273" type="#_x0000_t32" style="position:absolute;left:3370;top:93;width:1772;height:25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" strokecolor="black [3213]">
                                  <v:stroke startarrow="block" startarrowwidth="narrow" endarrow="block" endarrowwidth="narrow" joinstyle="miter"/>
                                </v:shape>
                              </v:group>
                            </v:group>
                            <v:line id="直接连接符 1247947146" o:spid="_x0000_s1274" style="position:absolute;flip:y;visibility:visible;mso-wrap-style:square" from="23530,31" to="23562,8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" strokecolor="windowText" strokeweight=".5pt">
                              <v:stroke dashstyle="dash" joinstyle="miter"/>
                            </v:line>
                          </v:group>
                          <v:shape id="文本框 2" o:spid="_x0000_s1275" type="#_x0000_t202" style="position:absolute;left:23530;top:1367;width:1382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5358EDF4" w14:textId="77777777" w:rsidR="002802C5" w:rsidRDefault="002802C5" w:rsidP="002802C5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="华文中宋"/>
                                      <w:i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直接连接符 1749603760" o:spid="_x0000_s1276" style="position:absolute;flip:y;visibility:visible;mso-wrap-style:square" from="14430,-103" to="15925,1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" strokecolor="windowText" strokeweight=".5pt">
                          <v:stroke joinstyle="miter"/>
                        </v:line>
                        <v:line id="直接连接符 828784987" o:spid="_x0000_s1277" style="position:absolute;flip:x y;visibility:visible;mso-wrap-style:square" from="20517,241" to="22438,5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" strokecolor="windowText" strokeweight=".5pt">
                          <v:stroke joinstyle="miter"/>
                        </v:line>
                      </v:group>
                    </v:group>
                    <v:shape id="文本框 2" o:spid="_x0000_s1278" type="#_x0000_t202" style="position:absolute;left:17306;top:3062;width:1515;height:20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0376DB6" w14:textId="77777777" w:rsidR="002802C5" w:rsidRDefault="002802C5" w:rsidP="002802C5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eastAsia="华文中宋" w:hint="eastAsia"/>
                                <w:i/>
                                <w:sz w:val="18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241623954" o:spid="_x0000_s1279" type="#_x0000_t202" style="position:absolute;left:28997;top:7368;width:5399;height:20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9A6C64C" w14:textId="77777777" w:rsidR="002802C5" w:rsidRDefault="002802C5" w:rsidP="002802C5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20"/>
                              </w:rPr>
                              <w:t>传播方向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eastAsia="华文中宋"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t>引起视觉的主要是光的电场矢量。如图所示，自然光</w:t>
      </w:r>
      <w:r>
        <w:rPr>
          <w:rFonts w:hint="eastAsia"/>
        </w:rPr>
        <w:t>依次</w:t>
      </w:r>
      <w:r>
        <w:t>通过</w:t>
      </w:r>
      <w:r w:rsidRPr="00FE4A27">
        <w:t>P</w:t>
      </w:r>
      <w:r w:rsidRPr="00FE4A27">
        <w:rPr>
          <w:vertAlign w:val="subscript"/>
        </w:rPr>
        <w:t>1</w:t>
      </w:r>
      <w:r w:rsidRPr="00FE4A27">
        <w:rPr>
          <w:rFonts w:hint="eastAsia"/>
        </w:rPr>
        <w:t>、</w:t>
      </w:r>
      <w:r w:rsidRPr="00FE4A27">
        <w:t>P</w:t>
      </w:r>
      <w:r w:rsidRPr="00FE4A27">
        <w:rPr>
          <w:rFonts w:hint="eastAsia"/>
          <w:vertAlign w:val="subscript"/>
        </w:rPr>
        <w:t>2</w:t>
      </w:r>
      <w:r>
        <w:t>偏振方向夹角为</w:t>
      </w:r>
      <w:r>
        <w:rPr>
          <w:i/>
          <w:iCs/>
        </w:rPr>
        <w:t>θ</w:t>
      </w:r>
      <w:r>
        <w:t>的两片偏振片。</w:t>
      </w:r>
      <w:r>
        <w:rPr>
          <w:rFonts w:hint="eastAsia"/>
        </w:rPr>
        <w:t>若</w:t>
      </w:r>
      <w:r>
        <w:t>通过</w:t>
      </w:r>
      <w:r w:rsidRPr="00FE4A27">
        <w:t>P</w:t>
      </w:r>
      <w:r w:rsidRPr="00FE4A27">
        <w:rPr>
          <w:vertAlign w:val="subscript"/>
        </w:rPr>
        <w:t>1</w:t>
      </w:r>
      <w:r w:rsidRPr="00FE4A27">
        <w:rPr>
          <w:rFonts w:hint="eastAsia"/>
        </w:rPr>
        <w:t>的</w:t>
      </w:r>
      <w:r w:rsidRPr="00FE4A27">
        <w:t>偏振光</w:t>
      </w:r>
      <w:r w:rsidRPr="00FE4A27">
        <w:rPr>
          <w:rFonts w:hint="eastAsia"/>
        </w:rPr>
        <w:t>的</w:t>
      </w:r>
      <w:r w:rsidRPr="00FE4A27">
        <w:t>电场分量</w:t>
      </w:r>
      <w:r>
        <w:rPr>
          <w:rFonts w:hint="eastAsia"/>
        </w:rPr>
        <w:t>大小</w:t>
      </w:r>
      <w:r>
        <w:t>为</w:t>
      </w:r>
      <w:r>
        <w:rPr>
          <w:i/>
          <w:iCs/>
        </w:rPr>
        <w:t>E</w:t>
      </w:r>
      <w:r>
        <w:rPr>
          <w:rFonts w:hint="eastAsia"/>
        </w:rPr>
        <w:t>，则</w:t>
      </w:r>
      <w:r>
        <w:t>沿着</w:t>
      </w:r>
      <w:r w:rsidRPr="00FE4A27">
        <w:t>P</w:t>
      </w:r>
      <w:r w:rsidRPr="00FE4A27">
        <w:rPr>
          <w:rFonts w:hint="eastAsia"/>
          <w:vertAlign w:val="subscript"/>
        </w:rPr>
        <w:t>2</w:t>
      </w:r>
      <w:r>
        <w:t>偏振方向的电场分量</w:t>
      </w:r>
      <w:r>
        <w:rPr>
          <w:rFonts w:hint="eastAsia"/>
        </w:rPr>
        <w:t>大小</w:t>
      </w:r>
      <w:r>
        <w:t>为</w:t>
      </w:r>
      <w:r>
        <w:t>______</w:t>
      </w:r>
      <w:r>
        <w:t>。</w:t>
      </w:r>
      <w:r>
        <w:rPr>
          <w:rFonts w:hint="eastAsia"/>
        </w:rPr>
        <w:t>保持</w:t>
      </w:r>
      <w:r w:rsidRPr="00FE4A27">
        <w:t>P</w:t>
      </w:r>
      <w:r w:rsidRPr="00FE4A27">
        <w:rPr>
          <w:vertAlign w:val="subscript"/>
        </w:rPr>
        <w:t>1</w:t>
      </w:r>
      <w:r>
        <w:rPr>
          <w:rFonts w:hint="eastAsia"/>
        </w:rPr>
        <w:t>不动，当</w:t>
      </w:r>
      <w:r>
        <w:rPr>
          <w:i/>
          <w:iCs/>
        </w:rPr>
        <w:t>θ</w:t>
      </w:r>
      <w:r>
        <w:rPr>
          <w:rFonts w:hint="eastAsia"/>
        </w:rPr>
        <w:t>调至</w:t>
      </w:r>
      <w:r>
        <w:t>______</w:t>
      </w:r>
      <w:r w:rsidRPr="00FE4A27">
        <w:rPr>
          <w:rFonts w:asciiTheme="majorBidi" w:hAnsiTheme="majorBidi" w:cstheme="majorBidi"/>
        </w:rPr>
        <w:t>°</w:t>
      </w:r>
      <w:r>
        <w:rPr>
          <w:rFonts w:hint="eastAsia"/>
        </w:rPr>
        <w:t>时</w:t>
      </w:r>
      <w:r>
        <w:t>，从</w:t>
      </w:r>
      <w:r w:rsidRPr="00FE4A27">
        <w:t>P</w:t>
      </w:r>
      <w:r w:rsidRPr="00FE4A27">
        <w:rPr>
          <w:vertAlign w:val="subscript"/>
        </w:rPr>
        <w:t>2</w:t>
      </w:r>
      <w:r>
        <w:t>透射</w:t>
      </w:r>
      <w:r>
        <w:rPr>
          <w:rFonts w:hint="eastAsia"/>
        </w:rPr>
        <w:t>出</w:t>
      </w:r>
      <w:r>
        <w:t>的光强最强</w:t>
      </w:r>
      <w:r>
        <w:rPr>
          <w:rFonts w:hint="eastAsia"/>
        </w:rPr>
        <w:t>。接着，在</w:t>
      </w:r>
      <w:r w:rsidRPr="00FE4A27">
        <w:t>P</w:t>
      </w:r>
      <w:r w:rsidRPr="00FE4A27">
        <w:rPr>
          <w:vertAlign w:val="subscript"/>
        </w:rPr>
        <w:t>1</w:t>
      </w:r>
      <w:r w:rsidRPr="00FE4A27">
        <w:rPr>
          <w:rFonts w:hint="eastAsia"/>
        </w:rPr>
        <w:t>、</w:t>
      </w:r>
      <w:r w:rsidRPr="00FE4A27">
        <w:t>P</w:t>
      </w:r>
      <w:r w:rsidRPr="00FE4A27">
        <w:rPr>
          <w:vertAlign w:val="subscript"/>
        </w:rPr>
        <w:t>2</w:t>
      </w:r>
      <w:r>
        <w:rPr>
          <w:rFonts w:hint="eastAsia"/>
        </w:rPr>
        <w:t>之间放置</w:t>
      </w:r>
      <w:r>
        <w:rPr>
          <w:rFonts w:ascii="宋体" w:hAnsi="宋体" w:cs="宋体" w:hint="eastAsia"/>
          <w:szCs w:val="21"/>
        </w:rPr>
        <w:t>一装有蔗糖溶液的透明容器，迎着光看，从容器出射的偏振光会相对入射偏振光的振动方向顺时针转过</w:t>
      </w:r>
      <w:r>
        <w:rPr>
          <w:rFonts w:hint="eastAsia"/>
          <w:szCs w:val="21"/>
        </w:rPr>
        <w:t>10</w:t>
      </w:r>
      <w:r w:rsidRPr="00FE4A27">
        <w:rPr>
          <w:rFonts w:asciiTheme="majorBidi" w:hAnsiTheme="majorBidi" w:cstheme="majorBidi"/>
          <w:szCs w:val="21"/>
        </w:rPr>
        <w:t>°</w:t>
      </w:r>
      <w:r>
        <w:rPr>
          <w:rFonts w:hint="eastAsia"/>
          <w:szCs w:val="21"/>
        </w:rPr>
        <w:t>的</w:t>
      </w:r>
      <w:r>
        <w:rPr>
          <w:rFonts w:ascii="宋体" w:hAnsi="宋体" w:cs="宋体" w:hint="eastAsia"/>
          <w:szCs w:val="21"/>
        </w:rPr>
        <w:t>角度</w:t>
      </w:r>
      <w:r>
        <w:rPr>
          <w:rFonts w:hint="eastAsia"/>
          <w:szCs w:val="21"/>
        </w:rPr>
        <w:t>，为使</w:t>
      </w:r>
      <w:r>
        <w:t>从</w:t>
      </w:r>
      <w:r w:rsidRPr="00FE4A27">
        <w:t>P</w:t>
      </w:r>
      <w:r w:rsidRPr="00FE4A27">
        <w:rPr>
          <w:vertAlign w:val="subscript"/>
        </w:rPr>
        <w:t>2</w:t>
      </w:r>
      <w:r>
        <w:t>透射</w:t>
      </w:r>
      <w:r>
        <w:rPr>
          <w:rFonts w:hint="eastAsia"/>
        </w:rPr>
        <w:t>出</w:t>
      </w:r>
      <w:r>
        <w:t>的光强最强</w:t>
      </w:r>
      <w:r>
        <w:rPr>
          <w:rFonts w:hint="eastAsia"/>
        </w:rPr>
        <w:t>，</w:t>
      </w:r>
      <w:r>
        <w:rPr>
          <w:rFonts w:hint="eastAsia"/>
          <w:szCs w:val="21"/>
        </w:rPr>
        <w:t>需将</w:t>
      </w:r>
      <w:r>
        <w:rPr>
          <w:i/>
          <w:iCs/>
        </w:rPr>
        <w:t>θ</w:t>
      </w:r>
      <w:r>
        <w:rPr>
          <w:rFonts w:hint="eastAsia"/>
        </w:rPr>
        <w:t>调至</w:t>
      </w:r>
      <w:r>
        <w:t>______</w:t>
      </w:r>
      <w:r w:rsidRPr="00FE4A27">
        <w:rPr>
          <w:rFonts w:asciiTheme="majorBidi" w:hAnsiTheme="majorBidi" w:cstheme="majorBidi"/>
        </w:rPr>
        <w:t>°</w:t>
      </w:r>
      <w:r>
        <w:rPr>
          <w:rFonts w:hint="eastAsia"/>
        </w:rPr>
        <w:t>。</w:t>
      </w:r>
      <w:r w:rsidR="00FE4A27">
        <w:rPr>
          <w:kern w:val="2"/>
          <w:szCs w:val="21"/>
        </w:rPr>
        <w:br w:type="page"/>
      </w:r>
    </w:p>
    <w:p w14:paraId="324FDB37" w14:textId="10DABEC0" w:rsidR="002802C5" w:rsidRDefault="002407C7" w:rsidP="002802C5">
      <w:pPr>
        <w:rPr>
          <w:rFonts w:ascii="宋体" w:hAnsi="宋体" w:cs="宋体" w:hint="eastAsia"/>
          <w:szCs w:val="21"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49C3FA85" wp14:editId="0B0A6A76">
                <wp:simplePos x="0" y="0"/>
                <wp:positionH relativeFrom="column">
                  <wp:posOffset>3732530</wp:posOffset>
                </wp:positionH>
                <wp:positionV relativeFrom="paragraph">
                  <wp:posOffset>34290</wp:posOffset>
                </wp:positionV>
                <wp:extent cx="1507490" cy="1498600"/>
                <wp:effectExtent l="0" t="19050" r="16510" b="0"/>
                <wp:wrapSquare wrapText="bothSides"/>
                <wp:docPr id="157370348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7490" cy="1498600"/>
                          <a:chOff x="1809" y="0"/>
                          <a:chExt cx="1733950" cy="1726248"/>
                        </a:xfrm>
                      </wpg:grpSpPr>
                      <wpg:grpSp>
                        <wpg:cNvPr id="10989938" name="组合 59"/>
                        <wpg:cNvGrpSpPr/>
                        <wpg:grpSpPr>
                          <a:xfrm>
                            <a:off x="1809" y="0"/>
                            <a:ext cx="1733950" cy="1646609"/>
                            <a:chOff x="1809" y="0"/>
                            <a:chExt cx="1733950" cy="1646609"/>
                          </a:xfrm>
                        </wpg:grpSpPr>
                        <wps:wsp>
                          <wps:cNvPr id="61198179" name="任意多边形: 形状 61198179"/>
                          <wps:cNvSpPr/>
                          <wps:spPr>
                            <a:xfrm>
                              <a:off x="914919" y="1275310"/>
                              <a:ext cx="334001" cy="216080"/>
                            </a:xfrm>
                            <a:custGeom>
                              <a:avLst/>
                              <a:gdLst>
                                <a:gd name="connsiteX0" fmla="*/ 56579 w 334002"/>
                                <a:gd name="connsiteY0" fmla="*/ 0 h 204416"/>
                                <a:gd name="connsiteX1" fmla="*/ 334002 w 334002"/>
                                <a:gd name="connsiteY1" fmla="*/ 0 h 204416"/>
                                <a:gd name="connsiteX2" fmla="*/ 334002 w 334002"/>
                                <a:gd name="connsiteY2" fmla="*/ 204416 h 204416"/>
                                <a:gd name="connsiteX3" fmla="*/ 0 w 334002"/>
                                <a:gd name="connsiteY3" fmla="*/ 204416 h 2044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34002" h="204416">
                                  <a:moveTo>
                                    <a:pt x="56579" y="0"/>
                                  </a:moveTo>
                                  <a:lnTo>
                                    <a:pt x="334002" y="0"/>
                                  </a:lnTo>
                                  <a:lnTo>
                                    <a:pt x="334002" y="204416"/>
                                  </a:lnTo>
                                  <a:lnTo>
                                    <a:pt x="0" y="204416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rtlCol="0" anchor="ctr">
                            <a:spAutoFit/>
                          </wps:bodyPr>
                        </wps:wsp>
                        <wpg:grpSp>
                          <wpg:cNvPr id="1237517138" name="组合 1237517138"/>
                          <wpg:cNvGrpSpPr/>
                          <wpg:grpSpPr>
                            <a:xfrm>
                              <a:off x="1809" y="0"/>
                              <a:ext cx="1733950" cy="1646609"/>
                              <a:chOff x="1809" y="0"/>
                              <a:chExt cx="1733950" cy="1646609"/>
                            </a:xfrm>
                          </wpg:grpSpPr>
                          <wpg:grpSp>
                            <wpg:cNvPr id="277324895" name="组合 277324895"/>
                            <wpg:cNvGrpSpPr/>
                            <wpg:grpSpPr>
                              <a:xfrm>
                                <a:off x="124628" y="49400"/>
                                <a:ext cx="1381628" cy="886890"/>
                                <a:chOff x="124628" y="49400"/>
                                <a:chExt cx="5540201" cy="3556345"/>
                              </a:xfrm>
                            </wpg:grpSpPr>
                            <wps:wsp>
                              <wps:cNvPr id="1710466700" name="任意多边形: 形状 1710466700"/>
                              <wps:cNvSpPr/>
                              <wps:spPr>
                                <a:xfrm>
                                  <a:off x="124628" y="49400"/>
                                  <a:ext cx="5540201" cy="3556345"/>
                                </a:xfrm>
                                <a:custGeom>
                                  <a:avLst/>
                                  <a:gdLst>
                                    <a:gd name="connsiteX0" fmla="*/ 1478924 w 5611899"/>
                                    <a:gd name="connsiteY0" fmla="*/ 1653329 h 3675579"/>
                                    <a:gd name="connsiteX1" fmla="*/ 1285740 w 5611899"/>
                                    <a:gd name="connsiteY1" fmla="*/ 1700552 h 3675579"/>
                                    <a:gd name="connsiteX2" fmla="*/ 1002405 w 5611899"/>
                                    <a:gd name="connsiteY2" fmla="*/ 1636157 h 3675579"/>
                                    <a:gd name="connsiteX3" fmla="*/ 667555 w 5611899"/>
                                    <a:gd name="connsiteY3" fmla="*/ 1752067 h 3675579"/>
                                    <a:gd name="connsiteX4" fmla="*/ 53662 w 5611899"/>
                                    <a:gd name="connsiteY4" fmla="*/ 1322771 h 3675579"/>
                                    <a:gd name="connsiteX5" fmla="*/ 272602 w 5611899"/>
                                    <a:gd name="connsiteY5" fmla="*/ 1923785 h 3675579"/>
                                    <a:gd name="connsiteX6" fmla="*/ 264017 w 5611899"/>
                                    <a:gd name="connsiteY6" fmla="*/ 2061160 h 3675579"/>
                                    <a:gd name="connsiteX7" fmla="*/ 19318 w 5611899"/>
                                    <a:gd name="connsiteY7" fmla="*/ 2679346 h 3675579"/>
                                    <a:gd name="connsiteX8" fmla="*/ 847859 w 5611899"/>
                                    <a:gd name="connsiteY8" fmla="*/ 3555109 h 3675579"/>
                                    <a:gd name="connsiteX9" fmla="*/ 4647126 w 5611899"/>
                                    <a:gd name="connsiteY9" fmla="*/ 3559402 h 3675579"/>
                                    <a:gd name="connsiteX10" fmla="*/ 5591577 w 5611899"/>
                                    <a:gd name="connsiteY10" fmla="*/ 2546264 h 3675579"/>
                                    <a:gd name="connsiteX11" fmla="*/ 4054698 w 5611899"/>
                                    <a:gd name="connsiteY11" fmla="*/ 1674794 h 3675579"/>
                                    <a:gd name="connsiteX12" fmla="*/ 4028940 w 5611899"/>
                                    <a:gd name="connsiteY12" fmla="*/ 1580349 h 3675579"/>
                                    <a:gd name="connsiteX13" fmla="*/ 4578439 w 5611899"/>
                                    <a:gd name="connsiteY13" fmla="*/ 1275549 h 3675579"/>
                                    <a:gd name="connsiteX14" fmla="*/ 4702935 w 5611899"/>
                                    <a:gd name="connsiteY14" fmla="*/ 1335650 h 3675579"/>
                                    <a:gd name="connsiteX15" fmla="*/ 4840309 w 5611899"/>
                                    <a:gd name="connsiteY15" fmla="*/ 1078073 h 3675579"/>
                                    <a:gd name="connsiteX16" fmla="*/ 4235002 w 5611899"/>
                                    <a:gd name="connsiteY16" fmla="*/ 112157 h 3675579"/>
                                    <a:gd name="connsiteX17" fmla="*/ 3955960 w 5611899"/>
                                    <a:gd name="connsiteY17" fmla="*/ 34884 h 3675579"/>
                                    <a:gd name="connsiteX18" fmla="*/ 3891566 w 5611899"/>
                                    <a:gd name="connsiteY18" fmla="*/ 245239 h 3675579"/>
                                    <a:gd name="connsiteX19" fmla="*/ 1478924 w 5611899"/>
                                    <a:gd name="connsiteY19" fmla="*/ 1653329 h 3675579"/>
                                    <a:gd name="connsiteX0" fmla="*/ 1478924 w 5611899"/>
                                    <a:gd name="connsiteY0" fmla="*/ 1653329 h 3675579"/>
                                    <a:gd name="connsiteX1" fmla="*/ 1285740 w 5611899"/>
                                    <a:gd name="connsiteY1" fmla="*/ 1700552 h 3675579"/>
                                    <a:gd name="connsiteX2" fmla="*/ 1002405 w 5611899"/>
                                    <a:gd name="connsiteY2" fmla="*/ 1636157 h 3675579"/>
                                    <a:gd name="connsiteX3" fmla="*/ 667555 w 5611899"/>
                                    <a:gd name="connsiteY3" fmla="*/ 1752067 h 3675579"/>
                                    <a:gd name="connsiteX4" fmla="*/ 53662 w 5611899"/>
                                    <a:gd name="connsiteY4" fmla="*/ 1322771 h 3675579"/>
                                    <a:gd name="connsiteX5" fmla="*/ 272602 w 5611899"/>
                                    <a:gd name="connsiteY5" fmla="*/ 1923785 h 3675579"/>
                                    <a:gd name="connsiteX6" fmla="*/ 264017 w 5611899"/>
                                    <a:gd name="connsiteY6" fmla="*/ 2061160 h 3675579"/>
                                    <a:gd name="connsiteX7" fmla="*/ 19318 w 5611899"/>
                                    <a:gd name="connsiteY7" fmla="*/ 2679346 h 3675579"/>
                                    <a:gd name="connsiteX8" fmla="*/ 847859 w 5611899"/>
                                    <a:gd name="connsiteY8" fmla="*/ 3555109 h 3675579"/>
                                    <a:gd name="connsiteX9" fmla="*/ 4647126 w 5611899"/>
                                    <a:gd name="connsiteY9" fmla="*/ 3559402 h 3675579"/>
                                    <a:gd name="connsiteX10" fmla="*/ 5591577 w 5611899"/>
                                    <a:gd name="connsiteY10" fmla="*/ 2546264 h 3675579"/>
                                    <a:gd name="connsiteX11" fmla="*/ 4054698 w 5611899"/>
                                    <a:gd name="connsiteY11" fmla="*/ 1674794 h 3675579"/>
                                    <a:gd name="connsiteX12" fmla="*/ 4028940 w 5611899"/>
                                    <a:gd name="connsiteY12" fmla="*/ 1580349 h 3675579"/>
                                    <a:gd name="connsiteX13" fmla="*/ 4578439 w 5611899"/>
                                    <a:gd name="connsiteY13" fmla="*/ 1275549 h 3675579"/>
                                    <a:gd name="connsiteX14" fmla="*/ 4702935 w 5611899"/>
                                    <a:gd name="connsiteY14" fmla="*/ 1335650 h 3675579"/>
                                    <a:gd name="connsiteX15" fmla="*/ 4840309 w 5611899"/>
                                    <a:gd name="connsiteY15" fmla="*/ 1078073 h 3675579"/>
                                    <a:gd name="connsiteX16" fmla="*/ 4235002 w 5611899"/>
                                    <a:gd name="connsiteY16" fmla="*/ 112157 h 3675579"/>
                                    <a:gd name="connsiteX17" fmla="*/ 3955960 w 5611899"/>
                                    <a:gd name="connsiteY17" fmla="*/ 34884 h 3675579"/>
                                    <a:gd name="connsiteX18" fmla="*/ 3891566 w 5611899"/>
                                    <a:gd name="connsiteY18" fmla="*/ 245239 h 3675579"/>
                                    <a:gd name="connsiteX19" fmla="*/ 1478924 w 5611899"/>
                                    <a:gd name="connsiteY19" fmla="*/ 1653329 h 3675579"/>
                                    <a:gd name="connsiteX0" fmla="*/ 1478924 w 5611899"/>
                                    <a:gd name="connsiteY0" fmla="*/ 1653329 h 3629287"/>
                                    <a:gd name="connsiteX1" fmla="*/ 1285740 w 5611899"/>
                                    <a:gd name="connsiteY1" fmla="*/ 1700552 h 3629287"/>
                                    <a:gd name="connsiteX2" fmla="*/ 1002405 w 5611899"/>
                                    <a:gd name="connsiteY2" fmla="*/ 1636157 h 3629287"/>
                                    <a:gd name="connsiteX3" fmla="*/ 667555 w 5611899"/>
                                    <a:gd name="connsiteY3" fmla="*/ 1752067 h 3629287"/>
                                    <a:gd name="connsiteX4" fmla="*/ 53662 w 5611899"/>
                                    <a:gd name="connsiteY4" fmla="*/ 1322771 h 3629287"/>
                                    <a:gd name="connsiteX5" fmla="*/ 272602 w 5611899"/>
                                    <a:gd name="connsiteY5" fmla="*/ 1923785 h 3629287"/>
                                    <a:gd name="connsiteX6" fmla="*/ 264017 w 5611899"/>
                                    <a:gd name="connsiteY6" fmla="*/ 2061160 h 3629287"/>
                                    <a:gd name="connsiteX7" fmla="*/ 19318 w 5611899"/>
                                    <a:gd name="connsiteY7" fmla="*/ 2679346 h 3629287"/>
                                    <a:gd name="connsiteX8" fmla="*/ 847859 w 5611899"/>
                                    <a:gd name="connsiteY8" fmla="*/ 3555109 h 3629287"/>
                                    <a:gd name="connsiteX9" fmla="*/ 4647126 w 5611899"/>
                                    <a:gd name="connsiteY9" fmla="*/ 3559402 h 3629287"/>
                                    <a:gd name="connsiteX10" fmla="*/ 5591577 w 5611899"/>
                                    <a:gd name="connsiteY10" fmla="*/ 2546264 h 3629287"/>
                                    <a:gd name="connsiteX11" fmla="*/ 4054698 w 5611899"/>
                                    <a:gd name="connsiteY11" fmla="*/ 1674794 h 3629287"/>
                                    <a:gd name="connsiteX12" fmla="*/ 4028940 w 5611899"/>
                                    <a:gd name="connsiteY12" fmla="*/ 1580349 h 3629287"/>
                                    <a:gd name="connsiteX13" fmla="*/ 4578439 w 5611899"/>
                                    <a:gd name="connsiteY13" fmla="*/ 1275549 h 3629287"/>
                                    <a:gd name="connsiteX14" fmla="*/ 4702935 w 5611899"/>
                                    <a:gd name="connsiteY14" fmla="*/ 1335650 h 3629287"/>
                                    <a:gd name="connsiteX15" fmla="*/ 4840309 w 5611899"/>
                                    <a:gd name="connsiteY15" fmla="*/ 1078073 h 3629287"/>
                                    <a:gd name="connsiteX16" fmla="*/ 4235002 w 5611899"/>
                                    <a:gd name="connsiteY16" fmla="*/ 112157 h 3629287"/>
                                    <a:gd name="connsiteX17" fmla="*/ 3955960 w 5611899"/>
                                    <a:gd name="connsiteY17" fmla="*/ 34884 h 3629287"/>
                                    <a:gd name="connsiteX18" fmla="*/ 3891566 w 5611899"/>
                                    <a:gd name="connsiteY18" fmla="*/ 245239 h 3629287"/>
                                    <a:gd name="connsiteX19" fmla="*/ 1478924 w 5611899"/>
                                    <a:gd name="connsiteY19" fmla="*/ 1653329 h 3629287"/>
                                    <a:gd name="connsiteX0" fmla="*/ 1478924 w 5611899"/>
                                    <a:gd name="connsiteY0" fmla="*/ 1653329 h 3624250"/>
                                    <a:gd name="connsiteX1" fmla="*/ 1285740 w 5611899"/>
                                    <a:gd name="connsiteY1" fmla="*/ 1700552 h 3624250"/>
                                    <a:gd name="connsiteX2" fmla="*/ 1002405 w 5611899"/>
                                    <a:gd name="connsiteY2" fmla="*/ 1636157 h 3624250"/>
                                    <a:gd name="connsiteX3" fmla="*/ 667555 w 5611899"/>
                                    <a:gd name="connsiteY3" fmla="*/ 1752067 h 3624250"/>
                                    <a:gd name="connsiteX4" fmla="*/ 53662 w 5611899"/>
                                    <a:gd name="connsiteY4" fmla="*/ 1322771 h 3624250"/>
                                    <a:gd name="connsiteX5" fmla="*/ 272602 w 5611899"/>
                                    <a:gd name="connsiteY5" fmla="*/ 1923785 h 3624250"/>
                                    <a:gd name="connsiteX6" fmla="*/ 264017 w 5611899"/>
                                    <a:gd name="connsiteY6" fmla="*/ 2061160 h 3624250"/>
                                    <a:gd name="connsiteX7" fmla="*/ 19318 w 5611899"/>
                                    <a:gd name="connsiteY7" fmla="*/ 2679346 h 3624250"/>
                                    <a:gd name="connsiteX8" fmla="*/ 847859 w 5611899"/>
                                    <a:gd name="connsiteY8" fmla="*/ 3537774 h 3624250"/>
                                    <a:gd name="connsiteX9" fmla="*/ 4647126 w 5611899"/>
                                    <a:gd name="connsiteY9" fmla="*/ 3559402 h 3624250"/>
                                    <a:gd name="connsiteX10" fmla="*/ 5591577 w 5611899"/>
                                    <a:gd name="connsiteY10" fmla="*/ 2546264 h 3624250"/>
                                    <a:gd name="connsiteX11" fmla="*/ 4054698 w 5611899"/>
                                    <a:gd name="connsiteY11" fmla="*/ 1674794 h 3624250"/>
                                    <a:gd name="connsiteX12" fmla="*/ 4028940 w 5611899"/>
                                    <a:gd name="connsiteY12" fmla="*/ 1580349 h 3624250"/>
                                    <a:gd name="connsiteX13" fmla="*/ 4578439 w 5611899"/>
                                    <a:gd name="connsiteY13" fmla="*/ 1275549 h 3624250"/>
                                    <a:gd name="connsiteX14" fmla="*/ 4702935 w 5611899"/>
                                    <a:gd name="connsiteY14" fmla="*/ 1335650 h 3624250"/>
                                    <a:gd name="connsiteX15" fmla="*/ 4840309 w 5611899"/>
                                    <a:gd name="connsiteY15" fmla="*/ 1078073 h 3624250"/>
                                    <a:gd name="connsiteX16" fmla="*/ 4235002 w 5611899"/>
                                    <a:gd name="connsiteY16" fmla="*/ 112157 h 3624250"/>
                                    <a:gd name="connsiteX17" fmla="*/ 3955960 w 5611899"/>
                                    <a:gd name="connsiteY17" fmla="*/ 34884 h 3624250"/>
                                    <a:gd name="connsiteX18" fmla="*/ 3891566 w 5611899"/>
                                    <a:gd name="connsiteY18" fmla="*/ 245239 h 3624250"/>
                                    <a:gd name="connsiteX19" fmla="*/ 1478924 w 5611899"/>
                                    <a:gd name="connsiteY19" fmla="*/ 1653329 h 3624250"/>
                                    <a:gd name="connsiteX0" fmla="*/ 1478924 w 5611899"/>
                                    <a:gd name="connsiteY0" fmla="*/ 1653329 h 3624250"/>
                                    <a:gd name="connsiteX1" fmla="*/ 1285740 w 5611899"/>
                                    <a:gd name="connsiteY1" fmla="*/ 1700552 h 3624250"/>
                                    <a:gd name="connsiteX2" fmla="*/ 1002405 w 5611899"/>
                                    <a:gd name="connsiteY2" fmla="*/ 1636157 h 3624250"/>
                                    <a:gd name="connsiteX3" fmla="*/ 667555 w 5611899"/>
                                    <a:gd name="connsiteY3" fmla="*/ 1752067 h 3624250"/>
                                    <a:gd name="connsiteX4" fmla="*/ 53662 w 5611899"/>
                                    <a:gd name="connsiteY4" fmla="*/ 1322771 h 3624250"/>
                                    <a:gd name="connsiteX5" fmla="*/ 272602 w 5611899"/>
                                    <a:gd name="connsiteY5" fmla="*/ 1923785 h 3624250"/>
                                    <a:gd name="connsiteX6" fmla="*/ 264017 w 5611899"/>
                                    <a:gd name="connsiteY6" fmla="*/ 2061160 h 3624250"/>
                                    <a:gd name="connsiteX7" fmla="*/ 19318 w 5611899"/>
                                    <a:gd name="connsiteY7" fmla="*/ 2679346 h 3624250"/>
                                    <a:gd name="connsiteX8" fmla="*/ 847859 w 5611899"/>
                                    <a:gd name="connsiteY8" fmla="*/ 3537774 h 3624250"/>
                                    <a:gd name="connsiteX9" fmla="*/ 4647126 w 5611899"/>
                                    <a:gd name="connsiteY9" fmla="*/ 3559402 h 3624250"/>
                                    <a:gd name="connsiteX10" fmla="*/ 5591577 w 5611899"/>
                                    <a:gd name="connsiteY10" fmla="*/ 2546264 h 3624250"/>
                                    <a:gd name="connsiteX11" fmla="*/ 4054698 w 5611899"/>
                                    <a:gd name="connsiteY11" fmla="*/ 1674794 h 3624250"/>
                                    <a:gd name="connsiteX12" fmla="*/ 4028940 w 5611899"/>
                                    <a:gd name="connsiteY12" fmla="*/ 1580349 h 3624250"/>
                                    <a:gd name="connsiteX13" fmla="*/ 4578439 w 5611899"/>
                                    <a:gd name="connsiteY13" fmla="*/ 1275549 h 3624250"/>
                                    <a:gd name="connsiteX14" fmla="*/ 4702935 w 5611899"/>
                                    <a:gd name="connsiteY14" fmla="*/ 1335650 h 3624250"/>
                                    <a:gd name="connsiteX15" fmla="*/ 4840309 w 5611899"/>
                                    <a:gd name="connsiteY15" fmla="*/ 1078073 h 3624250"/>
                                    <a:gd name="connsiteX16" fmla="*/ 4235002 w 5611899"/>
                                    <a:gd name="connsiteY16" fmla="*/ 112157 h 3624250"/>
                                    <a:gd name="connsiteX17" fmla="*/ 3955960 w 5611899"/>
                                    <a:gd name="connsiteY17" fmla="*/ 34884 h 3624250"/>
                                    <a:gd name="connsiteX18" fmla="*/ 3891566 w 5611899"/>
                                    <a:gd name="connsiteY18" fmla="*/ 245239 h 3624250"/>
                                    <a:gd name="connsiteX19" fmla="*/ 1478924 w 5611899"/>
                                    <a:gd name="connsiteY19" fmla="*/ 1653329 h 3624250"/>
                                    <a:gd name="connsiteX0" fmla="*/ 1478924 w 5612340"/>
                                    <a:gd name="connsiteY0" fmla="*/ 1653329 h 3620816"/>
                                    <a:gd name="connsiteX1" fmla="*/ 1285740 w 5612340"/>
                                    <a:gd name="connsiteY1" fmla="*/ 1700552 h 3620816"/>
                                    <a:gd name="connsiteX2" fmla="*/ 1002405 w 5612340"/>
                                    <a:gd name="connsiteY2" fmla="*/ 1636157 h 3620816"/>
                                    <a:gd name="connsiteX3" fmla="*/ 667555 w 5612340"/>
                                    <a:gd name="connsiteY3" fmla="*/ 1752067 h 3620816"/>
                                    <a:gd name="connsiteX4" fmla="*/ 53662 w 5612340"/>
                                    <a:gd name="connsiteY4" fmla="*/ 1322771 h 3620816"/>
                                    <a:gd name="connsiteX5" fmla="*/ 272602 w 5612340"/>
                                    <a:gd name="connsiteY5" fmla="*/ 1923785 h 3620816"/>
                                    <a:gd name="connsiteX6" fmla="*/ 264017 w 5612340"/>
                                    <a:gd name="connsiteY6" fmla="*/ 2061160 h 3620816"/>
                                    <a:gd name="connsiteX7" fmla="*/ 19318 w 5612340"/>
                                    <a:gd name="connsiteY7" fmla="*/ 2679346 h 3620816"/>
                                    <a:gd name="connsiteX8" fmla="*/ 847859 w 5612340"/>
                                    <a:gd name="connsiteY8" fmla="*/ 3537774 h 3620816"/>
                                    <a:gd name="connsiteX9" fmla="*/ 4651460 w 5612340"/>
                                    <a:gd name="connsiteY9" fmla="*/ 3555068 h 3620816"/>
                                    <a:gd name="connsiteX10" fmla="*/ 5591577 w 5612340"/>
                                    <a:gd name="connsiteY10" fmla="*/ 2546264 h 3620816"/>
                                    <a:gd name="connsiteX11" fmla="*/ 4054698 w 5612340"/>
                                    <a:gd name="connsiteY11" fmla="*/ 1674794 h 3620816"/>
                                    <a:gd name="connsiteX12" fmla="*/ 4028940 w 5612340"/>
                                    <a:gd name="connsiteY12" fmla="*/ 1580349 h 3620816"/>
                                    <a:gd name="connsiteX13" fmla="*/ 4578439 w 5612340"/>
                                    <a:gd name="connsiteY13" fmla="*/ 1275549 h 3620816"/>
                                    <a:gd name="connsiteX14" fmla="*/ 4702935 w 5612340"/>
                                    <a:gd name="connsiteY14" fmla="*/ 1335650 h 3620816"/>
                                    <a:gd name="connsiteX15" fmla="*/ 4840309 w 5612340"/>
                                    <a:gd name="connsiteY15" fmla="*/ 1078073 h 3620816"/>
                                    <a:gd name="connsiteX16" fmla="*/ 4235002 w 5612340"/>
                                    <a:gd name="connsiteY16" fmla="*/ 112157 h 3620816"/>
                                    <a:gd name="connsiteX17" fmla="*/ 3955960 w 5612340"/>
                                    <a:gd name="connsiteY17" fmla="*/ 34884 h 3620816"/>
                                    <a:gd name="connsiteX18" fmla="*/ 3891566 w 5612340"/>
                                    <a:gd name="connsiteY18" fmla="*/ 245239 h 3620816"/>
                                    <a:gd name="connsiteX19" fmla="*/ 1478924 w 5612340"/>
                                    <a:gd name="connsiteY19" fmla="*/ 1653329 h 3620816"/>
                                    <a:gd name="connsiteX0" fmla="*/ 1478924 w 5612340"/>
                                    <a:gd name="connsiteY0" fmla="*/ 1653329 h 3556345"/>
                                    <a:gd name="connsiteX1" fmla="*/ 1285740 w 5612340"/>
                                    <a:gd name="connsiteY1" fmla="*/ 1700552 h 3556345"/>
                                    <a:gd name="connsiteX2" fmla="*/ 1002405 w 5612340"/>
                                    <a:gd name="connsiteY2" fmla="*/ 1636157 h 3556345"/>
                                    <a:gd name="connsiteX3" fmla="*/ 667555 w 5612340"/>
                                    <a:gd name="connsiteY3" fmla="*/ 1752067 h 3556345"/>
                                    <a:gd name="connsiteX4" fmla="*/ 53662 w 5612340"/>
                                    <a:gd name="connsiteY4" fmla="*/ 1322771 h 3556345"/>
                                    <a:gd name="connsiteX5" fmla="*/ 272602 w 5612340"/>
                                    <a:gd name="connsiteY5" fmla="*/ 1923785 h 3556345"/>
                                    <a:gd name="connsiteX6" fmla="*/ 264017 w 5612340"/>
                                    <a:gd name="connsiteY6" fmla="*/ 2061160 h 3556345"/>
                                    <a:gd name="connsiteX7" fmla="*/ 19318 w 5612340"/>
                                    <a:gd name="connsiteY7" fmla="*/ 2679346 h 3556345"/>
                                    <a:gd name="connsiteX8" fmla="*/ 847859 w 5612340"/>
                                    <a:gd name="connsiteY8" fmla="*/ 3537774 h 3556345"/>
                                    <a:gd name="connsiteX9" fmla="*/ 4651460 w 5612340"/>
                                    <a:gd name="connsiteY9" fmla="*/ 3555068 h 3556345"/>
                                    <a:gd name="connsiteX10" fmla="*/ 5591577 w 5612340"/>
                                    <a:gd name="connsiteY10" fmla="*/ 2546264 h 3556345"/>
                                    <a:gd name="connsiteX11" fmla="*/ 4054698 w 5612340"/>
                                    <a:gd name="connsiteY11" fmla="*/ 1674794 h 3556345"/>
                                    <a:gd name="connsiteX12" fmla="*/ 4028940 w 5612340"/>
                                    <a:gd name="connsiteY12" fmla="*/ 1580349 h 3556345"/>
                                    <a:gd name="connsiteX13" fmla="*/ 4578439 w 5612340"/>
                                    <a:gd name="connsiteY13" fmla="*/ 1275549 h 3556345"/>
                                    <a:gd name="connsiteX14" fmla="*/ 4702935 w 5612340"/>
                                    <a:gd name="connsiteY14" fmla="*/ 1335650 h 3556345"/>
                                    <a:gd name="connsiteX15" fmla="*/ 4840309 w 5612340"/>
                                    <a:gd name="connsiteY15" fmla="*/ 1078073 h 3556345"/>
                                    <a:gd name="connsiteX16" fmla="*/ 4235002 w 5612340"/>
                                    <a:gd name="connsiteY16" fmla="*/ 112157 h 3556345"/>
                                    <a:gd name="connsiteX17" fmla="*/ 3955960 w 5612340"/>
                                    <a:gd name="connsiteY17" fmla="*/ 34884 h 3556345"/>
                                    <a:gd name="connsiteX18" fmla="*/ 3891566 w 5612340"/>
                                    <a:gd name="connsiteY18" fmla="*/ 245239 h 3556345"/>
                                    <a:gd name="connsiteX19" fmla="*/ 1478924 w 5612340"/>
                                    <a:gd name="connsiteY19" fmla="*/ 1653329 h 3556345"/>
                                    <a:gd name="connsiteX0" fmla="*/ 1465115 w 5598531"/>
                                    <a:gd name="connsiteY0" fmla="*/ 1653329 h 3556345"/>
                                    <a:gd name="connsiteX1" fmla="*/ 1271931 w 5598531"/>
                                    <a:gd name="connsiteY1" fmla="*/ 1700552 h 3556345"/>
                                    <a:gd name="connsiteX2" fmla="*/ 988596 w 5598531"/>
                                    <a:gd name="connsiteY2" fmla="*/ 1636157 h 3556345"/>
                                    <a:gd name="connsiteX3" fmla="*/ 653746 w 5598531"/>
                                    <a:gd name="connsiteY3" fmla="*/ 1752067 h 3556345"/>
                                    <a:gd name="connsiteX4" fmla="*/ 39853 w 5598531"/>
                                    <a:gd name="connsiteY4" fmla="*/ 1322771 h 3556345"/>
                                    <a:gd name="connsiteX5" fmla="*/ 258793 w 5598531"/>
                                    <a:gd name="connsiteY5" fmla="*/ 1923785 h 3556345"/>
                                    <a:gd name="connsiteX6" fmla="*/ 250208 w 5598531"/>
                                    <a:gd name="connsiteY6" fmla="*/ 2061160 h 3556345"/>
                                    <a:gd name="connsiteX7" fmla="*/ 5509 w 5598531"/>
                                    <a:gd name="connsiteY7" fmla="*/ 2679346 h 3556345"/>
                                    <a:gd name="connsiteX8" fmla="*/ 834050 w 5598531"/>
                                    <a:gd name="connsiteY8" fmla="*/ 3537774 h 3556345"/>
                                    <a:gd name="connsiteX9" fmla="*/ 4637651 w 5598531"/>
                                    <a:gd name="connsiteY9" fmla="*/ 3555068 h 3556345"/>
                                    <a:gd name="connsiteX10" fmla="*/ 5577768 w 5598531"/>
                                    <a:gd name="connsiteY10" fmla="*/ 2546264 h 3556345"/>
                                    <a:gd name="connsiteX11" fmla="*/ 4040889 w 5598531"/>
                                    <a:gd name="connsiteY11" fmla="*/ 1674794 h 3556345"/>
                                    <a:gd name="connsiteX12" fmla="*/ 4015131 w 5598531"/>
                                    <a:gd name="connsiteY12" fmla="*/ 1580349 h 3556345"/>
                                    <a:gd name="connsiteX13" fmla="*/ 4564630 w 5598531"/>
                                    <a:gd name="connsiteY13" fmla="*/ 1275549 h 3556345"/>
                                    <a:gd name="connsiteX14" fmla="*/ 4689126 w 5598531"/>
                                    <a:gd name="connsiteY14" fmla="*/ 1335650 h 3556345"/>
                                    <a:gd name="connsiteX15" fmla="*/ 4826500 w 5598531"/>
                                    <a:gd name="connsiteY15" fmla="*/ 1078073 h 3556345"/>
                                    <a:gd name="connsiteX16" fmla="*/ 4221193 w 5598531"/>
                                    <a:gd name="connsiteY16" fmla="*/ 112157 h 3556345"/>
                                    <a:gd name="connsiteX17" fmla="*/ 3942151 w 5598531"/>
                                    <a:gd name="connsiteY17" fmla="*/ 34884 h 3556345"/>
                                    <a:gd name="connsiteX18" fmla="*/ 3877757 w 5598531"/>
                                    <a:gd name="connsiteY18" fmla="*/ 245239 h 3556345"/>
                                    <a:gd name="connsiteX19" fmla="*/ 1465115 w 5598531"/>
                                    <a:gd name="connsiteY19" fmla="*/ 1653329 h 3556345"/>
                                    <a:gd name="connsiteX0" fmla="*/ 1470244 w 5603660"/>
                                    <a:gd name="connsiteY0" fmla="*/ 1653329 h 3556345"/>
                                    <a:gd name="connsiteX1" fmla="*/ 1277060 w 5603660"/>
                                    <a:gd name="connsiteY1" fmla="*/ 1700552 h 3556345"/>
                                    <a:gd name="connsiteX2" fmla="*/ 993725 w 5603660"/>
                                    <a:gd name="connsiteY2" fmla="*/ 1636157 h 3556345"/>
                                    <a:gd name="connsiteX3" fmla="*/ 658875 w 5603660"/>
                                    <a:gd name="connsiteY3" fmla="*/ 1752067 h 3556345"/>
                                    <a:gd name="connsiteX4" fmla="*/ 44982 w 5603660"/>
                                    <a:gd name="connsiteY4" fmla="*/ 1322771 h 3556345"/>
                                    <a:gd name="connsiteX5" fmla="*/ 263922 w 5603660"/>
                                    <a:gd name="connsiteY5" fmla="*/ 1923785 h 3556345"/>
                                    <a:gd name="connsiteX6" fmla="*/ 255337 w 5603660"/>
                                    <a:gd name="connsiteY6" fmla="*/ 2061160 h 3556345"/>
                                    <a:gd name="connsiteX7" fmla="*/ 10638 w 5603660"/>
                                    <a:gd name="connsiteY7" fmla="*/ 2679346 h 3556345"/>
                                    <a:gd name="connsiteX8" fmla="*/ 839179 w 5603660"/>
                                    <a:gd name="connsiteY8" fmla="*/ 3537774 h 3556345"/>
                                    <a:gd name="connsiteX9" fmla="*/ 4642780 w 5603660"/>
                                    <a:gd name="connsiteY9" fmla="*/ 3555068 h 3556345"/>
                                    <a:gd name="connsiteX10" fmla="*/ 5582897 w 5603660"/>
                                    <a:gd name="connsiteY10" fmla="*/ 2546264 h 3556345"/>
                                    <a:gd name="connsiteX11" fmla="*/ 4046018 w 5603660"/>
                                    <a:gd name="connsiteY11" fmla="*/ 1674794 h 3556345"/>
                                    <a:gd name="connsiteX12" fmla="*/ 4020260 w 5603660"/>
                                    <a:gd name="connsiteY12" fmla="*/ 1580349 h 3556345"/>
                                    <a:gd name="connsiteX13" fmla="*/ 4569759 w 5603660"/>
                                    <a:gd name="connsiteY13" fmla="*/ 1275549 h 3556345"/>
                                    <a:gd name="connsiteX14" fmla="*/ 4694255 w 5603660"/>
                                    <a:gd name="connsiteY14" fmla="*/ 1335650 h 3556345"/>
                                    <a:gd name="connsiteX15" fmla="*/ 4831629 w 5603660"/>
                                    <a:gd name="connsiteY15" fmla="*/ 1078073 h 3556345"/>
                                    <a:gd name="connsiteX16" fmla="*/ 4226322 w 5603660"/>
                                    <a:gd name="connsiteY16" fmla="*/ 112157 h 3556345"/>
                                    <a:gd name="connsiteX17" fmla="*/ 3947280 w 5603660"/>
                                    <a:gd name="connsiteY17" fmla="*/ 34884 h 3556345"/>
                                    <a:gd name="connsiteX18" fmla="*/ 3882886 w 5603660"/>
                                    <a:gd name="connsiteY18" fmla="*/ 245239 h 3556345"/>
                                    <a:gd name="connsiteX19" fmla="*/ 1470244 w 5603660"/>
                                    <a:gd name="connsiteY19" fmla="*/ 1653329 h 3556345"/>
                                    <a:gd name="connsiteX0" fmla="*/ 1445026 w 5578442"/>
                                    <a:gd name="connsiteY0" fmla="*/ 1653329 h 3556345"/>
                                    <a:gd name="connsiteX1" fmla="*/ 1251842 w 5578442"/>
                                    <a:gd name="connsiteY1" fmla="*/ 1700552 h 3556345"/>
                                    <a:gd name="connsiteX2" fmla="*/ 968507 w 5578442"/>
                                    <a:gd name="connsiteY2" fmla="*/ 1636157 h 3556345"/>
                                    <a:gd name="connsiteX3" fmla="*/ 633657 w 5578442"/>
                                    <a:gd name="connsiteY3" fmla="*/ 1752067 h 3556345"/>
                                    <a:gd name="connsiteX4" fmla="*/ 19764 w 5578442"/>
                                    <a:gd name="connsiteY4" fmla="*/ 1322771 h 3556345"/>
                                    <a:gd name="connsiteX5" fmla="*/ 238704 w 5578442"/>
                                    <a:gd name="connsiteY5" fmla="*/ 1923785 h 3556345"/>
                                    <a:gd name="connsiteX6" fmla="*/ 230119 w 5578442"/>
                                    <a:gd name="connsiteY6" fmla="*/ 2061160 h 3556345"/>
                                    <a:gd name="connsiteX7" fmla="*/ 11422 w 5578442"/>
                                    <a:gd name="connsiteY7" fmla="*/ 2718349 h 3556345"/>
                                    <a:gd name="connsiteX8" fmla="*/ 813961 w 5578442"/>
                                    <a:gd name="connsiteY8" fmla="*/ 3537774 h 3556345"/>
                                    <a:gd name="connsiteX9" fmla="*/ 4617562 w 5578442"/>
                                    <a:gd name="connsiteY9" fmla="*/ 3555068 h 3556345"/>
                                    <a:gd name="connsiteX10" fmla="*/ 5557679 w 5578442"/>
                                    <a:gd name="connsiteY10" fmla="*/ 2546264 h 3556345"/>
                                    <a:gd name="connsiteX11" fmla="*/ 4020800 w 5578442"/>
                                    <a:gd name="connsiteY11" fmla="*/ 1674794 h 3556345"/>
                                    <a:gd name="connsiteX12" fmla="*/ 3995042 w 5578442"/>
                                    <a:gd name="connsiteY12" fmla="*/ 1580349 h 3556345"/>
                                    <a:gd name="connsiteX13" fmla="*/ 4544541 w 5578442"/>
                                    <a:gd name="connsiteY13" fmla="*/ 1275549 h 3556345"/>
                                    <a:gd name="connsiteX14" fmla="*/ 4669037 w 5578442"/>
                                    <a:gd name="connsiteY14" fmla="*/ 1335650 h 3556345"/>
                                    <a:gd name="connsiteX15" fmla="*/ 4806411 w 5578442"/>
                                    <a:gd name="connsiteY15" fmla="*/ 1078073 h 3556345"/>
                                    <a:gd name="connsiteX16" fmla="*/ 4201104 w 5578442"/>
                                    <a:gd name="connsiteY16" fmla="*/ 112157 h 3556345"/>
                                    <a:gd name="connsiteX17" fmla="*/ 3922062 w 5578442"/>
                                    <a:gd name="connsiteY17" fmla="*/ 34884 h 3556345"/>
                                    <a:gd name="connsiteX18" fmla="*/ 3857668 w 5578442"/>
                                    <a:gd name="connsiteY18" fmla="*/ 245239 h 3556345"/>
                                    <a:gd name="connsiteX19" fmla="*/ 1445026 w 5578442"/>
                                    <a:gd name="connsiteY19" fmla="*/ 1653329 h 3556345"/>
                                    <a:gd name="connsiteX0" fmla="*/ 1445026 w 5578442"/>
                                    <a:gd name="connsiteY0" fmla="*/ 1653329 h 3556345"/>
                                    <a:gd name="connsiteX1" fmla="*/ 1251842 w 5578442"/>
                                    <a:gd name="connsiteY1" fmla="*/ 1700552 h 3556345"/>
                                    <a:gd name="connsiteX2" fmla="*/ 968507 w 5578442"/>
                                    <a:gd name="connsiteY2" fmla="*/ 1636157 h 3556345"/>
                                    <a:gd name="connsiteX3" fmla="*/ 633657 w 5578442"/>
                                    <a:gd name="connsiteY3" fmla="*/ 1752067 h 3556345"/>
                                    <a:gd name="connsiteX4" fmla="*/ 19764 w 5578442"/>
                                    <a:gd name="connsiteY4" fmla="*/ 1322771 h 3556345"/>
                                    <a:gd name="connsiteX5" fmla="*/ 238704 w 5578442"/>
                                    <a:gd name="connsiteY5" fmla="*/ 1923785 h 3556345"/>
                                    <a:gd name="connsiteX6" fmla="*/ 230119 w 5578442"/>
                                    <a:gd name="connsiteY6" fmla="*/ 2061160 h 3556345"/>
                                    <a:gd name="connsiteX7" fmla="*/ 11422 w 5578442"/>
                                    <a:gd name="connsiteY7" fmla="*/ 2718349 h 3556345"/>
                                    <a:gd name="connsiteX8" fmla="*/ 813961 w 5578442"/>
                                    <a:gd name="connsiteY8" fmla="*/ 3537774 h 3556345"/>
                                    <a:gd name="connsiteX9" fmla="*/ 4617562 w 5578442"/>
                                    <a:gd name="connsiteY9" fmla="*/ 3555068 h 3556345"/>
                                    <a:gd name="connsiteX10" fmla="*/ 5557679 w 5578442"/>
                                    <a:gd name="connsiteY10" fmla="*/ 2546264 h 3556345"/>
                                    <a:gd name="connsiteX11" fmla="*/ 4020800 w 5578442"/>
                                    <a:gd name="connsiteY11" fmla="*/ 1674794 h 3556345"/>
                                    <a:gd name="connsiteX12" fmla="*/ 3995042 w 5578442"/>
                                    <a:gd name="connsiteY12" fmla="*/ 1580349 h 3556345"/>
                                    <a:gd name="connsiteX13" fmla="*/ 4544541 w 5578442"/>
                                    <a:gd name="connsiteY13" fmla="*/ 1275549 h 3556345"/>
                                    <a:gd name="connsiteX14" fmla="*/ 4669037 w 5578442"/>
                                    <a:gd name="connsiteY14" fmla="*/ 1335650 h 3556345"/>
                                    <a:gd name="connsiteX15" fmla="*/ 4806411 w 5578442"/>
                                    <a:gd name="connsiteY15" fmla="*/ 1078073 h 3556345"/>
                                    <a:gd name="connsiteX16" fmla="*/ 4201104 w 5578442"/>
                                    <a:gd name="connsiteY16" fmla="*/ 112157 h 3556345"/>
                                    <a:gd name="connsiteX17" fmla="*/ 3922062 w 5578442"/>
                                    <a:gd name="connsiteY17" fmla="*/ 34884 h 3556345"/>
                                    <a:gd name="connsiteX18" fmla="*/ 3857668 w 5578442"/>
                                    <a:gd name="connsiteY18" fmla="*/ 245239 h 3556345"/>
                                    <a:gd name="connsiteX19" fmla="*/ 1445026 w 5578442"/>
                                    <a:gd name="connsiteY19" fmla="*/ 1653329 h 3556345"/>
                                    <a:gd name="connsiteX0" fmla="*/ 1446451 w 5579867"/>
                                    <a:gd name="connsiteY0" fmla="*/ 1653329 h 3556345"/>
                                    <a:gd name="connsiteX1" fmla="*/ 1253267 w 5579867"/>
                                    <a:gd name="connsiteY1" fmla="*/ 1700552 h 3556345"/>
                                    <a:gd name="connsiteX2" fmla="*/ 969932 w 5579867"/>
                                    <a:gd name="connsiteY2" fmla="*/ 1636157 h 3556345"/>
                                    <a:gd name="connsiteX3" fmla="*/ 635082 w 5579867"/>
                                    <a:gd name="connsiteY3" fmla="*/ 1752067 h 3556345"/>
                                    <a:gd name="connsiteX4" fmla="*/ 21189 w 5579867"/>
                                    <a:gd name="connsiteY4" fmla="*/ 1322771 h 3556345"/>
                                    <a:gd name="connsiteX5" fmla="*/ 240129 w 5579867"/>
                                    <a:gd name="connsiteY5" fmla="*/ 1923785 h 3556345"/>
                                    <a:gd name="connsiteX6" fmla="*/ 231544 w 5579867"/>
                                    <a:gd name="connsiteY6" fmla="*/ 2061160 h 3556345"/>
                                    <a:gd name="connsiteX7" fmla="*/ 12847 w 5579867"/>
                                    <a:gd name="connsiteY7" fmla="*/ 2718349 h 3556345"/>
                                    <a:gd name="connsiteX8" fmla="*/ 815386 w 5579867"/>
                                    <a:gd name="connsiteY8" fmla="*/ 3537774 h 3556345"/>
                                    <a:gd name="connsiteX9" fmla="*/ 4618987 w 5579867"/>
                                    <a:gd name="connsiteY9" fmla="*/ 3555068 h 3556345"/>
                                    <a:gd name="connsiteX10" fmla="*/ 5559104 w 5579867"/>
                                    <a:gd name="connsiteY10" fmla="*/ 2546264 h 3556345"/>
                                    <a:gd name="connsiteX11" fmla="*/ 4022225 w 5579867"/>
                                    <a:gd name="connsiteY11" fmla="*/ 1674794 h 3556345"/>
                                    <a:gd name="connsiteX12" fmla="*/ 3996467 w 5579867"/>
                                    <a:gd name="connsiteY12" fmla="*/ 1580349 h 3556345"/>
                                    <a:gd name="connsiteX13" fmla="*/ 4545966 w 5579867"/>
                                    <a:gd name="connsiteY13" fmla="*/ 1275549 h 3556345"/>
                                    <a:gd name="connsiteX14" fmla="*/ 4670462 w 5579867"/>
                                    <a:gd name="connsiteY14" fmla="*/ 1335650 h 3556345"/>
                                    <a:gd name="connsiteX15" fmla="*/ 4807836 w 5579867"/>
                                    <a:gd name="connsiteY15" fmla="*/ 1078073 h 3556345"/>
                                    <a:gd name="connsiteX16" fmla="*/ 4202529 w 5579867"/>
                                    <a:gd name="connsiteY16" fmla="*/ 112157 h 3556345"/>
                                    <a:gd name="connsiteX17" fmla="*/ 3923487 w 5579867"/>
                                    <a:gd name="connsiteY17" fmla="*/ 34884 h 3556345"/>
                                    <a:gd name="connsiteX18" fmla="*/ 3859093 w 5579867"/>
                                    <a:gd name="connsiteY18" fmla="*/ 245239 h 3556345"/>
                                    <a:gd name="connsiteX19" fmla="*/ 1446451 w 5579867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36852 h 3544202"/>
                                    <a:gd name="connsiteX1" fmla="*/ 1254571 w 5581171"/>
                                    <a:gd name="connsiteY1" fmla="*/ 1688409 h 3544202"/>
                                    <a:gd name="connsiteX2" fmla="*/ 971236 w 5581171"/>
                                    <a:gd name="connsiteY2" fmla="*/ 1641349 h 3544202"/>
                                    <a:gd name="connsiteX3" fmla="*/ 597383 w 5581171"/>
                                    <a:gd name="connsiteY3" fmla="*/ 1744257 h 3544202"/>
                                    <a:gd name="connsiteX4" fmla="*/ 22493 w 5581171"/>
                                    <a:gd name="connsiteY4" fmla="*/ 1310628 h 3544202"/>
                                    <a:gd name="connsiteX5" fmla="*/ 241433 w 5581171"/>
                                    <a:gd name="connsiteY5" fmla="*/ 1911642 h 3544202"/>
                                    <a:gd name="connsiteX6" fmla="*/ 232848 w 5581171"/>
                                    <a:gd name="connsiteY6" fmla="*/ 2049017 h 3544202"/>
                                    <a:gd name="connsiteX7" fmla="*/ 14151 w 5581171"/>
                                    <a:gd name="connsiteY7" fmla="*/ 2706206 h 3544202"/>
                                    <a:gd name="connsiteX8" fmla="*/ 816690 w 5581171"/>
                                    <a:gd name="connsiteY8" fmla="*/ 3525631 h 3544202"/>
                                    <a:gd name="connsiteX9" fmla="*/ 4620291 w 5581171"/>
                                    <a:gd name="connsiteY9" fmla="*/ 3542925 h 3544202"/>
                                    <a:gd name="connsiteX10" fmla="*/ 5560408 w 5581171"/>
                                    <a:gd name="connsiteY10" fmla="*/ 2534121 h 3544202"/>
                                    <a:gd name="connsiteX11" fmla="*/ 4023529 w 5581171"/>
                                    <a:gd name="connsiteY11" fmla="*/ 1662651 h 3544202"/>
                                    <a:gd name="connsiteX12" fmla="*/ 3997771 w 5581171"/>
                                    <a:gd name="connsiteY12" fmla="*/ 1568206 h 3544202"/>
                                    <a:gd name="connsiteX13" fmla="*/ 4547270 w 5581171"/>
                                    <a:gd name="connsiteY13" fmla="*/ 1263406 h 3544202"/>
                                    <a:gd name="connsiteX14" fmla="*/ 4671766 w 5581171"/>
                                    <a:gd name="connsiteY14" fmla="*/ 1323507 h 3544202"/>
                                    <a:gd name="connsiteX15" fmla="*/ 4809140 w 5581171"/>
                                    <a:gd name="connsiteY15" fmla="*/ 1065930 h 3544202"/>
                                    <a:gd name="connsiteX16" fmla="*/ 4203833 w 5581171"/>
                                    <a:gd name="connsiteY16" fmla="*/ 100014 h 3544202"/>
                                    <a:gd name="connsiteX17" fmla="*/ 3924791 w 5581171"/>
                                    <a:gd name="connsiteY17" fmla="*/ 22741 h 3544202"/>
                                    <a:gd name="connsiteX18" fmla="*/ 3860397 w 5581171"/>
                                    <a:gd name="connsiteY18" fmla="*/ 233096 h 3544202"/>
                                    <a:gd name="connsiteX19" fmla="*/ 1447755 w 5581171"/>
                                    <a:gd name="connsiteY19" fmla="*/ 1636852 h 3544202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61563"/>
                                    <a:gd name="connsiteY0" fmla="*/ 1648995 h 3556345"/>
                                    <a:gd name="connsiteX1" fmla="*/ 1254571 w 5561563"/>
                                    <a:gd name="connsiteY1" fmla="*/ 1700552 h 3556345"/>
                                    <a:gd name="connsiteX2" fmla="*/ 971236 w 5561563"/>
                                    <a:gd name="connsiteY2" fmla="*/ 1653492 h 3556345"/>
                                    <a:gd name="connsiteX3" fmla="*/ 597383 w 5561563"/>
                                    <a:gd name="connsiteY3" fmla="*/ 1756400 h 3556345"/>
                                    <a:gd name="connsiteX4" fmla="*/ 22493 w 5561563"/>
                                    <a:gd name="connsiteY4" fmla="*/ 1322771 h 3556345"/>
                                    <a:gd name="connsiteX5" fmla="*/ 241433 w 5561563"/>
                                    <a:gd name="connsiteY5" fmla="*/ 1923785 h 3556345"/>
                                    <a:gd name="connsiteX6" fmla="*/ 232848 w 5561563"/>
                                    <a:gd name="connsiteY6" fmla="*/ 2061160 h 3556345"/>
                                    <a:gd name="connsiteX7" fmla="*/ 14151 w 5561563"/>
                                    <a:gd name="connsiteY7" fmla="*/ 2718349 h 3556345"/>
                                    <a:gd name="connsiteX8" fmla="*/ 816690 w 5561563"/>
                                    <a:gd name="connsiteY8" fmla="*/ 3537774 h 3556345"/>
                                    <a:gd name="connsiteX9" fmla="*/ 4620291 w 5561563"/>
                                    <a:gd name="connsiteY9" fmla="*/ 3555068 h 3556345"/>
                                    <a:gd name="connsiteX10" fmla="*/ 5560408 w 5561563"/>
                                    <a:gd name="connsiteY10" fmla="*/ 2546264 h 3556345"/>
                                    <a:gd name="connsiteX11" fmla="*/ 4023529 w 5561563"/>
                                    <a:gd name="connsiteY11" fmla="*/ 1674794 h 3556345"/>
                                    <a:gd name="connsiteX12" fmla="*/ 3997771 w 5561563"/>
                                    <a:gd name="connsiteY12" fmla="*/ 1580349 h 3556345"/>
                                    <a:gd name="connsiteX13" fmla="*/ 4547270 w 5561563"/>
                                    <a:gd name="connsiteY13" fmla="*/ 1284217 h 3556345"/>
                                    <a:gd name="connsiteX14" fmla="*/ 4650098 w 5561563"/>
                                    <a:gd name="connsiteY14" fmla="*/ 1344317 h 3556345"/>
                                    <a:gd name="connsiteX15" fmla="*/ 4809140 w 5561563"/>
                                    <a:gd name="connsiteY15" fmla="*/ 1078073 h 3556345"/>
                                    <a:gd name="connsiteX16" fmla="*/ 4203833 w 5561563"/>
                                    <a:gd name="connsiteY16" fmla="*/ 112157 h 3556345"/>
                                    <a:gd name="connsiteX17" fmla="*/ 3924791 w 5561563"/>
                                    <a:gd name="connsiteY17" fmla="*/ 34884 h 3556345"/>
                                    <a:gd name="connsiteX18" fmla="*/ 3860397 w 5561563"/>
                                    <a:gd name="connsiteY18" fmla="*/ 245239 h 3556345"/>
                                    <a:gd name="connsiteX19" fmla="*/ 1447755 w 5561563"/>
                                    <a:gd name="connsiteY19" fmla="*/ 1648995 h 3556345"/>
                                    <a:gd name="connsiteX0" fmla="*/ 1447755 w 5561087"/>
                                    <a:gd name="connsiteY0" fmla="*/ 1648995 h 3556345"/>
                                    <a:gd name="connsiteX1" fmla="*/ 1254571 w 5561087"/>
                                    <a:gd name="connsiteY1" fmla="*/ 1700552 h 3556345"/>
                                    <a:gd name="connsiteX2" fmla="*/ 971236 w 5561087"/>
                                    <a:gd name="connsiteY2" fmla="*/ 1653492 h 3556345"/>
                                    <a:gd name="connsiteX3" fmla="*/ 597383 w 5561087"/>
                                    <a:gd name="connsiteY3" fmla="*/ 1756400 h 3556345"/>
                                    <a:gd name="connsiteX4" fmla="*/ 22493 w 5561087"/>
                                    <a:gd name="connsiteY4" fmla="*/ 1322771 h 3556345"/>
                                    <a:gd name="connsiteX5" fmla="*/ 241433 w 5561087"/>
                                    <a:gd name="connsiteY5" fmla="*/ 1923785 h 3556345"/>
                                    <a:gd name="connsiteX6" fmla="*/ 232848 w 5561087"/>
                                    <a:gd name="connsiteY6" fmla="*/ 2061160 h 3556345"/>
                                    <a:gd name="connsiteX7" fmla="*/ 14151 w 5561087"/>
                                    <a:gd name="connsiteY7" fmla="*/ 2718349 h 3556345"/>
                                    <a:gd name="connsiteX8" fmla="*/ 816690 w 5561087"/>
                                    <a:gd name="connsiteY8" fmla="*/ 3537774 h 3556345"/>
                                    <a:gd name="connsiteX9" fmla="*/ 4620291 w 5561087"/>
                                    <a:gd name="connsiteY9" fmla="*/ 3555068 h 3556345"/>
                                    <a:gd name="connsiteX10" fmla="*/ 5560408 w 5561087"/>
                                    <a:gd name="connsiteY10" fmla="*/ 2546264 h 3556345"/>
                                    <a:gd name="connsiteX11" fmla="*/ 4023529 w 5561087"/>
                                    <a:gd name="connsiteY11" fmla="*/ 1674794 h 3556345"/>
                                    <a:gd name="connsiteX12" fmla="*/ 3997771 w 5561087"/>
                                    <a:gd name="connsiteY12" fmla="*/ 1580349 h 3556345"/>
                                    <a:gd name="connsiteX13" fmla="*/ 4547270 w 5561087"/>
                                    <a:gd name="connsiteY13" fmla="*/ 1284217 h 3556345"/>
                                    <a:gd name="connsiteX14" fmla="*/ 4650098 w 5561087"/>
                                    <a:gd name="connsiteY14" fmla="*/ 1344317 h 3556345"/>
                                    <a:gd name="connsiteX15" fmla="*/ 4809140 w 5561087"/>
                                    <a:gd name="connsiteY15" fmla="*/ 1078073 h 3556345"/>
                                    <a:gd name="connsiteX16" fmla="*/ 4203833 w 5561087"/>
                                    <a:gd name="connsiteY16" fmla="*/ 112157 h 3556345"/>
                                    <a:gd name="connsiteX17" fmla="*/ 3924791 w 5561087"/>
                                    <a:gd name="connsiteY17" fmla="*/ 34884 h 3556345"/>
                                    <a:gd name="connsiteX18" fmla="*/ 3860397 w 5561087"/>
                                    <a:gd name="connsiteY18" fmla="*/ 245239 h 3556345"/>
                                    <a:gd name="connsiteX19" fmla="*/ 1447755 w 5561087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61815"/>
                                    <a:gd name="connsiteY0" fmla="*/ 1648995 h 3556345"/>
                                    <a:gd name="connsiteX1" fmla="*/ 1254571 w 5561815"/>
                                    <a:gd name="connsiteY1" fmla="*/ 1700552 h 3556345"/>
                                    <a:gd name="connsiteX2" fmla="*/ 971236 w 5561815"/>
                                    <a:gd name="connsiteY2" fmla="*/ 1653492 h 3556345"/>
                                    <a:gd name="connsiteX3" fmla="*/ 597383 w 5561815"/>
                                    <a:gd name="connsiteY3" fmla="*/ 1756400 h 3556345"/>
                                    <a:gd name="connsiteX4" fmla="*/ 22493 w 5561815"/>
                                    <a:gd name="connsiteY4" fmla="*/ 1322771 h 3556345"/>
                                    <a:gd name="connsiteX5" fmla="*/ 241433 w 5561815"/>
                                    <a:gd name="connsiteY5" fmla="*/ 1923785 h 3556345"/>
                                    <a:gd name="connsiteX6" fmla="*/ 232848 w 5561815"/>
                                    <a:gd name="connsiteY6" fmla="*/ 2061160 h 3556345"/>
                                    <a:gd name="connsiteX7" fmla="*/ 14151 w 5561815"/>
                                    <a:gd name="connsiteY7" fmla="*/ 2718349 h 3556345"/>
                                    <a:gd name="connsiteX8" fmla="*/ 816690 w 5561815"/>
                                    <a:gd name="connsiteY8" fmla="*/ 3537774 h 3556345"/>
                                    <a:gd name="connsiteX9" fmla="*/ 4620291 w 5561815"/>
                                    <a:gd name="connsiteY9" fmla="*/ 3555068 h 3556345"/>
                                    <a:gd name="connsiteX10" fmla="*/ 5560408 w 5561815"/>
                                    <a:gd name="connsiteY10" fmla="*/ 2546264 h 3556345"/>
                                    <a:gd name="connsiteX11" fmla="*/ 4037866 w 5561815"/>
                                    <a:gd name="connsiteY11" fmla="*/ 1689785 h 3556345"/>
                                    <a:gd name="connsiteX12" fmla="*/ 3997771 w 5561815"/>
                                    <a:gd name="connsiteY12" fmla="*/ 1580349 h 3556345"/>
                                    <a:gd name="connsiteX13" fmla="*/ 4547270 w 5561815"/>
                                    <a:gd name="connsiteY13" fmla="*/ 1284217 h 3556345"/>
                                    <a:gd name="connsiteX14" fmla="*/ 4650098 w 5561815"/>
                                    <a:gd name="connsiteY14" fmla="*/ 1353311 h 3556345"/>
                                    <a:gd name="connsiteX15" fmla="*/ 4809140 w 5561815"/>
                                    <a:gd name="connsiteY15" fmla="*/ 1078073 h 3556345"/>
                                    <a:gd name="connsiteX16" fmla="*/ 4203833 w 5561815"/>
                                    <a:gd name="connsiteY16" fmla="*/ 112157 h 3556345"/>
                                    <a:gd name="connsiteX17" fmla="*/ 3924791 w 5561815"/>
                                    <a:gd name="connsiteY17" fmla="*/ 34884 h 3556345"/>
                                    <a:gd name="connsiteX18" fmla="*/ 3860397 w 5561815"/>
                                    <a:gd name="connsiteY18" fmla="*/ 245239 h 3556345"/>
                                    <a:gd name="connsiteX19" fmla="*/ 1447755 w 5561815"/>
                                    <a:gd name="connsiteY19" fmla="*/ 1648995 h 3556345"/>
                                    <a:gd name="connsiteX0" fmla="*/ 1447755 w 5560425"/>
                                    <a:gd name="connsiteY0" fmla="*/ 1648995 h 3556345"/>
                                    <a:gd name="connsiteX1" fmla="*/ 1254571 w 5560425"/>
                                    <a:gd name="connsiteY1" fmla="*/ 1700552 h 3556345"/>
                                    <a:gd name="connsiteX2" fmla="*/ 971236 w 5560425"/>
                                    <a:gd name="connsiteY2" fmla="*/ 1653492 h 3556345"/>
                                    <a:gd name="connsiteX3" fmla="*/ 597383 w 5560425"/>
                                    <a:gd name="connsiteY3" fmla="*/ 1756400 h 3556345"/>
                                    <a:gd name="connsiteX4" fmla="*/ 22493 w 5560425"/>
                                    <a:gd name="connsiteY4" fmla="*/ 1322771 h 3556345"/>
                                    <a:gd name="connsiteX5" fmla="*/ 241433 w 5560425"/>
                                    <a:gd name="connsiteY5" fmla="*/ 1923785 h 3556345"/>
                                    <a:gd name="connsiteX6" fmla="*/ 232848 w 5560425"/>
                                    <a:gd name="connsiteY6" fmla="*/ 2061160 h 3556345"/>
                                    <a:gd name="connsiteX7" fmla="*/ 14151 w 5560425"/>
                                    <a:gd name="connsiteY7" fmla="*/ 2718349 h 3556345"/>
                                    <a:gd name="connsiteX8" fmla="*/ 816690 w 5560425"/>
                                    <a:gd name="connsiteY8" fmla="*/ 3537774 h 3556345"/>
                                    <a:gd name="connsiteX9" fmla="*/ 4620291 w 5560425"/>
                                    <a:gd name="connsiteY9" fmla="*/ 3555068 h 3556345"/>
                                    <a:gd name="connsiteX10" fmla="*/ 5560408 w 5560425"/>
                                    <a:gd name="connsiteY10" fmla="*/ 2546264 h 3556345"/>
                                    <a:gd name="connsiteX11" fmla="*/ 4037866 w 5560425"/>
                                    <a:gd name="connsiteY11" fmla="*/ 1689785 h 3556345"/>
                                    <a:gd name="connsiteX12" fmla="*/ 3997771 w 5560425"/>
                                    <a:gd name="connsiteY12" fmla="*/ 1580349 h 3556345"/>
                                    <a:gd name="connsiteX13" fmla="*/ 4547270 w 5560425"/>
                                    <a:gd name="connsiteY13" fmla="*/ 1284217 h 3556345"/>
                                    <a:gd name="connsiteX14" fmla="*/ 4650098 w 5560425"/>
                                    <a:gd name="connsiteY14" fmla="*/ 1353311 h 3556345"/>
                                    <a:gd name="connsiteX15" fmla="*/ 4809140 w 5560425"/>
                                    <a:gd name="connsiteY15" fmla="*/ 1078073 h 3556345"/>
                                    <a:gd name="connsiteX16" fmla="*/ 4203833 w 5560425"/>
                                    <a:gd name="connsiteY16" fmla="*/ 112157 h 3556345"/>
                                    <a:gd name="connsiteX17" fmla="*/ 3924791 w 5560425"/>
                                    <a:gd name="connsiteY17" fmla="*/ 34884 h 3556345"/>
                                    <a:gd name="connsiteX18" fmla="*/ 3860397 w 5560425"/>
                                    <a:gd name="connsiteY18" fmla="*/ 245239 h 3556345"/>
                                    <a:gd name="connsiteX19" fmla="*/ 1447755 w 5560425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64246"/>
                                    <a:gd name="connsiteY0" fmla="*/ 1648995 h 3556345"/>
                                    <a:gd name="connsiteX1" fmla="*/ 1254571 w 5564246"/>
                                    <a:gd name="connsiteY1" fmla="*/ 1700552 h 3556345"/>
                                    <a:gd name="connsiteX2" fmla="*/ 971236 w 5564246"/>
                                    <a:gd name="connsiteY2" fmla="*/ 1653492 h 3556345"/>
                                    <a:gd name="connsiteX3" fmla="*/ 597383 w 5564246"/>
                                    <a:gd name="connsiteY3" fmla="*/ 1756400 h 3556345"/>
                                    <a:gd name="connsiteX4" fmla="*/ 22493 w 5564246"/>
                                    <a:gd name="connsiteY4" fmla="*/ 1322771 h 3556345"/>
                                    <a:gd name="connsiteX5" fmla="*/ 241433 w 5564246"/>
                                    <a:gd name="connsiteY5" fmla="*/ 1923785 h 3556345"/>
                                    <a:gd name="connsiteX6" fmla="*/ 232848 w 5564246"/>
                                    <a:gd name="connsiteY6" fmla="*/ 2061160 h 3556345"/>
                                    <a:gd name="connsiteX7" fmla="*/ 14151 w 5564246"/>
                                    <a:gd name="connsiteY7" fmla="*/ 2718349 h 3556345"/>
                                    <a:gd name="connsiteX8" fmla="*/ 816690 w 5564246"/>
                                    <a:gd name="connsiteY8" fmla="*/ 3537774 h 3556345"/>
                                    <a:gd name="connsiteX9" fmla="*/ 4620291 w 5564246"/>
                                    <a:gd name="connsiteY9" fmla="*/ 3555068 h 3556345"/>
                                    <a:gd name="connsiteX10" fmla="*/ 5560408 w 5564246"/>
                                    <a:gd name="connsiteY10" fmla="*/ 2546264 h 3556345"/>
                                    <a:gd name="connsiteX11" fmla="*/ 4037866 w 5564246"/>
                                    <a:gd name="connsiteY11" fmla="*/ 1689785 h 3556345"/>
                                    <a:gd name="connsiteX12" fmla="*/ 3997771 w 5564246"/>
                                    <a:gd name="connsiteY12" fmla="*/ 1580349 h 3556345"/>
                                    <a:gd name="connsiteX13" fmla="*/ 4547270 w 5564246"/>
                                    <a:gd name="connsiteY13" fmla="*/ 1284217 h 3556345"/>
                                    <a:gd name="connsiteX14" fmla="*/ 4650098 w 5564246"/>
                                    <a:gd name="connsiteY14" fmla="*/ 1353311 h 3556345"/>
                                    <a:gd name="connsiteX15" fmla="*/ 4809140 w 5564246"/>
                                    <a:gd name="connsiteY15" fmla="*/ 1078073 h 3556345"/>
                                    <a:gd name="connsiteX16" fmla="*/ 4203833 w 5564246"/>
                                    <a:gd name="connsiteY16" fmla="*/ 112157 h 3556345"/>
                                    <a:gd name="connsiteX17" fmla="*/ 3924791 w 5564246"/>
                                    <a:gd name="connsiteY17" fmla="*/ 34884 h 3556345"/>
                                    <a:gd name="connsiteX18" fmla="*/ 3860397 w 5564246"/>
                                    <a:gd name="connsiteY18" fmla="*/ 245239 h 3556345"/>
                                    <a:gd name="connsiteX19" fmla="*/ 1447755 w 5564246"/>
                                    <a:gd name="connsiteY19" fmla="*/ 1648995 h 3556345"/>
                                    <a:gd name="connsiteX0" fmla="*/ 1447755 w 5562682"/>
                                    <a:gd name="connsiteY0" fmla="*/ 1648995 h 3556345"/>
                                    <a:gd name="connsiteX1" fmla="*/ 1254571 w 5562682"/>
                                    <a:gd name="connsiteY1" fmla="*/ 1700552 h 3556345"/>
                                    <a:gd name="connsiteX2" fmla="*/ 971236 w 5562682"/>
                                    <a:gd name="connsiteY2" fmla="*/ 1653492 h 3556345"/>
                                    <a:gd name="connsiteX3" fmla="*/ 597383 w 5562682"/>
                                    <a:gd name="connsiteY3" fmla="*/ 1756400 h 3556345"/>
                                    <a:gd name="connsiteX4" fmla="*/ 22493 w 5562682"/>
                                    <a:gd name="connsiteY4" fmla="*/ 1322771 h 3556345"/>
                                    <a:gd name="connsiteX5" fmla="*/ 241433 w 5562682"/>
                                    <a:gd name="connsiteY5" fmla="*/ 1923785 h 3556345"/>
                                    <a:gd name="connsiteX6" fmla="*/ 232848 w 5562682"/>
                                    <a:gd name="connsiteY6" fmla="*/ 2061160 h 3556345"/>
                                    <a:gd name="connsiteX7" fmla="*/ 14151 w 5562682"/>
                                    <a:gd name="connsiteY7" fmla="*/ 2718349 h 3556345"/>
                                    <a:gd name="connsiteX8" fmla="*/ 816690 w 5562682"/>
                                    <a:gd name="connsiteY8" fmla="*/ 3537774 h 3556345"/>
                                    <a:gd name="connsiteX9" fmla="*/ 4620291 w 5562682"/>
                                    <a:gd name="connsiteY9" fmla="*/ 3555068 h 3556345"/>
                                    <a:gd name="connsiteX10" fmla="*/ 5560408 w 5562682"/>
                                    <a:gd name="connsiteY10" fmla="*/ 2546264 h 3556345"/>
                                    <a:gd name="connsiteX11" fmla="*/ 4037866 w 5562682"/>
                                    <a:gd name="connsiteY11" fmla="*/ 1689785 h 3556345"/>
                                    <a:gd name="connsiteX12" fmla="*/ 3997771 w 5562682"/>
                                    <a:gd name="connsiteY12" fmla="*/ 1580349 h 3556345"/>
                                    <a:gd name="connsiteX13" fmla="*/ 4547270 w 5562682"/>
                                    <a:gd name="connsiteY13" fmla="*/ 1284217 h 3556345"/>
                                    <a:gd name="connsiteX14" fmla="*/ 4650098 w 5562682"/>
                                    <a:gd name="connsiteY14" fmla="*/ 1353311 h 3556345"/>
                                    <a:gd name="connsiteX15" fmla="*/ 4809140 w 5562682"/>
                                    <a:gd name="connsiteY15" fmla="*/ 1078073 h 3556345"/>
                                    <a:gd name="connsiteX16" fmla="*/ 4203833 w 5562682"/>
                                    <a:gd name="connsiteY16" fmla="*/ 112157 h 3556345"/>
                                    <a:gd name="connsiteX17" fmla="*/ 3924791 w 5562682"/>
                                    <a:gd name="connsiteY17" fmla="*/ 34884 h 3556345"/>
                                    <a:gd name="connsiteX18" fmla="*/ 3860397 w 5562682"/>
                                    <a:gd name="connsiteY18" fmla="*/ 245239 h 3556345"/>
                                    <a:gd name="connsiteX19" fmla="*/ 1447755 w 5562682"/>
                                    <a:gd name="connsiteY19" fmla="*/ 1648995 h 3556345"/>
                                    <a:gd name="connsiteX0" fmla="*/ 1447755 w 5560414"/>
                                    <a:gd name="connsiteY0" fmla="*/ 1648995 h 3556345"/>
                                    <a:gd name="connsiteX1" fmla="*/ 1254571 w 5560414"/>
                                    <a:gd name="connsiteY1" fmla="*/ 1700552 h 3556345"/>
                                    <a:gd name="connsiteX2" fmla="*/ 971236 w 5560414"/>
                                    <a:gd name="connsiteY2" fmla="*/ 1653492 h 3556345"/>
                                    <a:gd name="connsiteX3" fmla="*/ 597383 w 5560414"/>
                                    <a:gd name="connsiteY3" fmla="*/ 1756400 h 3556345"/>
                                    <a:gd name="connsiteX4" fmla="*/ 22493 w 5560414"/>
                                    <a:gd name="connsiteY4" fmla="*/ 1322771 h 3556345"/>
                                    <a:gd name="connsiteX5" fmla="*/ 241433 w 5560414"/>
                                    <a:gd name="connsiteY5" fmla="*/ 1923785 h 3556345"/>
                                    <a:gd name="connsiteX6" fmla="*/ 232848 w 5560414"/>
                                    <a:gd name="connsiteY6" fmla="*/ 2061160 h 3556345"/>
                                    <a:gd name="connsiteX7" fmla="*/ 14151 w 5560414"/>
                                    <a:gd name="connsiteY7" fmla="*/ 2718349 h 3556345"/>
                                    <a:gd name="connsiteX8" fmla="*/ 816690 w 5560414"/>
                                    <a:gd name="connsiteY8" fmla="*/ 3537774 h 3556345"/>
                                    <a:gd name="connsiteX9" fmla="*/ 4620291 w 5560414"/>
                                    <a:gd name="connsiteY9" fmla="*/ 3555068 h 3556345"/>
                                    <a:gd name="connsiteX10" fmla="*/ 5560408 w 5560414"/>
                                    <a:gd name="connsiteY10" fmla="*/ 2546264 h 3556345"/>
                                    <a:gd name="connsiteX11" fmla="*/ 4037866 w 5560414"/>
                                    <a:gd name="connsiteY11" fmla="*/ 1689785 h 3556345"/>
                                    <a:gd name="connsiteX12" fmla="*/ 3997771 w 5560414"/>
                                    <a:gd name="connsiteY12" fmla="*/ 1580349 h 3556345"/>
                                    <a:gd name="connsiteX13" fmla="*/ 4547270 w 5560414"/>
                                    <a:gd name="connsiteY13" fmla="*/ 1284217 h 3556345"/>
                                    <a:gd name="connsiteX14" fmla="*/ 4650098 w 5560414"/>
                                    <a:gd name="connsiteY14" fmla="*/ 1353311 h 3556345"/>
                                    <a:gd name="connsiteX15" fmla="*/ 4809140 w 5560414"/>
                                    <a:gd name="connsiteY15" fmla="*/ 1078073 h 3556345"/>
                                    <a:gd name="connsiteX16" fmla="*/ 4203833 w 5560414"/>
                                    <a:gd name="connsiteY16" fmla="*/ 112157 h 3556345"/>
                                    <a:gd name="connsiteX17" fmla="*/ 3924791 w 5560414"/>
                                    <a:gd name="connsiteY17" fmla="*/ 34884 h 3556345"/>
                                    <a:gd name="connsiteX18" fmla="*/ 3860397 w 5560414"/>
                                    <a:gd name="connsiteY18" fmla="*/ 245239 h 3556345"/>
                                    <a:gd name="connsiteX19" fmla="*/ 1447755 w 5560414"/>
                                    <a:gd name="connsiteY19" fmla="*/ 1648995 h 3556345"/>
                                    <a:gd name="connsiteX0" fmla="*/ 1447755 w 5562229"/>
                                    <a:gd name="connsiteY0" fmla="*/ 1648995 h 3556345"/>
                                    <a:gd name="connsiteX1" fmla="*/ 1254571 w 5562229"/>
                                    <a:gd name="connsiteY1" fmla="*/ 1700552 h 3556345"/>
                                    <a:gd name="connsiteX2" fmla="*/ 971236 w 5562229"/>
                                    <a:gd name="connsiteY2" fmla="*/ 1653492 h 3556345"/>
                                    <a:gd name="connsiteX3" fmla="*/ 597383 w 5562229"/>
                                    <a:gd name="connsiteY3" fmla="*/ 1756400 h 3556345"/>
                                    <a:gd name="connsiteX4" fmla="*/ 22493 w 5562229"/>
                                    <a:gd name="connsiteY4" fmla="*/ 1322771 h 3556345"/>
                                    <a:gd name="connsiteX5" fmla="*/ 241433 w 5562229"/>
                                    <a:gd name="connsiteY5" fmla="*/ 1923785 h 3556345"/>
                                    <a:gd name="connsiteX6" fmla="*/ 232848 w 5562229"/>
                                    <a:gd name="connsiteY6" fmla="*/ 2061160 h 3556345"/>
                                    <a:gd name="connsiteX7" fmla="*/ 14151 w 5562229"/>
                                    <a:gd name="connsiteY7" fmla="*/ 2718349 h 3556345"/>
                                    <a:gd name="connsiteX8" fmla="*/ 816690 w 5562229"/>
                                    <a:gd name="connsiteY8" fmla="*/ 3537774 h 3556345"/>
                                    <a:gd name="connsiteX9" fmla="*/ 4620291 w 5562229"/>
                                    <a:gd name="connsiteY9" fmla="*/ 3555068 h 3556345"/>
                                    <a:gd name="connsiteX10" fmla="*/ 5560408 w 5562229"/>
                                    <a:gd name="connsiteY10" fmla="*/ 2546264 h 3556345"/>
                                    <a:gd name="connsiteX11" fmla="*/ 4037866 w 5562229"/>
                                    <a:gd name="connsiteY11" fmla="*/ 1689785 h 3556345"/>
                                    <a:gd name="connsiteX12" fmla="*/ 3997771 w 5562229"/>
                                    <a:gd name="connsiteY12" fmla="*/ 1580349 h 3556345"/>
                                    <a:gd name="connsiteX13" fmla="*/ 4547270 w 5562229"/>
                                    <a:gd name="connsiteY13" fmla="*/ 1284217 h 3556345"/>
                                    <a:gd name="connsiteX14" fmla="*/ 4650098 w 5562229"/>
                                    <a:gd name="connsiteY14" fmla="*/ 1353311 h 3556345"/>
                                    <a:gd name="connsiteX15" fmla="*/ 4809140 w 5562229"/>
                                    <a:gd name="connsiteY15" fmla="*/ 1078073 h 3556345"/>
                                    <a:gd name="connsiteX16" fmla="*/ 4203833 w 5562229"/>
                                    <a:gd name="connsiteY16" fmla="*/ 112157 h 3556345"/>
                                    <a:gd name="connsiteX17" fmla="*/ 3924791 w 5562229"/>
                                    <a:gd name="connsiteY17" fmla="*/ 34884 h 3556345"/>
                                    <a:gd name="connsiteX18" fmla="*/ 3860397 w 5562229"/>
                                    <a:gd name="connsiteY18" fmla="*/ 245239 h 3556345"/>
                                    <a:gd name="connsiteX19" fmla="*/ 1447755 w 5562229"/>
                                    <a:gd name="connsiteY19" fmla="*/ 1648995 h 3556345"/>
                                    <a:gd name="connsiteX0" fmla="*/ 1447755 w 5559257"/>
                                    <a:gd name="connsiteY0" fmla="*/ 1648995 h 3556345"/>
                                    <a:gd name="connsiteX1" fmla="*/ 1254571 w 5559257"/>
                                    <a:gd name="connsiteY1" fmla="*/ 1700552 h 3556345"/>
                                    <a:gd name="connsiteX2" fmla="*/ 971236 w 5559257"/>
                                    <a:gd name="connsiteY2" fmla="*/ 1653492 h 3556345"/>
                                    <a:gd name="connsiteX3" fmla="*/ 597383 w 5559257"/>
                                    <a:gd name="connsiteY3" fmla="*/ 1756400 h 3556345"/>
                                    <a:gd name="connsiteX4" fmla="*/ 22493 w 5559257"/>
                                    <a:gd name="connsiteY4" fmla="*/ 1322771 h 3556345"/>
                                    <a:gd name="connsiteX5" fmla="*/ 241433 w 5559257"/>
                                    <a:gd name="connsiteY5" fmla="*/ 1923785 h 3556345"/>
                                    <a:gd name="connsiteX6" fmla="*/ 232848 w 5559257"/>
                                    <a:gd name="connsiteY6" fmla="*/ 2061160 h 3556345"/>
                                    <a:gd name="connsiteX7" fmla="*/ 14151 w 5559257"/>
                                    <a:gd name="connsiteY7" fmla="*/ 2718349 h 3556345"/>
                                    <a:gd name="connsiteX8" fmla="*/ 816690 w 5559257"/>
                                    <a:gd name="connsiteY8" fmla="*/ 3537774 h 3556345"/>
                                    <a:gd name="connsiteX9" fmla="*/ 4620291 w 5559257"/>
                                    <a:gd name="connsiteY9" fmla="*/ 3555068 h 3556345"/>
                                    <a:gd name="connsiteX10" fmla="*/ 5557410 w 5559257"/>
                                    <a:gd name="connsiteY10" fmla="*/ 2606225 h 3556345"/>
                                    <a:gd name="connsiteX11" fmla="*/ 4037866 w 5559257"/>
                                    <a:gd name="connsiteY11" fmla="*/ 1689785 h 3556345"/>
                                    <a:gd name="connsiteX12" fmla="*/ 3997771 w 5559257"/>
                                    <a:gd name="connsiteY12" fmla="*/ 1580349 h 3556345"/>
                                    <a:gd name="connsiteX13" fmla="*/ 4547270 w 5559257"/>
                                    <a:gd name="connsiteY13" fmla="*/ 1284217 h 3556345"/>
                                    <a:gd name="connsiteX14" fmla="*/ 4650098 w 5559257"/>
                                    <a:gd name="connsiteY14" fmla="*/ 1353311 h 3556345"/>
                                    <a:gd name="connsiteX15" fmla="*/ 4809140 w 5559257"/>
                                    <a:gd name="connsiteY15" fmla="*/ 1078073 h 3556345"/>
                                    <a:gd name="connsiteX16" fmla="*/ 4203833 w 5559257"/>
                                    <a:gd name="connsiteY16" fmla="*/ 112157 h 3556345"/>
                                    <a:gd name="connsiteX17" fmla="*/ 3924791 w 5559257"/>
                                    <a:gd name="connsiteY17" fmla="*/ 34884 h 3556345"/>
                                    <a:gd name="connsiteX18" fmla="*/ 3860397 w 5559257"/>
                                    <a:gd name="connsiteY18" fmla="*/ 245239 h 3556345"/>
                                    <a:gd name="connsiteX19" fmla="*/ 1447755 w 5559257"/>
                                    <a:gd name="connsiteY19" fmla="*/ 1648995 h 3556345"/>
                                    <a:gd name="connsiteX0" fmla="*/ 1447755 w 5565202"/>
                                    <a:gd name="connsiteY0" fmla="*/ 1648995 h 3556345"/>
                                    <a:gd name="connsiteX1" fmla="*/ 1254571 w 5565202"/>
                                    <a:gd name="connsiteY1" fmla="*/ 1700552 h 3556345"/>
                                    <a:gd name="connsiteX2" fmla="*/ 971236 w 5565202"/>
                                    <a:gd name="connsiteY2" fmla="*/ 1653492 h 3556345"/>
                                    <a:gd name="connsiteX3" fmla="*/ 597383 w 5565202"/>
                                    <a:gd name="connsiteY3" fmla="*/ 1756400 h 3556345"/>
                                    <a:gd name="connsiteX4" fmla="*/ 22493 w 5565202"/>
                                    <a:gd name="connsiteY4" fmla="*/ 1322771 h 3556345"/>
                                    <a:gd name="connsiteX5" fmla="*/ 241433 w 5565202"/>
                                    <a:gd name="connsiteY5" fmla="*/ 1923785 h 3556345"/>
                                    <a:gd name="connsiteX6" fmla="*/ 232848 w 5565202"/>
                                    <a:gd name="connsiteY6" fmla="*/ 2061160 h 3556345"/>
                                    <a:gd name="connsiteX7" fmla="*/ 14151 w 5565202"/>
                                    <a:gd name="connsiteY7" fmla="*/ 2718349 h 3556345"/>
                                    <a:gd name="connsiteX8" fmla="*/ 816690 w 5565202"/>
                                    <a:gd name="connsiteY8" fmla="*/ 3537774 h 3556345"/>
                                    <a:gd name="connsiteX9" fmla="*/ 4620291 w 5565202"/>
                                    <a:gd name="connsiteY9" fmla="*/ 3555068 h 3556345"/>
                                    <a:gd name="connsiteX10" fmla="*/ 5563406 w 5565202"/>
                                    <a:gd name="connsiteY10" fmla="*/ 2648197 h 3556345"/>
                                    <a:gd name="connsiteX11" fmla="*/ 4037866 w 5565202"/>
                                    <a:gd name="connsiteY11" fmla="*/ 1689785 h 3556345"/>
                                    <a:gd name="connsiteX12" fmla="*/ 3997771 w 5565202"/>
                                    <a:gd name="connsiteY12" fmla="*/ 1580349 h 3556345"/>
                                    <a:gd name="connsiteX13" fmla="*/ 4547270 w 5565202"/>
                                    <a:gd name="connsiteY13" fmla="*/ 1284217 h 3556345"/>
                                    <a:gd name="connsiteX14" fmla="*/ 4650098 w 5565202"/>
                                    <a:gd name="connsiteY14" fmla="*/ 1353311 h 3556345"/>
                                    <a:gd name="connsiteX15" fmla="*/ 4809140 w 5565202"/>
                                    <a:gd name="connsiteY15" fmla="*/ 1078073 h 3556345"/>
                                    <a:gd name="connsiteX16" fmla="*/ 4203833 w 5565202"/>
                                    <a:gd name="connsiteY16" fmla="*/ 112157 h 3556345"/>
                                    <a:gd name="connsiteX17" fmla="*/ 3924791 w 5565202"/>
                                    <a:gd name="connsiteY17" fmla="*/ 34884 h 3556345"/>
                                    <a:gd name="connsiteX18" fmla="*/ 3860397 w 5565202"/>
                                    <a:gd name="connsiteY18" fmla="*/ 245239 h 3556345"/>
                                    <a:gd name="connsiteX19" fmla="*/ 1447755 w 5565202"/>
                                    <a:gd name="connsiteY19" fmla="*/ 1648995 h 3556345"/>
                                    <a:gd name="connsiteX0" fmla="*/ 1447755 w 5571152"/>
                                    <a:gd name="connsiteY0" fmla="*/ 1648995 h 3556345"/>
                                    <a:gd name="connsiteX1" fmla="*/ 1254571 w 5571152"/>
                                    <a:gd name="connsiteY1" fmla="*/ 1700552 h 3556345"/>
                                    <a:gd name="connsiteX2" fmla="*/ 971236 w 5571152"/>
                                    <a:gd name="connsiteY2" fmla="*/ 1653492 h 3556345"/>
                                    <a:gd name="connsiteX3" fmla="*/ 597383 w 5571152"/>
                                    <a:gd name="connsiteY3" fmla="*/ 1756400 h 3556345"/>
                                    <a:gd name="connsiteX4" fmla="*/ 22493 w 5571152"/>
                                    <a:gd name="connsiteY4" fmla="*/ 1322771 h 3556345"/>
                                    <a:gd name="connsiteX5" fmla="*/ 241433 w 5571152"/>
                                    <a:gd name="connsiteY5" fmla="*/ 1923785 h 3556345"/>
                                    <a:gd name="connsiteX6" fmla="*/ 232848 w 5571152"/>
                                    <a:gd name="connsiteY6" fmla="*/ 2061160 h 3556345"/>
                                    <a:gd name="connsiteX7" fmla="*/ 14151 w 5571152"/>
                                    <a:gd name="connsiteY7" fmla="*/ 2718349 h 3556345"/>
                                    <a:gd name="connsiteX8" fmla="*/ 816690 w 5571152"/>
                                    <a:gd name="connsiteY8" fmla="*/ 3537774 h 3556345"/>
                                    <a:gd name="connsiteX9" fmla="*/ 4620291 w 5571152"/>
                                    <a:gd name="connsiteY9" fmla="*/ 3555068 h 3556345"/>
                                    <a:gd name="connsiteX10" fmla="*/ 5569403 w 5571152"/>
                                    <a:gd name="connsiteY10" fmla="*/ 2672181 h 3556345"/>
                                    <a:gd name="connsiteX11" fmla="*/ 4037866 w 5571152"/>
                                    <a:gd name="connsiteY11" fmla="*/ 1689785 h 3556345"/>
                                    <a:gd name="connsiteX12" fmla="*/ 3997771 w 5571152"/>
                                    <a:gd name="connsiteY12" fmla="*/ 1580349 h 3556345"/>
                                    <a:gd name="connsiteX13" fmla="*/ 4547270 w 5571152"/>
                                    <a:gd name="connsiteY13" fmla="*/ 1284217 h 3556345"/>
                                    <a:gd name="connsiteX14" fmla="*/ 4650098 w 5571152"/>
                                    <a:gd name="connsiteY14" fmla="*/ 1353311 h 3556345"/>
                                    <a:gd name="connsiteX15" fmla="*/ 4809140 w 5571152"/>
                                    <a:gd name="connsiteY15" fmla="*/ 1078073 h 3556345"/>
                                    <a:gd name="connsiteX16" fmla="*/ 4203833 w 5571152"/>
                                    <a:gd name="connsiteY16" fmla="*/ 112157 h 3556345"/>
                                    <a:gd name="connsiteX17" fmla="*/ 3924791 w 5571152"/>
                                    <a:gd name="connsiteY17" fmla="*/ 34884 h 3556345"/>
                                    <a:gd name="connsiteX18" fmla="*/ 3860397 w 5571152"/>
                                    <a:gd name="connsiteY18" fmla="*/ 245239 h 3556345"/>
                                    <a:gd name="connsiteX19" fmla="*/ 1447755 w 5571152"/>
                                    <a:gd name="connsiteY19" fmla="*/ 1648995 h 3556345"/>
                                    <a:gd name="connsiteX0" fmla="*/ 1447755 w 5569408"/>
                                    <a:gd name="connsiteY0" fmla="*/ 1648995 h 3556345"/>
                                    <a:gd name="connsiteX1" fmla="*/ 1254571 w 5569408"/>
                                    <a:gd name="connsiteY1" fmla="*/ 1700552 h 3556345"/>
                                    <a:gd name="connsiteX2" fmla="*/ 971236 w 5569408"/>
                                    <a:gd name="connsiteY2" fmla="*/ 1653492 h 3556345"/>
                                    <a:gd name="connsiteX3" fmla="*/ 597383 w 5569408"/>
                                    <a:gd name="connsiteY3" fmla="*/ 1756400 h 3556345"/>
                                    <a:gd name="connsiteX4" fmla="*/ 22493 w 5569408"/>
                                    <a:gd name="connsiteY4" fmla="*/ 1322771 h 3556345"/>
                                    <a:gd name="connsiteX5" fmla="*/ 241433 w 5569408"/>
                                    <a:gd name="connsiteY5" fmla="*/ 1923785 h 3556345"/>
                                    <a:gd name="connsiteX6" fmla="*/ 232848 w 5569408"/>
                                    <a:gd name="connsiteY6" fmla="*/ 2061160 h 3556345"/>
                                    <a:gd name="connsiteX7" fmla="*/ 14151 w 5569408"/>
                                    <a:gd name="connsiteY7" fmla="*/ 2718349 h 3556345"/>
                                    <a:gd name="connsiteX8" fmla="*/ 816690 w 5569408"/>
                                    <a:gd name="connsiteY8" fmla="*/ 3537774 h 3556345"/>
                                    <a:gd name="connsiteX9" fmla="*/ 4620291 w 5569408"/>
                                    <a:gd name="connsiteY9" fmla="*/ 3555068 h 3556345"/>
                                    <a:gd name="connsiteX10" fmla="*/ 5569403 w 5569408"/>
                                    <a:gd name="connsiteY10" fmla="*/ 2672181 h 3556345"/>
                                    <a:gd name="connsiteX11" fmla="*/ 4037866 w 5569408"/>
                                    <a:gd name="connsiteY11" fmla="*/ 1689785 h 3556345"/>
                                    <a:gd name="connsiteX12" fmla="*/ 3997771 w 5569408"/>
                                    <a:gd name="connsiteY12" fmla="*/ 1580349 h 3556345"/>
                                    <a:gd name="connsiteX13" fmla="*/ 4547270 w 5569408"/>
                                    <a:gd name="connsiteY13" fmla="*/ 1284217 h 3556345"/>
                                    <a:gd name="connsiteX14" fmla="*/ 4650098 w 5569408"/>
                                    <a:gd name="connsiteY14" fmla="*/ 1353311 h 3556345"/>
                                    <a:gd name="connsiteX15" fmla="*/ 4809140 w 5569408"/>
                                    <a:gd name="connsiteY15" fmla="*/ 1078073 h 3556345"/>
                                    <a:gd name="connsiteX16" fmla="*/ 4203833 w 5569408"/>
                                    <a:gd name="connsiteY16" fmla="*/ 112157 h 3556345"/>
                                    <a:gd name="connsiteX17" fmla="*/ 3924791 w 5569408"/>
                                    <a:gd name="connsiteY17" fmla="*/ 34884 h 3556345"/>
                                    <a:gd name="connsiteX18" fmla="*/ 3860397 w 5569408"/>
                                    <a:gd name="connsiteY18" fmla="*/ 245239 h 3556345"/>
                                    <a:gd name="connsiteX19" fmla="*/ 1447755 w 5569408"/>
                                    <a:gd name="connsiteY19" fmla="*/ 1648995 h 3556345"/>
                                    <a:gd name="connsiteX0" fmla="*/ 1447755 w 5557417"/>
                                    <a:gd name="connsiteY0" fmla="*/ 1648995 h 3556345"/>
                                    <a:gd name="connsiteX1" fmla="*/ 1254571 w 5557417"/>
                                    <a:gd name="connsiteY1" fmla="*/ 1700552 h 3556345"/>
                                    <a:gd name="connsiteX2" fmla="*/ 971236 w 5557417"/>
                                    <a:gd name="connsiteY2" fmla="*/ 1653492 h 3556345"/>
                                    <a:gd name="connsiteX3" fmla="*/ 597383 w 5557417"/>
                                    <a:gd name="connsiteY3" fmla="*/ 1756400 h 3556345"/>
                                    <a:gd name="connsiteX4" fmla="*/ 22493 w 5557417"/>
                                    <a:gd name="connsiteY4" fmla="*/ 1322771 h 3556345"/>
                                    <a:gd name="connsiteX5" fmla="*/ 241433 w 5557417"/>
                                    <a:gd name="connsiteY5" fmla="*/ 1923785 h 3556345"/>
                                    <a:gd name="connsiteX6" fmla="*/ 232848 w 5557417"/>
                                    <a:gd name="connsiteY6" fmla="*/ 2061160 h 3556345"/>
                                    <a:gd name="connsiteX7" fmla="*/ 14151 w 5557417"/>
                                    <a:gd name="connsiteY7" fmla="*/ 2718349 h 3556345"/>
                                    <a:gd name="connsiteX8" fmla="*/ 816690 w 5557417"/>
                                    <a:gd name="connsiteY8" fmla="*/ 3537774 h 3556345"/>
                                    <a:gd name="connsiteX9" fmla="*/ 4620291 w 5557417"/>
                                    <a:gd name="connsiteY9" fmla="*/ 3555068 h 3556345"/>
                                    <a:gd name="connsiteX10" fmla="*/ 5557411 w 5557417"/>
                                    <a:gd name="connsiteY10" fmla="*/ 2603227 h 3556345"/>
                                    <a:gd name="connsiteX11" fmla="*/ 4037866 w 5557417"/>
                                    <a:gd name="connsiteY11" fmla="*/ 1689785 h 3556345"/>
                                    <a:gd name="connsiteX12" fmla="*/ 3997771 w 5557417"/>
                                    <a:gd name="connsiteY12" fmla="*/ 1580349 h 3556345"/>
                                    <a:gd name="connsiteX13" fmla="*/ 4547270 w 5557417"/>
                                    <a:gd name="connsiteY13" fmla="*/ 1284217 h 3556345"/>
                                    <a:gd name="connsiteX14" fmla="*/ 4650098 w 5557417"/>
                                    <a:gd name="connsiteY14" fmla="*/ 1353311 h 3556345"/>
                                    <a:gd name="connsiteX15" fmla="*/ 4809140 w 5557417"/>
                                    <a:gd name="connsiteY15" fmla="*/ 1078073 h 3556345"/>
                                    <a:gd name="connsiteX16" fmla="*/ 4203833 w 5557417"/>
                                    <a:gd name="connsiteY16" fmla="*/ 112157 h 3556345"/>
                                    <a:gd name="connsiteX17" fmla="*/ 3924791 w 5557417"/>
                                    <a:gd name="connsiteY17" fmla="*/ 34884 h 3556345"/>
                                    <a:gd name="connsiteX18" fmla="*/ 3860397 w 5557417"/>
                                    <a:gd name="connsiteY18" fmla="*/ 245239 h 3556345"/>
                                    <a:gd name="connsiteX19" fmla="*/ 1447755 w 5557417"/>
                                    <a:gd name="connsiteY19" fmla="*/ 1648995 h 3556345"/>
                                    <a:gd name="connsiteX0" fmla="*/ 1447755 w 5558839"/>
                                    <a:gd name="connsiteY0" fmla="*/ 1648995 h 3556345"/>
                                    <a:gd name="connsiteX1" fmla="*/ 1254571 w 5558839"/>
                                    <a:gd name="connsiteY1" fmla="*/ 1700552 h 3556345"/>
                                    <a:gd name="connsiteX2" fmla="*/ 971236 w 5558839"/>
                                    <a:gd name="connsiteY2" fmla="*/ 1653492 h 3556345"/>
                                    <a:gd name="connsiteX3" fmla="*/ 597383 w 5558839"/>
                                    <a:gd name="connsiteY3" fmla="*/ 1756400 h 3556345"/>
                                    <a:gd name="connsiteX4" fmla="*/ 22493 w 5558839"/>
                                    <a:gd name="connsiteY4" fmla="*/ 1322771 h 3556345"/>
                                    <a:gd name="connsiteX5" fmla="*/ 241433 w 5558839"/>
                                    <a:gd name="connsiteY5" fmla="*/ 1923785 h 3556345"/>
                                    <a:gd name="connsiteX6" fmla="*/ 232848 w 5558839"/>
                                    <a:gd name="connsiteY6" fmla="*/ 2061160 h 3556345"/>
                                    <a:gd name="connsiteX7" fmla="*/ 14151 w 5558839"/>
                                    <a:gd name="connsiteY7" fmla="*/ 2718349 h 3556345"/>
                                    <a:gd name="connsiteX8" fmla="*/ 816690 w 5558839"/>
                                    <a:gd name="connsiteY8" fmla="*/ 3537774 h 3556345"/>
                                    <a:gd name="connsiteX9" fmla="*/ 4620291 w 5558839"/>
                                    <a:gd name="connsiteY9" fmla="*/ 3555068 h 3556345"/>
                                    <a:gd name="connsiteX10" fmla="*/ 5557411 w 5558839"/>
                                    <a:gd name="connsiteY10" fmla="*/ 2603227 h 3556345"/>
                                    <a:gd name="connsiteX11" fmla="*/ 4037866 w 5558839"/>
                                    <a:gd name="connsiteY11" fmla="*/ 1689785 h 3556345"/>
                                    <a:gd name="connsiteX12" fmla="*/ 3997771 w 5558839"/>
                                    <a:gd name="connsiteY12" fmla="*/ 1580349 h 3556345"/>
                                    <a:gd name="connsiteX13" fmla="*/ 4547270 w 5558839"/>
                                    <a:gd name="connsiteY13" fmla="*/ 1284217 h 3556345"/>
                                    <a:gd name="connsiteX14" fmla="*/ 4650098 w 5558839"/>
                                    <a:gd name="connsiteY14" fmla="*/ 1353311 h 3556345"/>
                                    <a:gd name="connsiteX15" fmla="*/ 4809140 w 5558839"/>
                                    <a:gd name="connsiteY15" fmla="*/ 1078073 h 3556345"/>
                                    <a:gd name="connsiteX16" fmla="*/ 4203833 w 5558839"/>
                                    <a:gd name="connsiteY16" fmla="*/ 112157 h 3556345"/>
                                    <a:gd name="connsiteX17" fmla="*/ 3924791 w 5558839"/>
                                    <a:gd name="connsiteY17" fmla="*/ 34884 h 3556345"/>
                                    <a:gd name="connsiteX18" fmla="*/ 3860397 w 5558839"/>
                                    <a:gd name="connsiteY18" fmla="*/ 245239 h 3556345"/>
                                    <a:gd name="connsiteX19" fmla="*/ 1447755 w 5558839"/>
                                    <a:gd name="connsiteY19" fmla="*/ 1648995 h 3556345"/>
                                    <a:gd name="connsiteX0" fmla="*/ 1447755 w 5559716"/>
                                    <a:gd name="connsiteY0" fmla="*/ 1648995 h 3556345"/>
                                    <a:gd name="connsiteX1" fmla="*/ 1254571 w 5559716"/>
                                    <a:gd name="connsiteY1" fmla="*/ 1700552 h 3556345"/>
                                    <a:gd name="connsiteX2" fmla="*/ 971236 w 5559716"/>
                                    <a:gd name="connsiteY2" fmla="*/ 1653492 h 3556345"/>
                                    <a:gd name="connsiteX3" fmla="*/ 597383 w 5559716"/>
                                    <a:gd name="connsiteY3" fmla="*/ 1756400 h 3556345"/>
                                    <a:gd name="connsiteX4" fmla="*/ 22493 w 5559716"/>
                                    <a:gd name="connsiteY4" fmla="*/ 1322771 h 3556345"/>
                                    <a:gd name="connsiteX5" fmla="*/ 241433 w 5559716"/>
                                    <a:gd name="connsiteY5" fmla="*/ 1923785 h 3556345"/>
                                    <a:gd name="connsiteX6" fmla="*/ 232848 w 5559716"/>
                                    <a:gd name="connsiteY6" fmla="*/ 2061160 h 3556345"/>
                                    <a:gd name="connsiteX7" fmla="*/ 14151 w 5559716"/>
                                    <a:gd name="connsiteY7" fmla="*/ 2718349 h 3556345"/>
                                    <a:gd name="connsiteX8" fmla="*/ 816690 w 5559716"/>
                                    <a:gd name="connsiteY8" fmla="*/ 3537774 h 3556345"/>
                                    <a:gd name="connsiteX9" fmla="*/ 4620291 w 5559716"/>
                                    <a:gd name="connsiteY9" fmla="*/ 3555068 h 3556345"/>
                                    <a:gd name="connsiteX10" fmla="*/ 5557411 w 5559716"/>
                                    <a:gd name="connsiteY10" fmla="*/ 2603227 h 3556345"/>
                                    <a:gd name="connsiteX11" fmla="*/ 4037866 w 5559716"/>
                                    <a:gd name="connsiteY11" fmla="*/ 1689785 h 3556345"/>
                                    <a:gd name="connsiteX12" fmla="*/ 3997771 w 5559716"/>
                                    <a:gd name="connsiteY12" fmla="*/ 1580349 h 3556345"/>
                                    <a:gd name="connsiteX13" fmla="*/ 4547270 w 5559716"/>
                                    <a:gd name="connsiteY13" fmla="*/ 1284217 h 3556345"/>
                                    <a:gd name="connsiteX14" fmla="*/ 4650098 w 5559716"/>
                                    <a:gd name="connsiteY14" fmla="*/ 1353311 h 3556345"/>
                                    <a:gd name="connsiteX15" fmla="*/ 4809140 w 5559716"/>
                                    <a:gd name="connsiteY15" fmla="*/ 1078073 h 3556345"/>
                                    <a:gd name="connsiteX16" fmla="*/ 4203833 w 5559716"/>
                                    <a:gd name="connsiteY16" fmla="*/ 112157 h 3556345"/>
                                    <a:gd name="connsiteX17" fmla="*/ 3924791 w 5559716"/>
                                    <a:gd name="connsiteY17" fmla="*/ 34884 h 3556345"/>
                                    <a:gd name="connsiteX18" fmla="*/ 3860397 w 5559716"/>
                                    <a:gd name="connsiteY18" fmla="*/ 245239 h 3556345"/>
                                    <a:gd name="connsiteX19" fmla="*/ 1447755 w 5559716"/>
                                    <a:gd name="connsiteY19" fmla="*/ 1648995 h 3556345"/>
                                    <a:gd name="connsiteX0" fmla="*/ 1447755 w 5559716"/>
                                    <a:gd name="connsiteY0" fmla="*/ 1648995 h 3556345"/>
                                    <a:gd name="connsiteX1" fmla="*/ 1254571 w 5559716"/>
                                    <a:gd name="connsiteY1" fmla="*/ 1700552 h 3556345"/>
                                    <a:gd name="connsiteX2" fmla="*/ 971236 w 5559716"/>
                                    <a:gd name="connsiteY2" fmla="*/ 1653492 h 3556345"/>
                                    <a:gd name="connsiteX3" fmla="*/ 597383 w 5559716"/>
                                    <a:gd name="connsiteY3" fmla="*/ 1756400 h 3556345"/>
                                    <a:gd name="connsiteX4" fmla="*/ 22493 w 5559716"/>
                                    <a:gd name="connsiteY4" fmla="*/ 1322771 h 3556345"/>
                                    <a:gd name="connsiteX5" fmla="*/ 241433 w 5559716"/>
                                    <a:gd name="connsiteY5" fmla="*/ 1923785 h 3556345"/>
                                    <a:gd name="connsiteX6" fmla="*/ 232848 w 5559716"/>
                                    <a:gd name="connsiteY6" fmla="*/ 2061160 h 3556345"/>
                                    <a:gd name="connsiteX7" fmla="*/ 14151 w 5559716"/>
                                    <a:gd name="connsiteY7" fmla="*/ 2718349 h 3556345"/>
                                    <a:gd name="connsiteX8" fmla="*/ 816690 w 5559716"/>
                                    <a:gd name="connsiteY8" fmla="*/ 3537774 h 3556345"/>
                                    <a:gd name="connsiteX9" fmla="*/ 4620291 w 5559716"/>
                                    <a:gd name="connsiteY9" fmla="*/ 3555068 h 3556345"/>
                                    <a:gd name="connsiteX10" fmla="*/ 5557411 w 5559716"/>
                                    <a:gd name="connsiteY10" fmla="*/ 2603227 h 3556345"/>
                                    <a:gd name="connsiteX11" fmla="*/ 4037866 w 5559716"/>
                                    <a:gd name="connsiteY11" fmla="*/ 1689785 h 3556345"/>
                                    <a:gd name="connsiteX12" fmla="*/ 3997771 w 5559716"/>
                                    <a:gd name="connsiteY12" fmla="*/ 1580349 h 3556345"/>
                                    <a:gd name="connsiteX13" fmla="*/ 4547270 w 5559716"/>
                                    <a:gd name="connsiteY13" fmla="*/ 1284217 h 3556345"/>
                                    <a:gd name="connsiteX14" fmla="*/ 4650098 w 5559716"/>
                                    <a:gd name="connsiteY14" fmla="*/ 1353311 h 3556345"/>
                                    <a:gd name="connsiteX15" fmla="*/ 4809140 w 5559716"/>
                                    <a:gd name="connsiteY15" fmla="*/ 1078073 h 3556345"/>
                                    <a:gd name="connsiteX16" fmla="*/ 4203833 w 5559716"/>
                                    <a:gd name="connsiteY16" fmla="*/ 112157 h 3556345"/>
                                    <a:gd name="connsiteX17" fmla="*/ 3924791 w 5559716"/>
                                    <a:gd name="connsiteY17" fmla="*/ 34884 h 3556345"/>
                                    <a:gd name="connsiteX18" fmla="*/ 3860397 w 5559716"/>
                                    <a:gd name="connsiteY18" fmla="*/ 245239 h 3556345"/>
                                    <a:gd name="connsiteX19" fmla="*/ 1447755 w 5559716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77351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77351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9783 w 5547855"/>
                                    <a:gd name="connsiteY12" fmla="*/ 163731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9783 w 5547855"/>
                                    <a:gd name="connsiteY12" fmla="*/ 163731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26284 w 5547855"/>
                                    <a:gd name="connsiteY13" fmla="*/ 1281219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1775 w 5547855"/>
                                    <a:gd name="connsiteY12" fmla="*/ 1565359 h 3556345"/>
                                    <a:gd name="connsiteX13" fmla="*/ 4526284 w 5547855"/>
                                    <a:gd name="connsiteY13" fmla="*/ 1281219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39133 w 5539233"/>
                                    <a:gd name="connsiteY0" fmla="*/ 1648995 h 3556345"/>
                                    <a:gd name="connsiteX1" fmla="*/ 1245949 w 5539233"/>
                                    <a:gd name="connsiteY1" fmla="*/ 1700552 h 3556345"/>
                                    <a:gd name="connsiteX2" fmla="*/ 962614 w 5539233"/>
                                    <a:gd name="connsiteY2" fmla="*/ 1653492 h 3556345"/>
                                    <a:gd name="connsiteX3" fmla="*/ 588761 w 5539233"/>
                                    <a:gd name="connsiteY3" fmla="*/ 1756400 h 3556345"/>
                                    <a:gd name="connsiteX4" fmla="*/ 13871 w 5539233"/>
                                    <a:gd name="connsiteY4" fmla="*/ 1322771 h 3556345"/>
                                    <a:gd name="connsiteX5" fmla="*/ 232811 w 5539233"/>
                                    <a:gd name="connsiteY5" fmla="*/ 1923785 h 3556345"/>
                                    <a:gd name="connsiteX6" fmla="*/ 224226 w 5539233"/>
                                    <a:gd name="connsiteY6" fmla="*/ 2061160 h 3556345"/>
                                    <a:gd name="connsiteX7" fmla="*/ 5529 w 5539233"/>
                                    <a:gd name="connsiteY7" fmla="*/ 2718349 h 3556345"/>
                                    <a:gd name="connsiteX8" fmla="*/ 808068 w 5539233"/>
                                    <a:gd name="connsiteY8" fmla="*/ 3537774 h 3556345"/>
                                    <a:gd name="connsiteX9" fmla="*/ 4611669 w 5539233"/>
                                    <a:gd name="connsiteY9" fmla="*/ 3555068 h 3556345"/>
                                    <a:gd name="connsiteX10" fmla="*/ 5536797 w 5539233"/>
                                    <a:gd name="connsiteY10" fmla="*/ 2588236 h 3556345"/>
                                    <a:gd name="connsiteX11" fmla="*/ 4029244 w 5539233"/>
                                    <a:gd name="connsiteY11" fmla="*/ 1689785 h 3556345"/>
                                    <a:gd name="connsiteX12" fmla="*/ 3983153 w 5539233"/>
                                    <a:gd name="connsiteY12" fmla="*/ 1565359 h 3556345"/>
                                    <a:gd name="connsiteX13" fmla="*/ 4517662 w 5539233"/>
                                    <a:gd name="connsiteY13" fmla="*/ 1281219 h 3556345"/>
                                    <a:gd name="connsiteX14" fmla="*/ 4641476 w 5539233"/>
                                    <a:gd name="connsiteY14" fmla="*/ 1353311 h 3556345"/>
                                    <a:gd name="connsiteX15" fmla="*/ 4800518 w 5539233"/>
                                    <a:gd name="connsiteY15" fmla="*/ 1078073 h 3556345"/>
                                    <a:gd name="connsiteX16" fmla="*/ 4195211 w 5539233"/>
                                    <a:gd name="connsiteY16" fmla="*/ 112157 h 3556345"/>
                                    <a:gd name="connsiteX17" fmla="*/ 3916169 w 5539233"/>
                                    <a:gd name="connsiteY17" fmla="*/ 34884 h 3556345"/>
                                    <a:gd name="connsiteX18" fmla="*/ 3851775 w 5539233"/>
                                    <a:gd name="connsiteY18" fmla="*/ 245239 h 3556345"/>
                                    <a:gd name="connsiteX19" fmla="*/ 1439133 w 5539233"/>
                                    <a:gd name="connsiteY19" fmla="*/ 1648995 h 3556345"/>
                                    <a:gd name="connsiteX0" fmla="*/ 1439133 w 5539233"/>
                                    <a:gd name="connsiteY0" fmla="*/ 1648995 h 3556345"/>
                                    <a:gd name="connsiteX1" fmla="*/ 1245949 w 5539233"/>
                                    <a:gd name="connsiteY1" fmla="*/ 1700552 h 3556345"/>
                                    <a:gd name="connsiteX2" fmla="*/ 962614 w 5539233"/>
                                    <a:gd name="connsiteY2" fmla="*/ 1653492 h 3556345"/>
                                    <a:gd name="connsiteX3" fmla="*/ 588761 w 5539233"/>
                                    <a:gd name="connsiteY3" fmla="*/ 1756400 h 3556345"/>
                                    <a:gd name="connsiteX4" fmla="*/ 13871 w 5539233"/>
                                    <a:gd name="connsiteY4" fmla="*/ 1322771 h 3556345"/>
                                    <a:gd name="connsiteX5" fmla="*/ 232811 w 5539233"/>
                                    <a:gd name="connsiteY5" fmla="*/ 1923785 h 3556345"/>
                                    <a:gd name="connsiteX6" fmla="*/ 224226 w 5539233"/>
                                    <a:gd name="connsiteY6" fmla="*/ 2061160 h 3556345"/>
                                    <a:gd name="connsiteX7" fmla="*/ 5529 w 5539233"/>
                                    <a:gd name="connsiteY7" fmla="*/ 2718349 h 3556345"/>
                                    <a:gd name="connsiteX8" fmla="*/ 808068 w 5539233"/>
                                    <a:gd name="connsiteY8" fmla="*/ 3537774 h 3556345"/>
                                    <a:gd name="connsiteX9" fmla="*/ 4611669 w 5539233"/>
                                    <a:gd name="connsiteY9" fmla="*/ 3555068 h 3556345"/>
                                    <a:gd name="connsiteX10" fmla="*/ 5536797 w 5539233"/>
                                    <a:gd name="connsiteY10" fmla="*/ 2588236 h 3556345"/>
                                    <a:gd name="connsiteX11" fmla="*/ 4029244 w 5539233"/>
                                    <a:gd name="connsiteY11" fmla="*/ 1689785 h 3556345"/>
                                    <a:gd name="connsiteX12" fmla="*/ 3983153 w 5539233"/>
                                    <a:gd name="connsiteY12" fmla="*/ 1565359 h 3556345"/>
                                    <a:gd name="connsiteX13" fmla="*/ 4517662 w 5539233"/>
                                    <a:gd name="connsiteY13" fmla="*/ 1281219 h 3556345"/>
                                    <a:gd name="connsiteX14" fmla="*/ 4641476 w 5539233"/>
                                    <a:gd name="connsiteY14" fmla="*/ 1353311 h 3556345"/>
                                    <a:gd name="connsiteX15" fmla="*/ 4800518 w 5539233"/>
                                    <a:gd name="connsiteY15" fmla="*/ 1078073 h 3556345"/>
                                    <a:gd name="connsiteX16" fmla="*/ 4195211 w 5539233"/>
                                    <a:gd name="connsiteY16" fmla="*/ 112157 h 3556345"/>
                                    <a:gd name="connsiteX17" fmla="*/ 3916169 w 5539233"/>
                                    <a:gd name="connsiteY17" fmla="*/ 34884 h 3556345"/>
                                    <a:gd name="connsiteX18" fmla="*/ 3851775 w 5539233"/>
                                    <a:gd name="connsiteY18" fmla="*/ 245239 h 3556345"/>
                                    <a:gd name="connsiteX19" fmla="*/ 1439133 w 5539233"/>
                                    <a:gd name="connsiteY19" fmla="*/ 1648995 h 3556345"/>
                                    <a:gd name="connsiteX0" fmla="*/ 1439133 w 5539233"/>
                                    <a:gd name="connsiteY0" fmla="*/ 1648995 h 3556345"/>
                                    <a:gd name="connsiteX1" fmla="*/ 1245949 w 5539233"/>
                                    <a:gd name="connsiteY1" fmla="*/ 1700552 h 3556345"/>
                                    <a:gd name="connsiteX2" fmla="*/ 962614 w 5539233"/>
                                    <a:gd name="connsiteY2" fmla="*/ 1653492 h 3556345"/>
                                    <a:gd name="connsiteX3" fmla="*/ 588761 w 5539233"/>
                                    <a:gd name="connsiteY3" fmla="*/ 1756400 h 3556345"/>
                                    <a:gd name="connsiteX4" fmla="*/ 13871 w 5539233"/>
                                    <a:gd name="connsiteY4" fmla="*/ 1322771 h 3556345"/>
                                    <a:gd name="connsiteX5" fmla="*/ 232811 w 5539233"/>
                                    <a:gd name="connsiteY5" fmla="*/ 1923785 h 3556345"/>
                                    <a:gd name="connsiteX6" fmla="*/ 224226 w 5539233"/>
                                    <a:gd name="connsiteY6" fmla="*/ 2061160 h 3556345"/>
                                    <a:gd name="connsiteX7" fmla="*/ 5529 w 5539233"/>
                                    <a:gd name="connsiteY7" fmla="*/ 2718349 h 3556345"/>
                                    <a:gd name="connsiteX8" fmla="*/ 808068 w 5539233"/>
                                    <a:gd name="connsiteY8" fmla="*/ 3537774 h 3556345"/>
                                    <a:gd name="connsiteX9" fmla="*/ 4611669 w 5539233"/>
                                    <a:gd name="connsiteY9" fmla="*/ 3555068 h 3556345"/>
                                    <a:gd name="connsiteX10" fmla="*/ 5536797 w 5539233"/>
                                    <a:gd name="connsiteY10" fmla="*/ 2588236 h 3556345"/>
                                    <a:gd name="connsiteX11" fmla="*/ 4029244 w 5539233"/>
                                    <a:gd name="connsiteY11" fmla="*/ 1689785 h 3556345"/>
                                    <a:gd name="connsiteX12" fmla="*/ 3983153 w 5539233"/>
                                    <a:gd name="connsiteY12" fmla="*/ 1565359 h 3556345"/>
                                    <a:gd name="connsiteX13" fmla="*/ 4517662 w 5539233"/>
                                    <a:gd name="connsiteY13" fmla="*/ 1281219 h 3556345"/>
                                    <a:gd name="connsiteX14" fmla="*/ 4641476 w 5539233"/>
                                    <a:gd name="connsiteY14" fmla="*/ 1353311 h 3556345"/>
                                    <a:gd name="connsiteX15" fmla="*/ 4800518 w 5539233"/>
                                    <a:gd name="connsiteY15" fmla="*/ 1078073 h 3556345"/>
                                    <a:gd name="connsiteX16" fmla="*/ 4195211 w 5539233"/>
                                    <a:gd name="connsiteY16" fmla="*/ 112157 h 3556345"/>
                                    <a:gd name="connsiteX17" fmla="*/ 3916169 w 5539233"/>
                                    <a:gd name="connsiteY17" fmla="*/ 34884 h 3556345"/>
                                    <a:gd name="connsiteX18" fmla="*/ 3851775 w 5539233"/>
                                    <a:gd name="connsiteY18" fmla="*/ 245239 h 3556345"/>
                                    <a:gd name="connsiteX19" fmla="*/ 1439133 w 5539233"/>
                                    <a:gd name="connsiteY19" fmla="*/ 1648995 h 3556345"/>
                                    <a:gd name="connsiteX0" fmla="*/ 1437862 w 5537962"/>
                                    <a:gd name="connsiteY0" fmla="*/ 1648995 h 3556345"/>
                                    <a:gd name="connsiteX1" fmla="*/ 1244678 w 5537962"/>
                                    <a:gd name="connsiteY1" fmla="*/ 1700552 h 3556345"/>
                                    <a:gd name="connsiteX2" fmla="*/ 961343 w 5537962"/>
                                    <a:gd name="connsiteY2" fmla="*/ 1653492 h 3556345"/>
                                    <a:gd name="connsiteX3" fmla="*/ 587490 w 5537962"/>
                                    <a:gd name="connsiteY3" fmla="*/ 1756400 h 3556345"/>
                                    <a:gd name="connsiteX4" fmla="*/ 12600 w 5537962"/>
                                    <a:gd name="connsiteY4" fmla="*/ 1322771 h 3556345"/>
                                    <a:gd name="connsiteX5" fmla="*/ 231540 w 5537962"/>
                                    <a:gd name="connsiteY5" fmla="*/ 1923785 h 3556345"/>
                                    <a:gd name="connsiteX6" fmla="*/ 222955 w 5537962"/>
                                    <a:gd name="connsiteY6" fmla="*/ 2061160 h 3556345"/>
                                    <a:gd name="connsiteX7" fmla="*/ 4258 w 5537962"/>
                                    <a:gd name="connsiteY7" fmla="*/ 2718349 h 3556345"/>
                                    <a:gd name="connsiteX8" fmla="*/ 806797 w 5537962"/>
                                    <a:gd name="connsiteY8" fmla="*/ 3537774 h 3556345"/>
                                    <a:gd name="connsiteX9" fmla="*/ 4610398 w 5537962"/>
                                    <a:gd name="connsiteY9" fmla="*/ 3555068 h 3556345"/>
                                    <a:gd name="connsiteX10" fmla="*/ 5535526 w 5537962"/>
                                    <a:gd name="connsiteY10" fmla="*/ 2588236 h 3556345"/>
                                    <a:gd name="connsiteX11" fmla="*/ 4027973 w 5537962"/>
                                    <a:gd name="connsiteY11" fmla="*/ 1689785 h 3556345"/>
                                    <a:gd name="connsiteX12" fmla="*/ 3981882 w 5537962"/>
                                    <a:gd name="connsiteY12" fmla="*/ 1565359 h 3556345"/>
                                    <a:gd name="connsiteX13" fmla="*/ 4516391 w 5537962"/>
                                    <a:gd name="connsiteY13" fmla="*/ 1281219 h 3556345"/>
                                    <a:gd name="connsiteX14" fmla="*/ 4640205 w 5537962"/>
                                    <a:gd name="connsiteY14" fmla="*/ 1353311 h 3556345"/>
                                    <a:gd name="connsiteX15" fmla="*/ 4799247 w 5537962"/>
                                    <a:gd name="connsiteY15" fmla="*/ 1078073 h 3556345"/>
                                    <a:gd name="connsiteX16" fmla="*/ 4193940 w 5537962"/>
                                    <a:gd name="connsiteY16" fmla="*/ 112157 h 3556345"/>
                                    <a:gd name="connsiteX17" fmla="*/ 3914898 w 5537962"/>
                                    <a:gd name="connsiteY17" fmla="*/ 34884 h 3556345"/>
                                    <a:gd name="connsiteX18" fmla="*/ 3850504 w 5537962"/>
                                    <a:gd name="connsiteY18" fmla="*/ 245239 h 3556345"/>
                                    <a:gd name="connsiteX19" fmla="*/ 1437862 w 5537962"/>
                                    <a:gd name="connsiteY19" fmla="*/ 1648995 h 3556345"/>
                                    <a:gd name="connsiteX0" fmla="*/ 1437926 w 5538026"/>
                                    <a:gd name="connsiteY0" fmla="*/ 1648995 h 3556345"/>
                                    <a:gd name="connsiteX1" fmla="*/ 1244742 w 5538026"/>
                                    <a:gd name="connsiteY1" fmla="*/ 1700552 h 3556345"/>
                                    <a:gd name="connsiteX2" fmla="*/ 961407 w 5538026"/>
                                    <a:gd name="connsiteY2" fmla="*/ 1653492 h 3556345"/>
                                    <a:gd name="connsiteX3" fmla="*/ 587554 w 5538026"/>
                                    <a:gd name="connsiteY3" fmla="*/ 1756400 h 3556345"/>
                                    <a:gd name="connsiteX4" fmla="*/ 12664 w 5538026"/>
                                    <a:gd name="connsiteY4" fmla="*/ 1322771 h 3556345"/>
                                    <a:gd name="connsiteX5" fmla="*/ 231604 w 5538026"/>
                                    <a:gd name="connsiteY5" fmla="*/ 1923785 h 3556345"/>
                                    <a:gd name="connsiteX6" fmla="*/ 223019 w 5538026"/>
                                    <a:gd name="connsiteY6" fmla="*/ 2061160 h 3556345"/>
                                    <a:gd name="connsiteX7" fmla="*/ 4322 w 5538026"/>
                                    <a:gd name="connsiteY7" fmla="*/ 2718349 h 3556345"/>
                                    <a:gd name="connsiteX8" fmla="*/ 806861 w 5538026"/>
                                    <a:gd name="connsiteY8" fmla="*/ 3537774 h 3556345"/>
                                    <a:gd name="connsiteX9" fmla="*/ 4610462 w 5538026"/>
                                    <a:gd name="connsiteY9" fmla="*/ 3555068 h 3556345"/>
                                    <a:gd name="connsiteX10" fmla="*/ 5535590 w 5538026"/>
                                    <a:gd name="connsiteY10" fmla="*/ 2588236 h 3556345"/>
                                    <a:gd name="connsiteX11" fmla="*/ 4028037 w 5538026"/>
                                    <a:gd name="connsiteY11" fmla="*/ 1689785 h 3556345"/>
                                    <a:gd name="connsiteX12" fmla="*/ 3981946 w 5538026"/>
                                    <a:gd name="connsiteY12" fmla="*/ 1565359 h 3556345"/>
                                    <a:gd name="connsiteX13" fmla="*/ 4516455 w 5538026"/>
                                    <a:gd name="connsiteY13" fmla="*/ 1281219 h 3556345"/>
                                    <a:gd name="connsiteX14" fmla="*/ 4640269 w 5538026"/>
                                    <a:gd name="connsiteY14" fmla="*/ 1353311 h 3556345"/>
                                    <a:gd name="connsiteX15" fmla="*/ 4799311 w 5538026"/>
                                    <a:gd name="connsiteY15" fmla="*/ 1078073 h 3556345"/>
                                    <a:gd name="connsiteX16" fmla="*/ 4194004 w 5538026"/>
                                    <a:gd name="connsiteY16" fmla="*/ 112157 h 3556345"/>
                                    <a:gd name="connsiteX17" fmla="*/ 3914962 w 5538026"/>
                                    <a:gd name="connsiteY17" fmla="*/ 34884 h 3556345"/>
                                    <a:gd name="connsiteX18" fmla="*/ 3850568 w 5538026"/>
                                    <a:gd name="connsiteY18" fmla="*/ 245239 h 3556345"/>
                                    <a:gd name="connsiteX19" fmla="*/ 1437926 w 5538026"/>
                                    <a:gd name="connsiteY19" fmla="*/ 1648995 h 3556345"/>
                                    <a:gd name="connsiteX0" fmla="*/ 1452061 w 5552161"/>
                                    <a:gd name="connsiteY0" fmla="*/ 1648995 h 3556345"/>
                                    <a:gd name="connsiteX1" fmla="*/ 1258877 w 5552161"/>
                                    <a:gd name="connsiteY1" fmla="*/ 1700552 h 3556345"/>
                                    <a:gd name="connsiteX2" fmla="*/ 975542 w 5552161"/>
                                    <a:gd name="connsiteY2" fmla="*/ 1653492 h 3556345"/>
                                    <a:gd name="connsiteX3" fmla="*/ 601689 w 5552161"/>
                                    <a:gd name="connsiteY3" fmla="*/ 1756400 h 3556345"/>
                                    <a:gd name="connsiteX4" fmla="*/ 26799 w 5552161"/>
                                    <a:gd name="connsiteY4" fmla="*/ 1322771 h 3556345"/>
                                    <a:gd name="connsiteX5" fmla="*/ 245739 w 5552161"/>
                                    <a:gd name="connsiteY5" fmla="*/ 1923785 h 3556345"/>
                                    <a:gd name="connsiteX6" fmla="*/ 259593 w 5552161"/>
                                    <a:gd name="connsiteY6" fmla="*/ 2021891 h 3556345"/>
                                    <a:gd name="connsiteX7" fmla="*/ 18457 w 5552161"/>
                                    <a:gd name="connsiteY7" fmla="*/ 2718349 h 3556345"/>
                                    <a:gd name="connsiteX8" fmla="*/ 820996 w 5552161"/>
                                    <a:gd name="connsiteY8" fmla="*/ 3537774 h 3556345"/>
                                    <a:gd name="connsiteX9" fmla="*/ 4624597 w 5552161"/>
                                    <a:gd name="connsiteY9" fmla="*/ 3555068 h 3556345"/>
                                    <a:gd name="connsiteX10" fmla="*/ 5549725 w 5552161"/>
                                    <a:gd name="connsiteY10" fmla="*/ 2588236 h 3556345"/>
                                    <a:gd name="connsiteX11" fmla="*/ 4042172 w 5552161"/>
                                    <a:gd name="connsiteY11" fmla="*/ 1689785 h 3556345"/>
                                    <a:gd name="connsiteX12" fmla="*/ 3996081 w 5552161"/>
                                    <a:gd name="connsiteY12" fmla="*/ 1565359 h 3556345"/>
                                    <a:gd name="connsiteX13" fmla="*/ 4530590 w 5552161"/>
                                    <a:gd name="connsiteY13" fmla="*/ 1281219 h 3556345"/>
                                    <a:gd name="connsiteX14" fmla="*/ 4654404 w 5552161"/>
                                    <a:gd name="connsiteY14" fmla="*/ 1353311 h 3556345"/>
                                    <a:gd name="connsiteX15" fmla="*/ 4813446 w 5552161"/>
                                    <a:gd name="connsiteY15" fmla="*/ 1078073 h 3556345"/>
                                    <a:gd name="connsiteX16" fmla="*/ 4208139 w 5552161"/>
                                    <a:gd name="connsiteY16" fmla="*/ 112157 h 3556345"/>
                                    <a:gd name="connsiteX17" fmla="*/ 3929097 w 5552161"/>
                                    <a:gd name="connsiteY17" fmla="*/ 34884 h 3556345"/>
                                    <a:gd name="connsiteX18" fmla="*/ 3864703 w 5552161"/>
                                    <a:gd name="connsiteY18" fmla="*/ 245239 h 3556345"/>
                                    <a:gd name="connsiteX19" fmla="*/ 1452061 w 5552161"/>
                                    <a:gd name="connsiteY19" fmla="*/ 1648995 h 3556345"/>
                                    <a:gd name="connsiteX0" fmla="*/ 1451189 w 5551289"/>
                                    <a:gd name="connsiteY0" fmla="*/ 1648995 h 3556345"/>
                                    <a:gd name="connsiteX1" fmla="*/ 1258005 w 5551289"/>
                                    <a:gd name="connsiteY1" fmla="*/ 1700552 h 3556345"/>
                                    <a:gd name="connsiteX2" fmla="*/ 974670 w 5551289"/>
                                    <a:gd name="connsiteY2" fmla="*/ 1653492 h 3556345"/>
                                    <a:gd name="connsiteX3" fmla="*/ 600817 w 5551289"/>
                                    <a:gd name="connsiteY3" fmla="*/ 1756400 h 3556345"/>
                                    <a:gd name="connsiteX4" fmla="*/ 25927 w 5551289"/>
                                    <a:gd name="connsiteY4" fmla="*/ 1322771 h 3556345"/>
                                    <a:gd name="connsiteX5" fmla="*/ 244867 w 5551289"/>
                                    <a:gd name="connsiteY5" fmla="*/ 1923785 h 3556345"/>
                                    <a:gd name="connsiteX6" fmla="*/ 258721 w 5551289"/>
                                    <a:gd name="connsiteY6" fmla="*/ 2021891 h 3556345"/>
                                    <a:gd name="connsiteX7" fmla="*/ 17585 w 5551289"/>
                                    <a:gd name="connsiteY7" fmla="*/ 2718349 h 3556345"/>
                                    <a:gd name="connsiteX8" fmla="*/ 820124 w 5551289"/>
                                    <a:gd name="connsiteY8" fmla="*/ 3537774 h 3556345"/>
                                    <a:gd name="connsiteX9" fmla="*/ 4623725 w 5551289"/>
                                    <a:gd name="connsiteY9" fmla="*/ 3555068 h 3556345"/>
                                    <a:gd name="connsiteX10" fmla="*/ 5548853 w 5551289"/>
                                    <a:gd name="connsiteY10" fmla="*/ 2588236 h 3556345"/>
                                    <a:gd name="connsiteX11" fmla="*/ 4041300 w 5551289"/>
                                    <a:gd name="connsiteY11" fmla="*/ 1689785 h 3556345"/>
                                    <a:gd name="connsiteX12" fmla="*/ 3995209 w 5551289"/>
                                    <a:gd name="connsiteY12" fmla="*/ 1565359 h 3556345"/>
                                    <a:gd name="connsiteX13" fmla="*/ 4529718 w 5551289"/>
                                    <a:gd name="connsiteY13" fmla="*/ 1281219 h 3556345"/>
                                    <a:gd name="connsiteX14" fmla="*/ 4653532 w 5551289"/>
                                    <a:gd name="connsiteY14" fmla="*/ 1353311 h 3556345"/>
                                    <a:gd name="connsiteX15" fmla="*/ 4812574 w 5551289"/>
                                    <a:gd name="connsiteY15" fmla="*/ 1078073 h 3556345"/>
                                    <a:gd name="connsiteX16" fmla="*/ 4207267 w 5551289"/>
                                    <a:gd name="connsiteY16" fmla="*/ 112157 h 3556345"/>
                                    <a:gd name="connsiteX17" fmla="*/ 3928225 w 5551289"/>
                                    <a:gd name="connsiteY17" fmla="*/ 34884 h 3556345"/>
                                    <a:gd name="connsiteX18" fmla="*/ 3863831 w 5551289"/>
                                    <a:gd name="connsiteY18" fmla="*/ 245239 h 3556345"/>
                                    <a:gd name="connsiteX19" fmla="*/ 1451189 w 5551289"/>
                                    <a:gd name="connsiteY19" fmla="*/ 1648995 h 3556345"/>
                                    <a:gd name="connsiteX0" fmla="*/ 1450483 w 5550583"/>
                                    <a:gd name="connsiteY0" fmla="*/ 1648995 h 3556345"/>
                                    <a:gd name="connsiteX1" fmla="*/ 1257299 w 5550583"/>
                                    <a:gd name="connsiteY1" fmla="*/ 1700552 h 3556345"/>
                                    <a:gd name="connsiteX2" fmla="*/ 973964 w 5550583"/>
                                    <a:gd name="connsiteY2" fmla="*/ 1653492 h 3556345"/>
                                    <a:gd name="connsiteX3" fmla="*/ 600111 w 5550583"/>
                                    <a:gd name="connsiteY3" fmla="*/ 1756400 h 3556345"/>
                                    <a:gd name="connsiteX4" fmla="*/ 25221 w 5550583"/>
                                    <a:gd name="connsiteY4" fmla="*/ 1322771 h 3556345"/>
                                    <a:gd name="connsiteX5" fmla="*/ 244161 w 5550583"/>
                                    <a:gd name="connsiteY5" fmla="*/ 1923785 h 3556345"/>
                                    <a:gd name="connsiteX6" fmla="*/ 265495 w 5550583"/>
                                    <a:gd name="connsiteY6" fmla="*/ 2018151 h 3556345"/>
                                    <a:gd name="connsiteX7" fmla="*/ 16879 w 5550583"/>
                                    <a:gd name="connsiteY7" fmla="*/ 2718349 h 3556345"/>
                                    <a:gd name="connsiteX8" fmla="*/ 819418 w 5550583"/>
                                    <a:gd name="connsiteY8" fmla="*/ 3537774 h 3556345"/>
                                    <a:gd name="connsiteX9" fmla="*/ 4623019 w 5550583"/>
                                    <a:gd name="connsiteY9" fmla="*/ 3555068 h 3556345"/>
                                    <a:gd name="connsiteX10" fmla="*/ 5548147 w 5550583"/>
                                    <a:gd name="connsiteY10" fmla="*/ 2588236 h 3556345"/>
                                    <a:gd name="connsiteX11" fmla="*/ 4040594 w 5550583"/>
                                    <a:gd name="connsiteY11" fmla="*/ 1689785 h 3556345"/>
                                    <a:gd name="connsiteX12" fmla="*/ 3994503 w 5550583"/>
                                    <a:gd name="connsiteY12" fmla="*/ 1565359 h 3556345"/>
                                    <a:gd name="connsiteX13" fmla="*/ 4529012 w 5550583"/>
                                    <a:gd name="connsiteY13" fmla="*/ 1281219 h 3556345"/>
                                    <a:gd name="connsiteX14" fmla="*/ 4652826 w 5550583"/>
                                    <a:gd name="connsiteY14" fmla="*/ 1353311 h 3556345"/>
                                    <a:gd name="connsiteX15" fmla="*/ 4811868 w 5550583"/>
                                    <a:gd name="connsiteY15" fmla="*/ 1078073 h 3556345"/>
                                    <a:gd name="connsiteX16" fmla="*/ 4206561 w 5550583"/>
                                    <a:gd name="connsiteY16" fmla="*/ 112157 h 3556345"/>
                                    <a:gd name="connsiteX17" fmla="*/ 3927519 w 5550583"/>
                                    <a:gd name="connsiteY17" fmla="*/ 34884 h 3556345"/>
                                    <a:gd name="connsiteX18" fmla="*/ 3863125 w 5550583"/>
                                    <a:gd name="connsiteY18" fmla="*/ 245239 h 3556345"/>
                                    <a:gd name="connsiteX19" fmla="*/ 1450483 w 5550583"/>
                                    <a:gd name="connsiteY19" fmla="*/ 1648995 h 3556345"/>
                                    <a:gd name="connsiteX0" fmla="*/ 1458367 w 5558467"/>
                                    <a:gd name="connsiteY0" fmla="*/ 1648995 h 3556345"/>
                                    <a:gd name="connsiteX1" fmla="*/ 1265183 w 5558467"/>
                                    <a:gd name="connsiteY1" fmla="*/ 1700552 h 3556345"/>
                                    <a:gd name="connsiteX2" fmla="*/ 981848 w 5558467"/>
                                    <a:gd name="connsiteY2" fmla="*/ 1653492 h 3556345"/>
                                    <a:gd name="connsiteX3" fmla="*/ 607995 w 5558467"/>
                                    <a:gd name="connsiteY3" fmla="*/ 1756400 h 3556345"/>
                                    <a:gd name="connsiteX4" fmla="*/ 33105 w 5558467"/>
                                    <a:gd name="connsiteY4" fmla="*/ 1322771 h 3556345"/>
                                    <a:gd name="connsiteX5" fmla="*/ 252045 w 5558467"/>
                                    <a:gd name="connsiteY5" fmla="*/ 1923785 h 3556345"/>
                                    <a:gd name="connsiteX6" fmla="*/ 273379 w 5558467"/>
                                    <a:gd name="connsiteY6" fmla="*/ 2018151 h 3556345"/>
                                    <a:gd name="connsiteX7" fmla="*/ 210929 w 5558467"/>
                                    <a:gd name="connsiteY7" fmla="*/ 2098855 h 3556345"/>
                                    <a:gd name="connsiteX8" fmla="*/ 24763 w 5558467"/>
                                    <a:gd name="connsiteY8" fmla="*/ 2718349 h 3556345"/>
                                    <a:gd name="connsiteX9" fmla="*/ 827302 w 5558467"/>
                                    <a:gd name="connsiteY9" fmla="*/ 3537774 h 3556345"/>
                                    <a:gd name="connsiteX10" fmla="*/ 4630903 w 5558467"/>
                                    <a:gd name="connsiteY10" fmla="*/ 3555068 h 3556345"/>
                                    <a:gd name="connsiteX11" fmla="*/ 5556031 w 5558467"/>
                                    <a:gd name="connsiteY11" fmla="*/ 2588236 h 3556345"/>
                                    <a:gd name="connsiteX12" fmla="*/ 4048478 w 5558467"/>
                                    <a:gd name="connsiteY12" fmla="*/ 1689785 h 3556345"/>
                                    <a:gd name="connsiteX13" fmla="*/ 4002387 w 5558467"/>
                                    <a:gd name="connsiteY13" fmla="*/ 1565359 h 3556345"/>
                                    <a:gd name="connsiteX14" fmla="*/ 4536896 w 5558467"/>
                                    <a:gd name="connsiteY14" fmla="*/ 1281219 h 3556345"/>
                                    <a:gd name="connsiteX15" fmla="*/ 4660710 w 5558467"/>
                                    <a:gd name="connsiteY15" fmla="*/ 1353311 h 3556345"/>
                                    <a:gd name="connsiteX16" fmla="*/ 4819752 w 5558467"/>
                                    <a:gd name="connsiteY16" fmla="*/ 1078073 h 3556345"/>
                                    <a:gd name="connsiteX17" fmla="*/ 4214445 w 5558467"/>
                                    <a:gd name="connsiteY17" fmla="*/ 112157 h 3556345"/>
                                    <a:gd name="connsiteX18" fmla="*/ 3935403 w 5558467"/>
                                    <a:gd name="connsiteY18" fmla="*/ 34884 h 3556345"/>
                                    <a:gd name="connsiteX19" fmla="*/ 3871009 w 5558467"/>
                                    <a:gd name="connsiteY19" fmla="*/ 245239 h 3556345"/>
                                    <a:gd name="connsiteX20" fmla="*/ 1458367 w 5558467"/>
                                    <a:gd name="connsiteY20" fmla="*/ 1648995 h 3556345"/>
                                    <a:gd name="connsiteX0" fmla="*/ 1458367 w 5558467"/>
                                    <a:gd name="connsiteY0" fmla="*/ 1648995 h 3556345"/>
                                    <a:gd name="connsiteX1" fmla="*/ 1265183 w 5558467"/>
                                    <a:gd name="connsiteY1" fmla="*/ 1700552 h 3556345"/>
                                    <a:gd name="connsiteX2" fmla="*/ 981848 w 5558467"/>
                                    <a:gd name="connsiteY2" fmla="*/ 1653492 h 3556345"/>
                                    <a:gd name="connsiteX3" fmla="*/ 607995 w 5558467"/>
                                    <a:gd name="connsiteY3" fmla="*/ 1756400 h 3556345"/>
                                    <a:gd name="connsiteX4" fmla="*/ 33105 w 5558467"/>
                                    <a:gd name="connsiteY4" fmla="*/ 1322771 h 3556345"/>
                                    <a:gd name="connsiteX5" fmla="*/ 252045 w 5558467"/>
                                    <a:gd name="connsiteY5" fmla="*/ 1923785 h 3556345"/>
                                    <a:gd name="connsiteX6" fmla="*/ 284599 w 5558467"/>
                                    <a:gd name="connsiteY6" fmla="*/ 2006931 h 3556345"/>
                                    <a:gd name="connsiteX7" fmla="*/ 210929 w 5558467"/>
                                    <a:gd name="connsiteY7" fmla="*/ 2098855 h 3556345"/>
                                    <a:gd name="connsiteX8" fmla="*/ 24763 w 5558467"/>
                                    <a:gd name="connsiteY8" fmla="*/ 2718349 h 3556345"/>
                                    <a:gd name="connsiteX9" fmla="*/ 827302 w 5558467"/>
                                    <a:gd name="connsiteY9" fmla="*/ 3537774 h 3556345"/>
                                    <a:gd name="connsiteX10" fmla="*/ 4630903 w 5558467"/>
                                    <a:gd name="connsiteY10" fmla="*/ 3555068 h 3556345"/>
                                    <a:gd name="connsiteX11" fmla="*/ 5556031 w 5558467"/>
                                    <a:gd name="connsiteY11" fmla="*/ 2588236 h 3556345"/>
                                    <a:gd name="connsiteX12" fmla="*/ 4048478 w 5558467"/>
                                    <a:gd name="connsiteY12" fmla="*/ 1689785 h 3556345"/>
                                    <a:gd name="connsiteX13" fmla="*/ 4002387 w 5558467"/>
                                    <a:gd name="connsiteY13" fmla="*/ 1565359 h 3556345"/>
                                    <a:gd name="connsiteX14" fmla="*/ 4536896 w 5558467"/>
                                    <a:gd name="connsiteY14" fmla="*/ 1281219 h 3556345"/>
                                    <a:gd name="connsiteX15" fmla="*/ 4660710 w 5558467"/>
                                    <a:gd name="connsiteY15" fmla="*/ 1353311 h 3556345"/>
                                    <a:gd name="connsiteX16" fmla="*/ 4819752 w 5558467"/>
                                    <a:gd name="connsiteY16" fmla="*/ 1078073 h 3556345"/>
                                    <a:gd name="connsiteX17" fmla="*/ 4214445 w 5558467"/>
                                    <a:gd name="connsiteY17" fmla="*/ 112157 h 3556345"/>
                                    <a:gd name="connsiteX18" fmla="*/ 3935403 w 5558467"/>
                                    <a:gd name="connsiteY18" fmla="*/ 34884 h 3556345"/>
                                    <a:gd name="connsiteX19" fmla="*/ 3871009 w 5558467"/>
                                    <a:gd name="connsiteY19" fmla="*/ 245239 h 3556345"/>
                                    <a:gd name="connsiteX20" fmla="*/ 1458367 w 5558467"/>
                                    <a:gd name="connsiteY20" fmla="*/ 1648995 h 3556345"/>
                                    <a:gd name="connsiteX0" fmla="*/ 1458367 w 5558467"/>
                                    <a:gd name="connsiteY0" fmla="*/ 1648995 h 3556345"/>
                                    <a:gd name="connsiteX1" fmla="*/ 1265183 w 5558467"/>
                                    <a:gd name="connsiteY1" fmla="*/ 1700552 h 3556345"/>
                                    <a:gd name="connsiteX2" fmla="*/ 981848 w 5558467"/>
                                    <a:gd name="connsiteY2" fmla="*/ 1653492 h 3556345"/>
                                    <a:gd name="connsiteX3" fmla="*/ 607995 w 5558467"/>
                                    <a:gd name="connsiteY3" fmla="*/ 1756400 h 3556345"/>
                                    <a:gd name="connsiteX4" fmla="*/ 33105 w 5558467"/>
                                    <a:gd name="connsiteY4" fmla="*/ 1322771 h 3556345"/>
                                    <a:gd name="connsiteX5" fmla="*/ 252045 w 5558467"/>
                                    <a:gd name="connsiteY5" fmla="*/ 1923785 h 3556345"/>
                                    <a:gd name="connsiteX6" fmla="*/ 284599 w 5558467"/>
                                    <a:gd name="connsiteY6" fmla="*/ 2006931 h 3556345"/>
                                    <a:gd name="connsiteX7" fmla="*/ 210929 w 5558467"/>
                                    <a:gd name="connsiteY7" fmla="*/ 2098855 h 3556345"/>
                                    <a:gd name="connsiteX8" fmla="*/ 24763 w 5558467"/>
                                    <a:gd name="connsiteY8" fmla="*/ 2718349 h 3556345"/>
                                    <a:gd name="connsiteX9" fmla="*/ 827302 w 5558467"/>
                                    <a:gd name="connsiteY9" fmla="*/ 3537774 h 3556345"/>
                                    <a:gd name="connsiteX10" fmla="*/ 4630903 w 5558467"/>
                                    <a:gd name="connsiteY10" fmla="*/ 3555068 h 3556345"/>
                                    <a:gd name="connsiteX11" fmla="*/ 5556031 w 5558467"/>
                                    <a:gd name="connsiteY11" fmla="*/ 2588236 h 3556345"/>
                                    <a:gd name="connsiteX12" fmla="*/ 4048478 w 5558467"/>
                                    <a:gd name="connsiteY12" fmla="*/ 1689785 h 3556345"/>
                                    <a:gd name="connsiteX13" fmla="*/ 4002387 w 5558467"/>
                                    <a:gd name="connsiteY13" fmla="*/ 1565359 h 3556345"/>
                                    <a:gd name="connsiteX14" fmla="*/ 4536896 w 5558467"/>
                                    <a:gd name="connsiteY14" fmla="*/ 1281219 h 3556345"/>
                                    <a:gd name="connsiteX15" fmla="*/ 4660710 w 5558467"/>
                                    <a:gd name="connsiteY15" fmla="*/ 1353311 h 3556345"/>
                                    <a:gd name="connsiteX16" fmla="*/ 4819752 w 5558467"/>
                                    <a:gd name="connsiteY16" fmla="*/ 1078073 h 3556345"/>
                                    <a:gd name="connsiteX17" fmla="*/ 4214445 w 5558467"/>
                                    <a:gd name="connsiteY17" fmla="*/ 112157 h 3556345"/>
                                    <a:gd name="connsiteX18" fmla="*/ 3935403 w 5558467"/>
                                    <a:gd name="connsiteY18" fmla="*/ 34884 h 3556345"/>
                                    <a:gd name="connsiteX19" fmla="*/ 3871009 w 5558467"/>
                                    <a:gd name="connsiteY19" fmla="*/ 245239 h 3556345"/>
                                    <a:gd name="connsiteX20" fmla="*/ 1458367 w 5558467"/>
                                    <a:gd name="connsiteY20" fmla="*/ 1648995 h 3556345"/>
                                    <a:gd name="connsiteX0" fmla="*/ 1458367 w 5558467"/>
                                    <a:gd name="connsiteY0" fmla="*/ 1648995 h 3556345"/>
                                    <a:gd name="connsiteX1" fmla="*/ 1265183 w 5558467"/>
                                    <a:gd name="connsiteY1" fmla="*/ 1700552 h 3556345"/>
                                    <a:gd name="connsiteX2" fmla="*/ 981848 w 5558467"/>
                                    <a:gd name="connsiteY2" fmla="*/ 1653492 h 3556345"/>
                                    <a:gd name="connsiteX3" fmla="*/ 607995 w 5558467"/>
                                    <a:gd name="connsiteY3" fmla="*/ 1756400 h 3556345"/>
                                    <a:gd name="connsiteX4" fmla="*/ 33105 w 5558467"/>
                                    <a:gd name="connsiteY4" fmla="*/ 1322771 h 3556345"/>
                                    <a:gd name="connsiteX5" fmla="*/ 252045 w 5558467"/>
                                    <a:gd name="connsiteY5" fmla="*/ 1923785 h 3556345"/>
                                    <a:gd name="connsiteX6" fmla="*/ 284599 w 5558467"/>
                                    <a:gd name="connsiteY6" fmla="*/ 2006931 h 3556345"/>
                                    <a:gd name="connsiteX7" fmla="*/ 210929 w 5558467"/>
                                    <a:gd name="connsiteY7" fmla="*/ 2098855 h 3556345"/>
                                    <a:gd name="connsiteX8" fmla="*/ 24763 w 5558467"/>
                                    <a:gd name="connsiteY8" fmla="*/ 2718349 h 3556345"/>
                                    <a:gd name="connsiteX9" fmla="*/ 827302 w 5558467"/>
                                    <a:gd name="connsiteY9" fmla="*/ 3537774 h 3556345"/>
                                    <a:gd name="connsiteX10" fmla="*/ 4630903 w 5558467"/>
                                    <a:gd name="connsiteY10" fmla="*/ 3555068 h 3556345"/>
                                    <a:gd name="connsiteX11" fmla="*/ 5556031 w 5558467"/>
                                    <a:gd name="connsiteY11" fmla="*/ 2588236 h 3556345"/>
                                    <a:gd name="connsiteX12" fmla="*/ 4048478 w 5558467"/>
                                    <a:gd name="connsiteY12" fmla="*/ 1689785 h 3556345"/>
                                    <a:gd name="connsiteX13" fmla="*/ 4002387 w 5558467"/>
                                    <a:gd name="connsiteY13" fmla="*/ 1565359 h 3556345"/>
                                    <a:gd name="connsiteX14" fmla="*/ 4536896 w 5558467"/>
                                    <a:gd name="connsiteY14" fmla="*/ 1281219 h 3556345"/>
                                    <a:gd name="connsiteX15" fmla="*/ 4660710 w 5558467"/>
                                    <a:gd name="connsiteY15" fmla="*/ 1353311 h 3556345"/>
                                    <a:gd name="connsiteX16" fmla="*/ 4819752 w 5558467"/>
                                    <a:gd name="connsiteY16" fmla="*/ 1078073 h 3556345"/>
                                    <a:gd name="connsiteX17" fmla="*/ 4214445 w 5558467"/>
                                    <a:gd name="connsiteY17" fmla="*/ 112157 h 3556345"/>
                                    <a:gd name="connsiteX18" fmla="*/ 3935403 w 5558467"/>
                                    <a:gd name="connsiteY18" fmla="*/ 34884 h 3556345"/>
                                    <a:gd name="connsiteX19" fmla="*/ 3871009 w 5558467"/>
                                    <a:gd name="connsiteY19" fmla="*/ 245239 h 3556345"/>
                                    <a:gd name="connsiteX20" fmla="*/ 1458367 w 5558467"/>
                                    <a:gd name="connsiteY20" fmla="*/ 1648995 h 3556345"/>
                                    <a:gd name="connsiteX0" fmla="*/ 1458367 w 5558467"/>
                                    <a:gd name="connsiteY0" fmla="*/ 1648995 h 3556345"/>
                                    <a:gd name="connsiteX1" fmla="*/ 1265183 w 5558467"/>
                                    <a:gd name="connsiteY1" fmla="*/ 1700552 h 3556345"/>
                                    <a:gd name="connsiteX2" fmla="*/ 981848 w 5558467"/>
                                    <a:gd name="connsiteY2" fmla="*/ 1653492 h 3556345"/>
                                    <a:gd name="connsiteX3" fmla="*/ 607995 w 5558467"/>
                                    <a:gd name="connsiteY3" fmla="*/ 1756400 h 3556345"/>
                                    <a:gd name="connsiteX4" fmla="*/ 33105 w 5558467"/>
                                    <a:gd name="connsiteY4" fmla="*/ 1322771 h 3556345"/>
                                    <a:gd name="connsiteX5" fmla="*/ 252045 w 5558467"/>
                                    <a:gd name="connsiteY5" fmla="*/ 1923785 h 3556345"/>
                                    <a:gd name="connsiteX6" fmla="*/ 284599 w 5558467"/>
                                    <a:gd name="connsiteY6" fmla="*/ 2006931 h 3556345"/>
                                    <a:gd name="connsiteX7" fmla="*/ 210929 w 5558467"/>
                                    <a:gd name="connsiteY7" fmla="*/ 2098855 h 3556345"/>
                                    <a:gd name="connsiteX8" fmla="*/ 24763 w 5558467"/>
                                    <a:gd name="connsiteY8" fmla="*/ 2718349 h 3556345"/>
                                    <a:gd name="connsiteX9" fmla="*/ 827302 w 5558467"/>
                                    <a:gd name="connsiteY9" fmla="*/ 3537774 h 3556345"/>
                                    <a:gd name="connsiteX10" fmla="*/ 4630903 w 5558467"/>
                                    <a:gd name="connsiteY10" fmla="*/ 3555068 h 3556345"/>
                                    <a:gd name="connsiteX11" fmla="*/ 5556031 w 5558467"/>
                                    <a:gd name="connsiteY11" fmla="*/ 2588236 h 3556345"/>
                                    <a:gd name="connsiteX12" fmla="*/ 4048478 w 5558467"/>
                                    <a:gd name="connsiteY12" fmla="*/ 1689785 h 3556345"/>
                                    <a:gd name="connsiteX13" fmla="*/ 4002387 w 5558467"/>
                                    <a:gd name="connsiteY13" fmla="*/ 1565359 h 3556345"/>
                                    <a:gd name="connsiteX14" fmla="*/ 4536896 w 5558467"/>
                                    <a:gd name="connsiteY14" fmla="*/ 1281219 h 3556345"/>
                                    <a:gd name="connsiteX15" fmla="*/ 4660710 w 5558467"/>
                                    <a:gd name="connsiteY15" fmla="*/ 1353311 h 3556345"/>
                                    <a:gd name="connsiteX16" fmla="*/ 4819752 w 5558467"/>
                                    <a:gd name="connsiteY16" fmla="*/ 1078073 h 3556345"/>
                                    <a:gd name="connsiteX17" fmla="*/ 4214445 w 5558467"/>
                                    <a:gd name="connsiteY17" fmla="*/ 112157 h 3556345"/>
                                    <a:gd name="connsiteX18" fmla="*/ 3935403 w 5558467"/>
                                    <a:gd name="connsiteY18" fmla="*/ 34884 h 3556345"/>
                                    <a:gd name="connsiteX19" fmla="*/ 3871009 w 5558467"/>
                                    <a:gd name="connsiteY19" fmla="*/ 245239 h 3556345"/>
                                    <a:gd name="connsiteX20" fmla="*/ 1458367 w 5558467"/>
                                    <a:gd name="connsiteY20" fmla="*/ 1648995 h 3556345"/>
                                    <a:gd name="connsiteX0" fmla="*/ 1460467 w 5560567"/>
                                    <a:gd name="connsiteY0" fmla="*/ 1648995 h 3556345"/>
                                    <a:gd name="connsiteX1" fmla="*/ 1267283 w 5560567"/>
                                    <a:gd name="connsiteY1" fmla="*/ 1700552 h 3556345"/>
                                    <a:gd name="connsiteX2" fmla="*/ 983948 w 5560567"/>
                                    <a:gd name="connsiteY2" fmla="*/ 1653492 h 3556345"/>
                                    <a:gd name="connsiteX3" fmla="*/ 610095 w 5560567"/>
                                    <a:gd name="connsiteY3" fmla="*/ 1756400 h 3556345"/>
                                    <a:gd name="connsiteX4" fmla="*/ 35205 w 5560567"/>
                                    <a:gd name="connsiteY4" fmla="*/ 1322771 h 3556345"/>
                                    <a:gd name="connsiteX5" fmla="*/ 254145 w 5560567"/>
                                    <a:gd name="connsiteY5" fmla="*/ 1923785 h 3556345"/>
                                    <a:gd name="connsiteX6" fmla="*/ 286699 w 5560567"/>
                                    <a:gd name="connsiteY6" fmla="*/ 2006931 h 3556345"/>
                                    <a:gd name="connsiteX7" fmla="*/ 198070 w 5560567"/>
                                    <a:gd name="connsiteY7" fmla="*/ 2108204 h 3556345"/>
                                    <a:gd name="connsiteX8" fmla="*/ 26863 w 5560567"/>
                                    <a:gd name="connsiteY8" fmla="*/ 2718349 h 3556345"/>
                                    <a:gd name="connsiteX9" fmla="*/ 829402 w 5560567"/>
                                    <a:gd name="connsiteY9" fmla="*/ 3537774 h 3556345"/>
                                    <a:gd name="connsiteX10" fmla="*/ 4633003 w 5560567"/>
                                    <a:gd name="connsiteY10" fmla="*/ 3555068 h 3556345"/>
                                    <a:gd name="connsiteX11" fmla="*/ 5558131 w 5560567"/>
                                    <a:gd name="connsiteY11" fmla="*/ 2588236 h 3556345"/>
                                    <a:gd name="connsiteX12" fmla="*/ 4050578 w 5560567"/>
                                    <a:gd name="connsiteY12" fmla="*/ 1689785 h 3556345"/>
                                    <a:gd name="connsiteX13" fmla="*/ 4004487 w 5560567"/>
                                    <a:gd name="connsiteY13" fmla="*/ 1565359 h 3556345"/>
                                    <a:gd name="connsiteX14" fmla="*/ 4538996 w 5560567"/>
                                    <a:gd name="connsiteY14" fmla="*/ 1281219 h 3556345"/>
                                    <a:gd name="connsiteX15" fmla="*/ 4662810 w 5560567"/>
                                    <a:gd name="connsiteY15" fmla="*/ 1353311 h 3556345"/>
                                    <a:gd name="connsiteX16" fmla="*/ 4821852 w 5560567"/>
                                    <a:gd name="connsiteY16" fmla="*/ 1078073 h 3556345"/>
                                    <a:gd name="connsiteX17" fmla="*/ 4216545 w 5560567"/>
                                    <a:gd name="connsiteY17" fmla="*/ 112157 h 3556345"/>
                                    <a:gd name="connsiteX18" fmla="*/ 3937503 w 5560567"/>
                                    <a:gd name="connsiteY18" fmla="*/ 34884 h 3556345"/>
                                    <a:gd name="connsiteX19" fmla="*/ 3873109 w 5560567"/>
                                    <a:gd name="connsiteY19" fmla="*/ 245239 h 3556345"/>
                                    <a:gd name="connsiteX20" fmla="*/ 1460467 w 5560567"/>
                                    <a:gd name="connsiteY20" fmla="*/ 1648995 h 3556345"/>
                                    <a:gd name="connsiteX0" fmla="*/ 1461549 w 5561649"/>
                                    <a:gd name="connsiteY0" fmla="*/ 1648995 h 3556345"/>
                                    <a:gd name="connsiteX1" fmla="*/ 1268365 w 5561649"/>
                                    <a:gd name="connsiteY1" fmla="*/ 1700552 h 3556345"/>
                                    <a:gd name="connsiteX2" fmla="*/ 985030 w 5561649"/>
                                    <a:gd name="connsiteY2" fmla="*/ 1653492 h 3556345"/>
                                    <a:gd name="connsiteX3" fmla="*/ 611177 w 5561649"/>
                                    <a:gd name="connsiteY3" fmla="*/ 1756400 h 3556345"/>
                                    <a:gd name="connsiteX4" fmla="*/ 36287 w 5561649"/>
                                    <a:gd name="connsiteY4" fmla="*/ 1322771 h 3556345"/>
                                    <a:gd name="connsiteX5" fmla="*/ 255227 w 5561649"/>
                                    <a:gd name="connsiteY5" fmla="*/ 1923785 h 3556345"/>
                                    <a:gd name="connsiteX6" fmla="*/ 287781 w 5561649"/>
                                    <a:gd name="connsiteY6" fmla="*/ 2006931 h 3556345"/>
                                    <a:gd name="connsiteX7" fmla="*/ 199152 w 5561649"/>
                                    <a:gd name="connsiteY7" fmla="*/ 2108204 h 3556345"/>
                                    <a:gd name="connsiteX8" fmla="*/ 27945 w 5561649"/>
                                    <a:gd name="connsiteY8" fmla="*/ 2718349 h 3556345"/>
                                    <a:gd name="connsiteX9" fmla="*/ 830484 w 5561649"/>
                                    <a:gd name="connsiteY9" fmla="*/ 3537774 h 3556345"/>
                                    <a:gd name="connsiteX10" fmla="*/ 4634085 w 5561649"/>
                                    <a:gd name="connsiteY10" fmla="*/ 3555068 h 3556345"/>
                                    <a:gd name="connsiteX11" fmla="*/ 5559213 w 5561649"/>
                                    <a:gd name="connsiteY11" fmla="*/ 2588236 h 3556345"/>
                                    <a:gd name="connsiteX12" fmla="*/ 4051660 w 5561649"/>
                                    <a:gd name="connsiteY12" fmla="*/ 1689785 h 3556345"/>
                                    <a:gd name="connsiteX13" fmla="*/ 4005569 w 5561649"/>
                                    <a:gd name="connsiteY13" fmla="*/ 1565359 h 3556345"/>
                                    <a:gd name="connsiteX14" fmla="*/ 4540078 w 5561649"/>
                                    <a:gd name="connsiteY14" fmla="*/ 1281219 h 3556345"/>
                                    <a:gd name="connsiteX15" fmla="*/ 4663892 w 5561649"/>
                                    <a:gd name="connsiteY15" fmla="*/ 1353311 h 3556345"/>
                                    <a:gd name="connsiteX16" fmla="*/ 4822934 w 5561649"/>
                                    <a:gd name="connsiteY16" fmla="*/ 1078073 h 3556345"/>
                                    <a:gd name="connsiteX17" fmla="*/ 4217627 w 5561649"/>
                                    <a:gd name="connsiteY17" fmla="*/ 112157 h 3556345"/>
                                    <a:gd name="connsiteX18" fmla="*/ 3938585 w 5561649"/>
                                    <a:gd name="connsiteY18" fmla="*/ 34884 h 3556345"/>
                                    <a:gd name="connsiteX19" fmla="*/ 3874191 w 5561649"/>
                                    <a:gd name="connsiteY19" fmla="*/ 245239 h 3556345"/>
                                    <a:gd name="connsiteX20" fmla="*/ 1461549 w 5561649"/>
                                    <a:gd name="connsiteY20" fmla="*/ 1648995 h 3556345"/>
                                    <a:gd name="connsiteX0" fmla="*/ 1461710 w 5561810"/>
                                    <a:gd name="connsiteY0" fmla="*/ 1648995 h 3556345"/>
                                    <a:gd name="connsiteX1" fmla="*/ 1268526 w 5561810"/>
                                    <a:gd name="connsiteY1" fmla="*/ 1700552 h 3556345"/>
                                    <a:gd name="connsiteX2" fmla="*/ 985191 w 5561810"/>
                                    <a:gd name="connsiteY2" fmla="*/ 1653492 h 3556345"/>
                                    <a:gd name="connsiteX3" fmla="*/ 611338 w 5561810"/>
                                    <a:gd name="connsiteY3" fmla="*/ 1756400 h 3556345"/>
                                    <a:gd name="connsiteX4" fmla="*/ 36448 w 5561810"/>
                                    <a:gd name="connsiteY4" fmla="*/ 1322771 h 3556345"/>
                                    <a:gd name="connsiteX5" fmla="*/ 255388 w 5561810"/>
                                    <a:gd name="connsiteY5" fmla="*/ 1923785 h 3556345"/>
                                    <a:gd name="connsiteX6" fmla="*/ 287942 w 5561810"/>
                                    <a:gd name="connsiteY6" fmla="*/ 2006931 h 3556345"/>
                                    <a:gd name="connsiteX7" fmla="*/ 199313 w 5561810"/>
                                    <a:gd name="connsiteY7" fmla="*/ 2108204 h 3556345"/>
                                    <a:gd name="connsiteX8" fmla="*/ 28106 w 5561810"/>
                                    <a:gd name="connsiteY8" fmla="*/ 2718349 h 3556345"/>
                                    <a:gd name="connsiteX9" fmla="*/ 830645 w 5561810"/>
                                    <a:gd name="connsiteY9" fmla="*/ 3537774 h 3556345"/>
                                    <a:gd name="connsiteX10" fmla="*/ 4634246 w 5561810"/>
                                    <a:gd name="connsiteY10" fmla="*/ 3555068 h 3556345"/>
                                    <a:gd name="connsiteX11" fmla="*/ 5559374 w 5561810"/>
                                    <a:gd name="connsiteY11" fmla="*/ 2588236 h 3556345"/>
                                    <a:gd name="connsiteX12" fmla="*/ 4051821 w 5561810"/>
                                    <a:gd name="connsiteY12" fmla="*/ 1689785 h 3556345"/>
                                    <a:gd name="connsiteX13" fmla="*/ 4005730 w 5561810"/>
                                    <a:gd name="connsiteY13" fmla="*/ 1565359 h 3556345"/>
                                    <a:gd name="connsiteX14" fmla="*/ 4540239 w 5561810"/>
                                    <a:gd name="connsiteY14" fmla="*/ 1281219 h 3556345"/>
                                    <a:gd name="connsiteX15" fmla="*/ 4664053 w 5561810"/>
                                    <a:gd name="connsiteY15" fmla="*/ 1353311 h 3556345"/>
                                    <a:gd name="connsiteX16" fmla="*/ 4823095 w 5561810"/>
                                    <a:gd name="connsiteY16" fmla="*/ 1078073 h 3556345"/>
                                    <a:gd name="connsiteX17" fmla="*/ 4217788 w 5561810"/>
                                    <a:gd name="connsiteY17" fmla="*/ 112157 h 3556345"/>
                                    <a:gd name="connsiteX18" fmla="*/ 3938746 w 5561810"/>
                                    <a:gd name="connsiteY18" fmla="*/ 34884 h 3556345"/>
                                    <a:gd name="connsiteX19" fmla="*/ 3874352 w 5561810"/>
                                    <a:gd name="connsiteY19" fmla="*/ 245239 h 3556345"/>
                                    <a:gd name="connsiteX20" fmla="*/ 1461710 w 5561810"/>
                                    <a:gd name="connsiteY20" fmla="*/ 1648995 h 3556345"/>
                                    <a:gd name="connsiteX0" fmla="*/ 1446675 w 5546775"/>
                                    <a:gd name="connsiteY0" fmla="*/ 1648995 h 3556345"/>
                                    <a:gd name="connsiteX1" fmla="*/ 1253491 w 5546775"/>
                                    <a:gd name="connsiteY1" fmla="*/ 1700552 h 3556345"/>
                                    <a:gd name="connsiteX2" fmla="*/ 970156 w 5546775"/>
                                    <a:gd name="connsiteY2" fmla="*/ 1653492 h 3556345"/>
                                    <a:gd name="connsiteX3" fmla="*/ 596303 w 5546775"/>
                                    <a:gd name="connsiteY3" fmla="*/ 1756400 h 3556345"/>
                                    <a:gd name="connsiteX4" fmla="*/ 21413 w 5546775"/>
                                    <a:gd name="connsiteY4" fmla="*/ 1322771 h 3556345"/>
                                    <a:gd name="connsiteX5" fmla="*/ 240353 w 5546775"/>
                                    <a:gd name="connsiteY5" fmla="*/ 1923785 h 3556345"/>
                                    <a:gd name="connsiteX6" fmla="*/ 272907 w 5546775"/>
                                    <a:gd name="connsiteY6" fmla="*/ 2006931 h 3556345"/>
                                    <a:gd name="connsiteX7" fmla="*/ 184278 w 5546775"/>
                                    <a:gd name="connsiteY7" fmla="*/ 2108204 h 3556345"/>
                                    <a:gd name="connsiteX8" fmla="*/ 13071 w 5546775"/>
                                    <a:gd name="connsiteY8" fmla="*/ 2718349 h 3556345"/>
                                    <a:gd name="connsiteX9" fmla="*/ 815610 w 5546775"/>
                                    <a:gd name="connsiteY9" fmla="*/ 3537774 h 3556345"/>
                                    <a:gd name="connsiteX10" fmla="*/ 4619211 w 5546775"/>
                                    <a:gd name="connsiteY10" fmla="*/ 3555068 h 3556345"/>
                                    <a:gd name="connsiteX11" fmla="*/ 5544339 w 5546775"/>
                                    <a:gd name="connsiteY11" fmla="*/ 2588236 h 3556345"/>
                                    <a:gd name="connsiteX12" fmla="*/ 4036786 w 5546775"/>
                                    <a:gd name="connsiteY12" fmla="*/ 1689785 h 3556345"/>
                                    <a:gd name="connsiteX13" fmla="*/ 3990695 w 5546775"/>
                                    <a:gd name="connsiteY13" fmla="*/ 1565359 h 3556345"/>
                                    <a:gd name="connsiteX14" fmla="*/ 4525204 w 5546775"/>
                                    <a:gd name="connsiteY14" fmla="*/ 1281219 h 3556345"/>
                                    <a:gd name="connsiteX15" fmla="*/ 4649018 w 5546775"/>
                                    <a:gd name="connsiteY15" fmla="*/ 1353311 h 3556345"/>
                                    <a:gd name="connsiteX16" fmla="*/ 4808060 w 5546775"/>
                                    <a:gd name="connsiteY16" fmla="*/ 1078073 h 3556345"/>
                                    <a:gd name="connsiteX17" fmla="*/ 4202753 w 5546775"/>
                                    <a:gd name="connsiteY17" fmla="*/ 112157 h 3556345"/>
                                    <a:gd name="connsiteX18" fmla="*/ 3923711 w 5546775"/>
                                    <a:gd name="connsiteY18" fmla="*/ 34884 h 3556345"/>
                                    <a:gd name="connsiteX19" fmla="*/ 3859317 w 5546775"/>
                                    <a:gd name="connsiteY19" fmla="*/ 245239 h 3556345"/>
                                    <a:gd name="connsiteX20" fmla="*/ 1446675 w 5546775"/>
                                    <a:gd name="connsiteY20" fmla="*/ 1648995 h 3556345"/>
                                    <a:gd name="connsiteX0" fmla="*/ 1444913 w 5545013"/>
                                    <a:gd name="connsiteY0" fmla="*/ 1648995 h 3556345"/>
                                    <a:gd name="connsiteX1" fmla="*/ 1251729 w 5545013"/>
                                    <a:gd name="connsiteY1" fmla="*/ 1700552 h 3556345"/>
                                    <a:gd name="connsiteX2" fmla="*/ 968394 w 5545013"/>
                                    <a:gd name="connsiteY2" fmla="*/ 1653492 h 3556345"/>
                                    <a:gd name="connsiteX3" fmla="*/ 594541 w 5545013"/>
                                    <a:gd name="connsiteY3" fmla="*/ 1756400 h 3556345"/>
                                    <a:gd name="connsiteX4" fmla="*/ 19651 w 5545013"/>
                                    <a:gd name="connsiteY4" fmla="*/ 1322771 h 3556345"/>
                                    <a:gd name="connsiteX5" fmla="*/ 238591 w 5545013"/>
                                    <a:gd name="connsiteY5" fmla="*/ 1923785 h 3556345"/>
                                    <a:gd name="connsiteX6" fmla="*/ 271145 w 5545013"/>
                                    <a:gd name="connsiteY6" fmla="*/ 2006931 h 3556345"/>
                                    <a:gd name="connsiteX7" fmla="*/ 182516 w 5545013"/>
                                    <a:gd name="connsiteY7" fmla="*/ 2108204 h 3556345"/>
                                    <a:gd name="connsiteX8" fmla="*/ 11309 w 5545013"/>
                                    <a:gd name="connsiteY8" fmla="*/ 2718349 h 3556345"/>
                                    <a:gd name="connsiteX9" fmla="*/ 813848 w 5545013"/>
                                    <a:gd name="connsiteY9" fmla="*/ 3537774 h 3556345"/>
                                    <a:gd name="connsiteX10" fmla="*/ 4617449 w 5545013"/>
                                    <a:gd name="connsiteY10" fmla="*/ 3555068 h 3556345"/>
                                    <a:gd name="connsiteX11" fmla="*/ 5542577 w 5545013"/>
                                    <a:gd name="connsiteY11" fmla="*/ 2588236 h 3556345"/>
                                    <a:gd name="connsiteX12" fmla="*/ 4035024 w 5545013"/>
                                    <a:gd name="connsiteY12" fmla="*/ 1689785 h 3556345"/>
                                    <a:gd name="connsiteX13" fmla="*/ 3988933 w 5545013"/>
                                    <a:gd name="connsiteY13" fmla="*/ 1565359 h 3556345"/>
                                    <a:gd name="connsiteX14" fmla="*/ 4523442 w 5545013"/>
                                    <a:gd name="connsiteY14" fmla="*/ 1281219 h 3556345"/>
                                    <a:gd name="connsiteX15" fmla="*/ 4647256 w 5545013"/>
                                    <a:gd name="connsiteY15" fmla="*/ 1353311 h 3556345"/>
                                    <a:gd name="connsiteX16" fmla="*/ 4806298 w 5545013"/>
                                    <a:gd name="connsiteY16" fmla="*/ 1078073 h 3556345"/>
                                    <a:gd name="connsiteX17" fmla="*/ 4200991 w 5545013"/>
                                    <a:gd name="connsiteY17" fmla="*/ 112157 h 3556345"/>
                                    <a:gd name="connsiteX18" fmla="*/ 3921949 w 5545013"/>
                                    <a:gd name="connsiteY18" fmla="*/ 34884 h 3556345"/>
                                    <a:gd name="connsiteX19" fmla="*/ 3857555 w 5545013"/>
                                    <a:gd name="connsiteY19" fmla="*/ 245239 h 3556345"/>
                                    <a:gd name="connsiteX20" fmla="*/ 1444913 w 5545013"/>
                                    <a:gd name="connsiteY20" fmla="*/ 1648995 h 3556345"/>
                                    <a:gd name="connsiteX0" fmla="*/ 1461710 w 5561810"/>
                                    <a:gd name="connsiteY0" fmla="*/ 1648995 h 3556345"/>
                                    <a:gd name="connsiteX1" fmla="*/ 1268526 w 5561810"/>
                                    <a:gd name="connsiteY1" fmla="*/ 1700552 h 3556345"/>
                                    <a:gd name="connsiteX2" fmla="*/ 985191 w 5561810"/>
                                    <a:gd name="connsiteY2" fmla="*/ 1653492 h 3556345"/>
                                    <a:gd name="connsiteX3" fmla="*/ 611338 w 5561810"/>
                                    <a:gd name="connsiteY3" fmla="*/ 1756400 h 3556345"/>
                                    <a:gd name="connsiteX4" fmla="*/ 36448 w 5561810"/>
                                    <a:gd name="connsiteY4" fmla="*/ 1322771 h 3556345"/>
                                    <a:gd name="connsiteX5" fmla="*/ 255388 w 5561810"/>
                                    <a:gd name="connsiteY5" fmla="*/ 1923785 h 3556345"/>
                                    <a:gd name="connsiteX6" fmla="*/ 287942 w 5561810"/>
                                    <a:gd name="connsiteY6" fmla="*/ 2006931 h 3556345"/>
                                    <a:gd name="connsiteX7" fmla="*/ 199313 w 5561810"/>
                                    <a:gd name="connsiteY7" fmla="*/ 2100725 h 3556345"/>
                                    <a:gd name="connsiteX8" fmla="*/ 28106 w 5561810"/>
                                    <a:gd name="connsiteY8" fmla="*/ 2718349 h 3556345"/>
                                    <a:gd name="connsiteX9" fmla="*/ 830645 w 5561810"/>
                                    <a:gd name="connsiteY9" fmla="*/ 3537774 h 3556345"/>
                                    <a:gd name="connsiteX10" fmla="*/ 4634246 w 5561810"/>
                                    <a:gd name="connsiteY10" fmla="*/ 3555068 h 3556345"/>
                                    <a:gd name="connsiteX11" fmla="*/ 5559374 w 5561810"/>
                                    <a:gd name="connsiteY11" fmla="*/ 2588236 h 3556345"/>
                                    <a:gd name="connsiteX12" fmla="*/ 4051821 w 5561810"/>
                                    <a:gd name="connsiteY12" fmla="*/ 1689785 h 3556345"/>
                                    <a:gd name="connsiteX13" fmla="*/ 4005730 w 5561810"/>
                                    <a:gd name="connsiteY13" fmla="*/ 1565359 h 3556345"/>
                                    <a:gd name="connsiteX14" fmla="*/ 4540239 w 5561810"/>
                                    <a:gd name="connsiteY14" fmla="*/ 1281219 h 3556345"/>
                                    <a:gd name="connsiteX15" fmla="*/ 4664053 w 5561810"/>
                                    <a:gd name="connsiteY15" fmla="*/ 1353311 h 3556345"/>
                                    <a:gd name="connsiteX16" fmla="*/ 4823095 w 5561810"/>
                                    <a:gd name="connsiteY16" fmla="*/ 1078073 h 3556345"/>
                                    <a:gd name="connsiteX17" fmla="*/ 4217788 w 5561810"/>
                                    <a:gd name="connsiteY17" fmla="*/ 112157 h 3556345"/>
                                    <a:gd name="connsiteX18" fmla="*/ 3938746 w 5561810"/>
                                    <a:gd name="connsiteY18" fmla="*/ 34884 h 3556345"/>
                                    <a:gd name="connsiteX19" fmla="*/ 3874352 w 5561810"/>
                                    <a:gd name="connsiteY19" fmla="*/ 245239 h 3556345"/>
                                    <a:gd name="connsiteX20" fmla="*/ 1461710 w 5561810"/>
                                    <a:gd name="connsiteY20" fmla="*/ 1648995 h 3556345"/>
                                    <a:gd name="connsiteX0" fmla="*/ 1461710 w 5561810"/>
                                    <a:gd name="connsiteY0" fmla="*/ 1648995 h 3556345"/>
                                    <a:gd name="connsiteX1" fmla="*/ 1268526 w 5561810"/>
                                    <a:gd name="connsiteY1" fmla="*/ 1700552 h 3556345"/>
                                    <a:gd name="connsiteX2" fmla="*/ 985191 w 5561810"/>
                                    <a:gd name="connsiteY2" fmla="*/ 1653492 h 3556345"/>
                                    <a:gd name="connsiteX3" fmla="*/ 611338 w 5561810"/>
                                    <a:gd name="connsiteY3" fmla="*/ 1756400 h 3556345"/>
                                    <a:gd name="connsiteX4" fmla="*/ 36448 w 5561810"/>
                                    <a:gd name="connsiteY4" fmla="*/ 1322771 h 3556345"/>
                                    <a:gd name="connsiteX5" fmla="*/ 255388 w 5561810"/>
                                    <a:gd name="connsiteY5" fmla="*/ 1923785 h 3556345"/>
                                    <a:gd name="connsiteX6" fmla="*/ 287942 w 5561810"/>
                                    <a:gd name="connsiteY6" fmla="*/ 2006931 h 3556345"/>
                                    <a:gd name="connsiteX7" fmla="*/ 199313 w 5561810"/>
                                    <a:gd name="connsiteY7" fmla="*/ 2100725 h 3556345"/>
                                    <a:gd name="connsiteX8" fmla="*/ 28106 w 5561810"/>
                                    <a:gd name="connsiteY8" fmla="*/ 2718349 h 3556345"/>
                                    <a:gd name="connsiteX9" fmla="*/ 830645 w 5561810"/>
                                    <a:gd name="connsiteY9" fmla="*/ 3537774 h 3556345"/>
                                    <a:gd name="connsiteX10" fmla="*/ 4634246 w 5561810"/>
                                    <a:gd name="connsiteY10" fmla="*/ 3555068 h 3556345"/>
                                    <a:gd name="connsiteX11" fmla="*/ 5559374 w 5561810"/>
                                    <a:gd name="connsiteY11" fmla="*/ 2588236 h 3556345"/>
                                    <a:gd name="connsiteX12" fmla="*/ 4051821 w 5561810"/>
                                    <a:gd name="connsiteY12" fmla="*/ 1689785 h 3556345"/>
                                    <a:gd name="connsiteX13" fmla="*/ 4005730 w 5561810"/>
                                    <a:gd name="connsiteY13" fmla="*/ 1565359 h 3556345"/>
                                    <a:gd name="connsiteX14" fmla="*/ 4540239 w 5561810"/>
                                    <a:gd name="connsiteY14" fmla="*/ 1281219 h 3556345"/>
                                    <a:gd name="connsiteX15" fmla="*/ 4664053 w 5561810"/>
                                    <a:gd name="connsiteY15" fmla="*/ 1353311 h 3556345"/>
                                    <a:gd name="connsiteX16" fmla="*/ 4823095 w 5561810"/>
                                    <a:gd name="connsiteY16" fmla="*/ 1078073 h 3556345"/>
                                    <a:gd name="connsiteX17" fmla="*/ 4217788 w 5561810"/>
                                    <a:gd name="connsiteY17" fmla="*/ 112157 h 3556345"/>
                                    <a:gd name="connsiteX18" fmla="*/ 3938746 w 5561810"/>
                                    <a:gd name="connsiteY18" fmla="*/ 34884 h 3556345"/>
                                    <a:gd name="connsiteX19" fmla="*/ 3874352 w 5561810"/>
                                    <a:gd name="connsiteY19" fmla="*/ 245239 h 3556345"/>
                                    <a:gd name="connsiteX20" fmla="*/ 1461710 w 5561810"/>
                                    <a:gd name="connsiteY20" fmla="*/ 1648995 h 3556345"/>
                                    <a:gd name="connsiteX0" fmla="*/ 1461710 w 5561810"/>
                                    <a:gd name="connsiteY0" fmla="*/ 1648995 h 3556345"/>
                                    <a:gd name="connsiteX1" fmla="*/ 1268526 w 5561810"/>
                                    <a:gd name="connsiteY1" fmla="*/ 1700552 h 3556345"/>
                                    <a:gd name="connsiteX2" fmla="*/ 985191 w 5561810"/>
                                    <a:gd name="connsiteY2" fmla="*/ 1653492 h 3556345"/>
                                    <a:gd name="connsiteX3" fmla="*/ 611338 w 5561810"/>
                                    <a:gd name="connsiteY3" fmla="*/ 1756400 h 3556345"/>
                                    <a:gd name="connsiteX4" fmla="*/ 36448 w 5561810"/>
                                    <a:gd name="connsiteY4" fmla="*/ 1322771 h 3556345"/>
                                    <a:gd name="connsiteX5" fmla="*/ 255388 w 5561810"/>
                                    <a:gd name="connsiteY5" fmla="*/ 1923785 h 3556345"/>
                                    <a:gd name="connsiteX6" fmla="*/ 287942 w 5561810"/>
                                    <a:gd name="connsiteY6" fmla="*/ 2006931 h 3556345"/>
                                    <a:gd name="connsiteX7" fmla="*/ 199313 w 5561810"/>
                                    <a:gd name="connsiteY7" fmla="*/ 2100725 h 3556345"/>
                                    <a:gd name="connsiteX8" fmla="*/ 28106 w 5561810"/>
                                    <a:gd name="connsiteY8" fmla="*/ 2718349 h 3556345"/>
                                    <a:gd name="connsiteX9" fmla="*/ 830645 w 5561810"/>
                                    <a:gd name="connsiteY9" fmla="*/ 3537774 h 3556345"/>
                                    <a:gd name="connsiteX10" fmla="*/ 4634246 w 5561810"/>
                                    <a:gd name="connsiteY10" fmla="*/ 3555068 h 3556345"/>
                                    <a:gd name="connsiteX11" fmla="*/ 5559374 w 5561810"/>
                                    <a:gd name="connsiteY11" fmla="*/ 2588236 h 3556345"/>
                                    <a:gd name="connsiteX12" fmla="*/ 4051821 w 5561810"/>
                                    <a:gd name="connsiteY12" fmla="*/ 1689785 h 3556345"/>
                                    <a:gd name="connsiteX13" fmla="*/ 4005730 w 5561810"/>
                                    <a:gd name="connsiteY13" fmla="*/ 1565359 h 3556345"/>
                                    <a:gd name="connsiteX14" fmla="*/ 4540239 w 5561810"/>
                                    <a:gd name="connsiteY14" fmla="*/ 1281219 h 3556345"/>
                                    <a:gd name="connsiteX15" fmla="*/ 4664053 w 5561810"/>
                                    <a:gd name="connsiteY15" fmla="*/ 1353311 h 3556345"/>
                                    <a:gd name="connsiteX16" fmla="*/ 4823095 w 5561810"/>
                                    <a:gd name="connsiteY16" fmla="*/ 1078073 h 3556345"/>
                                    <a:gd name="connsiteX17" fmla="*/ 4217788 w 5561810"/>
                                    <a:gd name="connsiteY17" fmla="*/ 112157 h 3556345"/>
                                    <a:gd name="connsiteX18" fmla="*/ 3938746 w 5561810"/>
                                    <a:gd name="connsiteY18" fmla="*/ 34884 h 3556345"/>
                                    <a:gd name="connsiteX19" fmla="*/ 3874352 w 5561810"/>
                                    <a:gd name="connsiteY19" fmla="*/ 245239 h 3556345"/>
                                    <a:gd name="connsiteX20" fmla="*/ 1461710 w 5561810"/>
                                    <a:gd name="connsiteY20" fmla="*/ 1648995 h 3556345"/>
                                    <a:gd name="connsiteX0" fmla="*/ 1461710 w 5561810"/>
                                    <a:gd name="connsiteY0" fmla="*/ 1648995 h 3556345"/>
                                    <a:gd name="connsiteX1" fmla="*/ 1268526 w 5561810"/>
                                    <a:gd name="connsiteY1" fmla="*/ 1700552 h 3556345"/>
                                    <a:gd name="connsiteX2" fmla="*/ 985191 w 5561810"/>
                                    <a:gd name="connsiteY2" fmla="*/ 1653492 h 3556345"/>
                                    <a:gd name="connsiteX3" fmla="*/ 611338 w 5561810"/>
                                    <a:gd name="connsiteY3" fmla="*/ 1756400 h 3556345"/>
                                    <a:gd name="connsiteX4" fmla="*/ 36448 w 5561810"/>
                                    <a:gd name="connsiteY4" fmla="*/ 1322771 h 3556345"/>
                                    <a:gd name="connsiteX5" fmla="*/ 255388 w 5561810"/>
                                    <a:gd name="connsiteY5" fmla="*/ 1923785 h 3556345"/>
                                    <a:gd name="connsiteX6" fmla="*/ 287942 w 5561810"/>
                                    <a:gd name="connsiteY6" fmla="*/ 2006931 h 3556345"/>
                                    <a:gd name="connsiteX7" fmla="*/ 199313 w 5561810"/>
                                    <a:gd name="connsiteY7" fmla="*/ 2100725 h 3556345"/>
                                    <a:gd name="connsiteX8" fmla="*/ 28106 w 5561810"/>
                                    <a:gd name="connsiteY8" fmla="*/ 2718349 h 3556345"/>
                                    <a:gd name="connsiteX9" fmla="*/ 830645 w 5561810"/>
                                    <a:gd name="connsiteY9" fmla="*/ 3537774 h 3556345"/>
                                    <a:gd name="connsiteX10" fmla="*/ 4634246 w 5561810"/>
                                    <a:gd name="connsiteY10" fmla="*/ 3555068 h 3556345"/>
                                    <a:gd name="connsiteX11" fmla="*/ 5559374 w 5561810"/>
                                    <a:gd name="connsiteY11" fmla="*/ 2588236 h 3556345"/>
                                    <a:gd name="connsiteX12" fmla="*/ 4051821 w 5561810"/>
                                    <a:gd name="connsiteY12" fmla="*/ 1689785 h 3556345"/>
                                    <a:gd name="connsiteX13" fmla="*/ 4005730 w 5561810"/>
                                    <a:gd name="connsiteY13" fmla="*/ 1565359 h 3556345"/>
                                    <a:gd name="connsiteX14" fmla="*/ 4540239 w 5561810"/>
                                    <a:gd name="connsiteY14" fmla="*/ 1281219 h 3556345"/>
                                    <a:gd name="connsiteX15" fmla="*/ 4664053 w 5561810"/>
                                    <a:gd name="connsiteY15" fmla="*/ 1353311 h 3556345"/>
                                    <a:gd name="connsiteX16" fmla="*/ 4823095 w 5561810"/>
                                    <a:gd name="connsiteY16" fmla="*/ 1078073 h 3556345"/>
                                    <a:gd name="connsiteX17" fmla="*/ 4217788 w 5561810"/>
                                    <a:gd name="connsiteY17" fmla="*/ 112157 h 3556345"/>
                                    <a:gd name="connsiteX18" fmla="*/ 3938746 w 5561810"/>
                                    <a:gd name="connsiteY18" fmla="*/ 34884 h 3556345"/>
                                    <a:gd name="connsiteX19" fmla="*/ 3874352 w 5561810"/>
                                    <a:gd name="connsiteY19" fmla="*/ 245239 h 3556345"/>
                                    <a:gd name="connsiteX20" fmla="*/ 1461710 w 5561810"/>
                                    <a:gd name="connsiteY20" fmla="*/ 1648995 h 3556345"/>
                                    <a:gd name="connsiteX0" fmla="*/ 1444800 w 5544900"/>
                                    <a:gd name="connsiteY0" fmla="*/ 1648995 h 3556345"/>
                                    <a:gd name="connsiteX1" fmla="*/ 1251616 w 5544900"/>
                                    <a:gd name="connsiteY1" fmla="*/ 1700552 h 3556345"/>
                                    <a:gd name="connsiteX2" fmla="*/ 968281 w 5544900"/>
                                    <a:gd name="connsiteY2" fmla="*/ 1653492 h 3556345"/>
                                    <a:gd name="connsiteX3" fmla="*/ 594428 w 5544900"/>
                                    <a:gd name="connsiteY3" fmla="*/ 1756400 h 3556345"/>
                                    <a:gd name="connsiteX4" fmla="*/ 19538 w 5544900"/>
                                    <a:gd name="connsiteY4" fmla="*/ 1322771 h 3556345"/>
                                    <a:gd name="connsiteX5" fmla="*/ 238478 w 5544900"/>
                                    <a:gd name="connsiteY5" fmla="*/ 1923785 h 3556345"/>
                                    <a:gd name="connsiteX6" fmla="*/ 271032 w 5544900"/>
                                    <a:gd name="connsiteY6" fmla="*/ 2006931 h 3556345"/>
                                    <a:gd name="connsiteX7" fmla="*/ 182403 w 5544900"/>
                                    <a:gd name="connsiteY7" fmla="*/ 2100725 h 3556345"/>
                                    <a:gd name="connsiteX8" fmla="*/ 11196 w 5544900"/>
                                    <a:gd name="connsiteY8" fmla="*/ 2718349 h 3556345"/>
                                    <a:gd name="connsiteX9" fmla="*/ 813735 w 5544900"/>
                                    <a:gd name="connsiteY9" fmla="*/ 3537774 h 3556345"/>
                                    <a:gd name="connsiteX10" fmla="*/ 4617336 w 5544900"/>
                                    <a:gd name="connsiteY10" fmla="*/ 3555068 h 3556345"/>
                                    <a:gd name="connsiteX11" fmla="*/ 5542464 w 5544900"/>
                                    <a:gd name="connsiteY11" fmla="*/ 2588236 h 3556345"/>
                                    <a:gd name="connsiteX12" fmla="*/ 4034911 w 5544900"/>
                                    <a:gd name="connsiteY12" fmla="*/ 1689785 h 3556345"/>
                                    <a:gd name="connsiteX13" fmla="*/ 3988820 w 5544900"/>
                                    <a:gd name="connsiteY13" fmla="*/ 1565359 h 3556345"/>
                                    <a:gd name="connsiteX14" fmla="*/ 4523329 w 5544900"/>
                                    <a:gd name="connsiteY14" fmla="*/ 1281219 h 3556345"/>
                                    <a:gd name="connsiteX15" fmla="*/ 4647143 w 5544900"/>
                                    <a:gd name="connsiteY15" fmla="*/ 1353311 h 3556345"/>
                                    <a:gd name="connsiteX16" fmla="*/ 4806185 w 5544900"/>
                                    <a:gd name="connsiteY16" fmla="*/ 1078073 h 3556345"/>
                                    <a:gd name="connsiteX17" fmla="*/ 4200878 w 5544900"/>
                                    <a:gd name="connsiteY17" fmla="*/ 112157 h 3556345"/>
                                    <a:gd name="connsiteX18" fmla="*/ 3921836 w 5544900"/>
                                    <a:gd name="connsiteY18" fmla="*/ 34884 h 3556345"/>
                                    <a:gd name="connsiteX19" fmla="*/ 3857442 w 5544900"/>
                                    <a:gd name="connsiteY19" fmla="*/ 245239 h 3556345"/>
                                    <a:gd name="connsiteX20" fmla="*/ 1444800 w 5544900"/>
                                    <a:gd name="connsiteY20" fmla="*/ 1648995 h 3556345"/>
                                    <a:gd name="connsiteX0" fmla="*/ 1440101 w 5540201"/>
                                    <a:gd name="connsiteY0" fmla="*/ 1648995 h 3556345"/>
                                    <a:gd name="connsiteX1" fmla="*/ 1246917 w 5540201"/>
                                    <a:gd name="connsiteY1" fmla="*/ 1700552 h 3556345"/>
                                    <a:gd name="connsiteX2" fmla="*/ 963582 w 5540201"/>
                                    <a:gd name="connsiteY2" fmla="*/ 1653492 h 3556345"/>
                                    <a:gd name="connsiteX3" fmla="*/ 589729 w 5540201"/>
                                    <a:gd name="connsiteY3" fmla="*/ 1756400 h 3556345"/>
                                    <a:gd name="connsiteX4" fmla="*/ 14839 w 5540201"/>
                                    <a:gd name="connsiteY4" fmla="*/ 1322771 h 3556345"/>
                                    <a:gd name="connsiteX5" fmla="*/ 233779 w 5540201"/>
                                    <a:gd name="connsiteY5" fmla="*/ 1923785 h 3556345"/>
                                    <a:gd name="connsiteX6" fmla="*/ 266333 w 5540201"/>
                                    <a:gd name="connsiteY6" fmla="*/ 2006931 h 3556345"/>
                                    <a:gd name="connsiteX7" fmla="*/ 177704 w 5540201"/>
                                    <a:gd name="connsiteY7" fmla="*/ 2100725 h 3556345"/>
                                    <a:gd name="connsiteX8" fmla="*/ 6497 w 5540201"/>
                                    <a:gd name="connsiteY8" fmla="*/ 2718349 h 3556345"/>
                                    <a:gd name="connsiteX9" fmla="*/ 809036 w 5540201"/>
                                    <a:gd name="connsiteY9" fmla="*/ 3537774 h 3556345"/>
                                    <a:gd name="connsiteX10" fmla="*/ 4612637 w 5540201"/>
                                    <a:gd name="connsiteY10" fmla="*/ 3555068 h 3556345"/>
                                    <a:gd name="connsiteX11" fmla="*/ 5537765 w 5540201"/>
                                    <a:gd name="connsiteY11" fmla="*/ 2588236 h 3556345"/>
                                    <a:gd name="connsiteX12" fmla="*/ 4030212 w 5540201"/>
                                    <a:gd name="connsiteY12" fmla="*/ 1689785 h 3556345"/>
                                    <a:gd name="connsiteX13" fmla="*/ 3984121 w 5540201"/>
                                    <a:gd name="connsiteY13" fmla="*/ 1565359 h 3556345"/>
                                    <a:gd name="connsiteX14" fmla="*/ 4518630 w 5540201"/>
                                    <a:gd name="connsiteY14" fmla="*/ 1281219 h 3556345"/>
                                    <a:gd name="connsiteX15" fmla="*/ 4642444 w 5540201"/>
                                    <a:gd name="connsiteY15" fmla="*/ 1353311 h 3556345"/>
                                    <a:gd name="connsiteX16" fmla="*/ 4801486 w 5540201"/>
                                    <a:gd name="connsiteY16" fmla="*/ 1078073 h 3556345"/>
                                    <a:gd name="connsiteX17" fmla="*/ 4196179 w 5540201"/>
                                    <a:gd name="connsiteY17" fmla="*/ 112157 h 3556345"/>
                                    <a:gd name="connsiteX18" fmla="*/ 3917137 w 5540201"/>
                                    <a:gd name="connsiteY18" fmla="*/ 34884 h 3556345"/>
                                    <a:gd name="connsiteX19" fmla="*/ 3852743 w 5540201"/>
                                    <a:gd name="connsiteY19" fmla="*/ 245239 h 3556345"/>
                                    <a:gd name="connsiteX20" fmla="*/ 1440101 w 5540201"/>
                                    <a:gd name="connsiteY20" fmla="*/ 1648995 h 3556345"/>
                                    <a:gd name="connsiteX0" fmla="*/ 1440101 w 5540201"/>
                                    <a:gd name="connsiteY0" fmla="*/ 1648995 h 3556345"/>
                                    <a:gd name="connsiteX1" fmla="*/ 1246917 w 5540201"/>
                                    <a:gd name="connsiteY1" fmla="*/ 1700552 h 3556345"/>
                                    <a:gd name="connsiteX2" fmla="*/ 963582 w 5540201"/>
                                    <a:gd name="connsiteY2" fmla="*/ 1653492 h 3556345"/>
                                    <a:gd name="connsiteX3" fmla="*/ 589729 w 5540201"/>
                                    <a:gd name="connsiteY3" fmla="*/ 1756400 h 3556345"/>
                                    <a:gd name="connsiteX4" fmla="*/ 14839 w 5540201"/>
                                    <a:gd name="connsiteY4" fmla="*/ 1322771 h 3556345"/>
                                    <a:gd name="connsiteX5" fmla="*/ 233779 w 5540201"/>
                                    <a:gd name="connsiteY5" fmla="*/ 1923785 h 3556345"/>
                                    <a:gd name="connsiteX6" fmla="*/ 245922 w 5540201"/>
                                    <a:gd name="connsiteY6" fmla="*/ 2006931 h 3556345"/>
                                    <a:gd name="connsiteX7" fmla="*/ 177704 w 5540201"/>
                                    <a:gd name="connsiteY7" fmla="*/ 2100725 h 3556345"/>
                                    <a:gd name="connsiteX8" fmla="*/ 6497 w 5540201"/>
                                    <a:gd name="connsiteY8" fmla="*/ 2718349 h 3556345"/>
                                    <a:gd name="connsiteX9" fmla="*/ 809036 w 5540201"/>
                                    <a:gd name="connsiteY9" fmla="*/ 3537774 h 3556345"/>
                                    <a:gd name="connsiteX10" fmla="*/ 4612637 w 5540201"/>
                                    <a:gd name="connsiteY10" fmla="*/ 3555068 h 3556345"/>
                                    <a:gd name="connsiteX11" fmla="*/ 5537765 w 5540201"/>
                                    <a:gd name="connsiteY11" fmla="*/ 2588236 h 3556345"/>
                                    <a:gd name="connsiteX12" fmla="*/ 4030212 w 5540201"/>
                                    <a:gd name="connsiteY12" fmla="*/ 1689785 h 3556345"/>
                                    <a:gd name="connsiteX13" fmla="*/ 3984121 w 5540201"/>
                                    <a:gd name="connsiteY13" fmla="*/ 1565359 h 3556345"/>
                                    <a:gd name="connsiteX14" fmla="*/ 4518630 w 5540201"/>
                                    <a:gd name="connsiteY14" fmla="*/ 1281219 h 3556345"/>
                                    <a:gd name="connsiteX15" fmla="*/ 4642444 w 5540201"/>
                                    <a:gd name="connsiteY15" fmla="*/ 1353311 h 3556345"/>
                                    <a:gd name="connsiteX16" fmla="*/ 4801486 w 5540201"/>
                                    <a:gd name="connsiteY16" fmla="*/ 1078073 h 3556345"/>
                                    <a:gd name="connsiteX17" fmla="*/ 4196179 w 5540201"/>
                                    <a:gd name="connsiteY17" fmla="*/ 112157 h 3556345"/>
                                    <a:gd name="connsiteX18" fmla="*/ 3917137 w 5540201"/>
                                    <a:gd name="connsiteY18" fmla="*/ 34884 h 3556345"/>
                                    <a:gd name="connsiteX19" fmla="*/ 3852743 w 5540201"/>
                                    <a:gd name="connsiteY19" fmla="*/ 245239 h 3556345"/>
                                    <a:gd name="connsiteX20" fmla="*/ 1440101 w 5540201"/>
                                    <a:gd name="connsiteY20" fmla="*/ 1648995 h 355634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</a:cxnLst>
                                  <a:rect l="l" t="t" r="r" b="b"/>
                                  <a:pathLst>
                                    <a:path w="5540201" h="3556345">
                                      <a:moveTo>
                                        <a:pt x="1440101" y="1648995"/>
                                      </a:moveTo>
                                      <a:cubicBezTo>
                                        <a:pt x="1369823" y="1687865"/>
                                        <a:pt x="1326337" y="1699803"/>
                                        <a:pt x="1246917" y="1700552"/>
                                      </a:cubicBezTo>
                                      <a:cubicBezTo>
                                        <a:pt x="1167497" y="1701301"/>
                                        <a:pt x="1073113" y="1644184"/>
                                        <a:pt x="963582" y="1653492"/>
                                      </a:cubicBezTo>
                                      <a:cubicBezTo>
                                        <a:pt x="854051" y="1662800"/>
                                        <a:pt x="747853" y="1811520"/>
                                        <a:pt x="589729" y="1756400"/>
                                      </a:cubicBezTo>
                                      <a:cubicBezTo>
                                        <a:pt x="431605" y="1701280"/>
                                        <a:pt x="150002" y="1412582"/>
                                        <a:pt x="14839" y="1322771"/>
                                      </a:cubicBezTo>
                                      <a:cubicBezTo>
                                        <a:pt x="79024" y="1468400"/>
                                        <a:pt x="195265" y="1809758"/>
                                        <a:pt x="233779" y="1923785"/>
                                      </a:cubicBezTo>
                                      <a:cubicBezTo>
                                        <a:pt x="272293" y="2037812"/>
                                        <a:pt x="255268" y="1977441"/>
                                        <a:pt x="245922" y="2006931"/>
                                      </a:cubicBezTo>
                                      <a:cubicBezTo>
                                        <a:pt x="236576" y="2036421"/>
                                        <a:pt x="206051" y="2079391"/>
                                        <a:pt x="177704" y="2100725"/>
                                      </a:cubicBezTo>
                                      <a:cubicBezTo>
                                        <a:pt x="121309" y="2213685"/>
                                        <a:pt x="-33411" y="2458430"/>
                                        <a:pt x="6497" y="2718349"/>
                                      </a:cubicBezTo>
                                      <a:cubicBezTo>
                                        <a:pt x="46405" y="2978268"/>
                                        <a:pt x="180745" y="3399766"/>
                                        <a:pt x="809036" y="3537774"/>
                                      </a:cubicBezTo>
                                      <a:cubicBezTo>
                                        <a:pt x="1632341" y="3519771"/>
                                        <a:pt x="3627003" y="3564308"/>
                                        <a:pt x="4612637" y="3555068"/>
                                      </a:cubicBezTo>
                                      <a:cubicBezTo>
                                        <a:pt x="5403257" y="3389816"/>
                                        <a:pt x="5562885" y="2998051"/>
                                        <a:pt x="5537765" y="2588236"/>
                                      </a:cubicBezTo>
                                      <a:cubicBezTo>
                                        <a:pt x="5512645" y="2178421"/>
                                        <a:pt x="5360467" y="1582497"/>
                                        <a:pt x="4030212" y="1689785"/>
                                      </a:cubicBezTo>
                                      <a:cubicBezTo>
                                        <a:pt x="3976637" y="1642724"/>
                                        <a:pt x="3902718" y="1633453"/>
                                        <a:pt x="3984121" y="1565359"/>
                                      </a:cubicBezTo>
                                      <a:cubicBezTo>
                                        <a:pt x="4065524" y="1497265"/>
                                        <a:pt x="4437484" y="1296149"/>
                                        <a:pt x="4518630" y="1281219"/>
                                      </a:cubicBezTo>
                                      <a:cubicBezTo>
                                        <a:pt x="4599776" y="1266289"/>
                                        <a:pt x="4566726" y="1354512"/>
                                        <a:pt x="4642444" y="1353311"/>
                                      </a:cubicBezTo>
                                      <a:cubicBezTo>
                                        <a:pt x="4718162" y="1352110"/>
                                        <a:pt x="4879475" y="1268987"/>
                                        <a:pt x="4801486" y="1078073"/>
                                      </a:cubicBezTo>
                                      <a:cubicBezTo>
                                        <a:pt x="4723497" y="874158"/>
                                        <a:pt x="4343570" y="286022"/>
                                        <a:pt x="4196179" y="112157"/>
                                      </a:cubicBezTo>
                                      <a:cubicBezTo>
                                        <a:pt x="4048788" y="-61708"/>
                                        <a:pt x="3974376" y="12704"/>
                                        <a:pt x="3917137" y="34884"/>
                                      </a:cubicBezTo>
                                      <a:cubicBezTo>
                                        <a:pt x="3859898" y="70065"/>
                                        <a:pt x="3827884" y="136566"/>
                                        <a:pt x="3852743" y="245239"/>
                                      </a:cubicBezTo>
                                      <a:cubicBezTo>
                                        <a:pt x="3439904" y="514257"/>
                                        <a:pt x="1510379" y="1610125"/>
                                        <a:pt x="1440101" y="164899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990187909" name="任意多边形: 形状 1990187909"/>
                              <wps:cNvSpPr/>
                              <wps:spPr>
                                <a:xfrm>
                                  <a:off x="372208" y="214155"/>
                                  <a:ext cx="5076949" cy="3193746"/>
                                </a:xfrm>
                                <a:custGeom>
                                  <a:avLst/>
                                  <a:gdLst>
                                    <a:gd name="connsiteX0" fmla="*/ 1478924 w 5611899"/>
                                    <a:gd name="connsiteY0" fmla="*/ 1653329 h 3675579"/>
                                    <a:gd name="connsiteX1" fmla="*/ 1285740 w 5611899"/>
                                    <a:gd name="connsiteY1" fmla="*/ 1700552 h 3675579"/>
                                    <a:gd name="connsiteX2" fmla="*/ 1002405 w 5611899"/>
                                    <a:gd name="connsiteY2" fmla="*/ 1636157 h 3675579"/>
                                    <a:gd name="connsiteX3" fmla="*/ 667555 w 5611899"/>
                                    <a:gd name="connsiteY3" fmla="*/ 1752067 h 3675579"/>
                                    <a:gd name="connsiteX4" fmla="*/ 53662 w 5611899"/>
                                    <a:gd name="connsiteY4" fmla="*/ 1322771 h 3675579"/>
                                    <a:gd name="connsiteX5" fmla="*/ 272602 w 5611899"/>
                                    <a:gd name="connsiteY5" fmla="*/ 1923785 h 3675579"/>
                                    <a:gd name="connsiteX6" fmla="*/ 264017 w 5611899"/>
                                    <a:gd name="connsiteY6" fmla="*/ 2061160 h 3675579"/>
                                    <a:gd name="connsiteX7" fmla="*/ 19318 w 5611899"/>
                                    <a:gd name="connsiteY7" fmla="*/ 2679346 h 3675579"/>
                                    <a:gd name="connsiteX8" fmla="*/ 847859 w 5611899"/>
                                    <a:gd name="connsiteY8" fmla="*/ 3555109 h 3675579"/>
                                    <a:gd name="connsiteX9" fmla="*/ 4647126 w 5611899"/>
                                    <a:gd name="connsiteY9" fmla="*/ 3559402 h 3675579"/>
                                    <a:gd name="connsiteX10" fmla="*/ 5591577 w 5611899"/>
                                    <a:gd name="connsiteY10" fmla="*/ 2546264 h 3675579"/>
                                    <a:gd name="connsiteX11" fmla="*/ 4054698 w 5611899"/>
                                    <a:gd name="connsiteY11" fmla="*/ 1674794 h 3675579"/>
                                    <a:gd name="connsiteX12" fmla="*/ 4028940 w 5611899"/>
                                    <a:gd name="connsiteY12" fmla="*/ 1580349 h 3675579"/>
                                    <a:gd name="connsiteX13" fmla="*/ 4578439 w 5611899"/>
                                    <a:gd name="connsiteY13" fmla="*/ 1275549 h 3675579"/>
                                    <a:gd name="connsiteX14" fmla="*/ 4702935 w 5611899"/>
                                    <a:gd name="connsiteY14" fmla="*/ 1335650 h 3675579"/>
                                    <a:gd name="connsiteX15" fmla="*/ 4840309 w 5611899"/>
                                    <a:gd name="connsiteY15" fmla="*/ 1078073 h 3675579"/>
                                    <a:gd name="connsiteX16" fmla="*/ 4235002 w 5611899"/>
                                    <a:gd name="connsiteY16" fmla="*/ 112157 h 3675579"/>
                                    <a:gd name="connsiteX17" fmla="*/ 3955960 w 5611899"/>
                                    <a:gd name="connsiteY17" fmla="*/ 34884 h 3675579"/>
                                    <a:gd name="connsiteX18" fmla="*/ 3891566 w 5611899"/>
                                    <a:gd name="connsiteY18" fmla="*/ 245239 h 3675579"/>
                                    <a:gd name="connsiteX19" fmla="*/ 1478924 w 5611899"/>
                                    <a:gd name="connsiteY19" fmla="*/ 1653329 h 3675579"/>
                                    <a:gd name="connsiteX0" fmla="*/ 1478924 w 5611899"/>
                                    <a:gd name="connsiteY0" fmla="*/ 1653329 h 3675579"/>
                                    <a:gd name="connsiteX1" fmla="*/ 1285740 w 5611899"/>
                                    <a:gd name="connsiteY1" fmla="*/ 1700552 h 3675579"/>
                                    <a:gd name="connsiteX2" fmla="*/ 1002405 w 5611899"/>
                                    <a:gd name="connsiteY2" fmla="*/ 1636157 h 3675579"/>
                                    <a:gd name="connsiteX3" fmla="*/ 667555 w 5611899"/>
                                    <a:gd name="connsiteY3" fmla="*/ 1752067 h 3675579"/>
                                    <a:gd name="connsiteX4" fmla="*/ 53662 w 5611899"/>
                                    <a:gd name="connsiteY4" fmla="*/ 1322771 h 3675579"/>
                                    <a:gd name="connsiteX5" fmla="*/ 272602 w 5611899"/>
                                    <a:gd name="connsiteY5" fmla="*/ 1923785 h 3675579"/>
                                    <a:gd name="connsiteX6" fmla="*/ 264017 w 5611899"/>
                                    <a:gd name="connsiteY6" fmla="*/ 2061160 h 3675579"/>
                                    <a:gd name="connsiteX7" fmla="*/ 19318 w 5611899"/>
                                    <a:gd name="connsiteY7" fmla="*/ 2679346 h 3675579"/>
                                    <a:gd name="connsiteX8" fmla="*/ 847859 w 5611899"/>
                                    <a:gd name="connsiteY8" fmla="*/ 3555109 h 3675579"/>
                                    <a:gd name="connsiteX9" fmla="*/ 4647126 w 5611899"/>
                                    <a:gd name="connsiteY9" fmla="*/ 3559402 h 3675579"/>
                                    <a:gd name="connsiteX10" fmla="*/ 5591577 w 5611899"/>
                                    <a:gd name="connsiteY10" fmla="*/ 2546264 h 3675579"/>
                                    <a:gd name="connsiteX11" fmla="*/ 4054698 w 5611899"/>
                                    <a:gd name="connsiteY11" fmla="*/ 1674794 h 3675579"/>
                                    <a:gd name="connsiteX12" fmla="*/ 4028940 w 5611899"/>
                                    <a:gd name="connsiteY12" fmla="*/ 1580349 h 3675579"/>
                                    <a:gd name="connsiteX13" fmla="*/ 4578439 w 5611899"/>
                                    <a:gd name="connsiteY13" fmla="*/ 1275549 h 3675579"/>
                                    <a:gd name="connsiteX14" fmla="*/ 4702935 w 5611899"/>
                                    <a:gd name="connsiteY14" fmla="*/ 1335650 h 3675579"/>
                                    <a:gd name="connsiteX15" fmla="*/ 4840309 w 5611899"/>
                                    <a:gd name="connsiteY15" fmla="*/ 1078073 h 3675579"/>
                                    <a:gd name="connsiteX16" fmla="*/ 4235002 w 5611899"/>
                                    <a:gd name="connsiteY16" fmla="*/ 112157 h 3675579"/>
                                    <a:gd name="connsiteX17" fmla="*/ 3955960 w 5611899"/>
                                    <a:gd name="connsiteY17" fmla="*/ 34884 h 3675579"/>
                                    <a:gd name="connsiteX18" fmla="*/ 3891566 w 5611899"/>
                                    <a:gd name="connsiteY18" fmla="*/ 245239 h 3675579"/>
                                    <a:gd name="connsiteX19" fmla="*/ 1478924 w 5611899"/>
                                    <a:gd name="connsiteY19" fmla="*/ 1653329 h 3675579"/>
                                    <a:gd name="connsiteX0" fmla="*/ 1478924 w 5611899"/>
                                    <a:gd name="connsiteY0" fmla="*/ 1653329 h 3629287"/>
                                    <a:gd name="connsiteX1" fmla="*/ 1285740 w 5611899"/>
                                    <a:gd name="connsiteY1" fmla="*/ 1700552 h 3629287"/>
                                    <a:gd name="connsiteX2" fmla="*/ 1002405 w 5611899"/>
                                    <a:gd name="connsiteY2" fmla="*/ 1636157 h 3629287"/>
                                    <a:gd name="connsiteX3" fmla="*/ 667555 w 5611899"/>
                                    <a:gd name="connsiteY3" fmla="*/ 1752067 h 3629287"/>
                                    <a:gd name="connsiteX4" fmla="*/ 53662 w 5611899"/>
                                    <a:gd name="connsiteY4" fmla="*/ 1322771 h 3629287"/>
                                    <a:gd name="connsiteX5" fmla="*/ 272602 w 5611899"/>
                                    <a:gd name="connsiteY5" fmla="*/ 1923785 h 3629287"/>
                                    <a:gd name="connsiteX6" fmla="*/ 264017 w 5611899"/>
                                    <a:gd name="connsiteY6" fmla="*/ 2061160 h 3629287"/>
                                    <a:gd name="connsiteX7" fmla="*/ 19318 w 5611899"/>
                                    <a:gd name="connsiteY7" fmla="*/ 2679346 h 3629287"/>
                                    <a:gd name="connsiteX8" fmla="*/ 847859 w 5611899"/>
                                    <a:gd name="connsiteY8" fmla="*/ 3555109 h 3629287"/>
                                    <a:gd name="connsiteX9" fmla="*/ 4647126 w 5611899"/>
                                    <a:gd name="connsiteY9" fmla="*/ 3559402 h 3629287"/>
                                    <a:gd name="connsiteX10" fmla="*/ 5591577 w 5611899"/>
                                    <a:gd name="connsiteY10" fmla="*/ 2546264 h 3629287"/>
                                    <a:gd name="connsiteX11" fmla="*/ 4054698 w 5611899"/>
                                    <a:gd name="connsiteY11" fmla="*/ 1674794 h 3629287"/>
                                    <a:gd name="connsiteX12" fmla="*/ 4028940 w 5611899"/>
                                    <a:gd name="connsiteY12" fmla="*/ 1580349 h 3629287"/>
                                    <a:gd name="connsiteX13" fmla="*/ 4578439 w 5611899"/>
                                    <a:gd name="connsiteY13" fmla="*/ 1275549 h 3629287"/>
                                    <a:gd name="connsiteX14" fmla="*/ 4702935 w 5611899"/>
                                    <a:gd name="connsiteY14" fmla="*/ 1335650 h 3629287"/>
                                    <a:gd name="connsiteX15" fmla="*/ 4840309 w 5611899"/>
                                    <a:gd name="connsiteY15" fmla="*/ 1078073 h 3629287"/>
                                    <a:gd name="connsiteX16" fmla="*/ 4235002 w 5611899"/>
                                    <a:gd name="connsiteY16" fmla="*/ 112157 h 3629287"/>
                                    <a:gd name="connsiteX17" fmla="*/ 3955960 w 5611899"/>
                                    <a:gd name="connsiteY17" fmla="*/ 34884 h 3629287"/>
                                    <a:gd name="connsiteX18" fmla="*/ 3891566 w 5611899"/>
                                    <a:gd name="connsiteY18" fmla="*/ 245239 h 3629287"/>
                                    <a:gd name="connsiteX19" fmla="*/ 1478924 w 5611899"/>
                                    <a:gd name="connsiteY19" fmla="*/ 1653329 h 3629287"/>
                                    <a:gd name="connsiteX0" fmla="*/ 1478924 w 5611899"/>
                                    <a:gd name="connsiteY0" fmla="*/ 1653329 h 3624250"/>
                                    <a:gd name="connsiteX1" fmla="*/ 1285740 w 5611899"/>
                                    <a:gd name="connsiteY1" fmla="*/ 1700552 h 3624250"/>
                                    <a:gd name="connsiteX2" fmla="*/ 1002405 w 5611899"/>
                                    <a:gd name="connsiteY2" fmla="*/ 1636157 h 3624250"/>
                                    <a:gd name="connsiteX3" fmla="*/ 667555 w 5611899"/>
                                    <a:gd name="connsiteY3" fmla="*/ 1752067 h 3624250"/>
                                    <a:gd name="connsiteX4" fmla="*/ 53662 w 5611899"/>
                                    <a:gd name="connsiteY4" fmla="*/ 1322771 h 3624250"/>
                                    <a:gd name="connsiteX5" fmla="*/ 272602 w 5611899"/>
                                    <a:gd name="connsiteY5" fmla="*/ 1923785 h 3624250"/>
                                    <a:gd name="connsiteX6" fmla="*/ 264017 w 5611899"/>
                                    <a:gd name="connsiteY6" fmla="*/ 2061160 h 3624250"/>
                                    <a:gd name="connsiteX7" fmla="*/ 19318 w 5611899"/>
                                    <a:gd name="connsiteY7" fmla="*/ 2679346 h 3624250"/>
                                    <a:gd name="connsiteX8" fmla="*/ 847859 w 5611899"/>
                                    <a:gd name="connsiteY8" fmla="*/ 3537774 h 3624250"/>
                                    <a:gd name="connsiteX9" fmla="*/ 4647126 w 5611899"/>
                                    <a:gd name="connsiteY9" fmla="*/ 3559402 h 3624250"/>
                                    <a:gd name="connsiteX10" fmla="*/ 5591577 w 5611899"/>
                                    <a:gd name="connsiteY10" fmla="*/ 2546264 h 3624250"/>
                                    <a:gd name="connsiteX11" fmla="*/ 4054698 w 5611899"/>
                                    <a:gd name="connsiteY11" fmla="*/ 1674794 h 3624250"/>
                                    <a:gd name="connsiteX12" fmla="*/ 4028940 w 5611899"/>
                                    <a:gd name="connsiteY12" fmla="*/ 1580349 h 3624250"/>
                                    <a:gd name="connsiteX13" fmla="*/ 4578439 w 5611899"/>
                                    <a:gd name="connsiteY13" fmla="*/ 1275549 h 3624250"/>
                                    <a:gd name="connsiteX14" fmla="*/ 4702935 w 5611899"/>
                                    <a:gd name="connsiteY14" fmla="*/ 1335650 h 3624250"/>
                                    <a:gd name="connsiteX15" fmla="*/ 4840309 w 5611899"/>
                                    <a:gd name="connsiteY15" fmla="*/ 1078073 h 3624250"/>
                                    <a:gd name="connsiteX16" fmla="*/ 4235002 w 5611899"/>
                                    <a:gd name="connsiteY16" fmla="*/ 112157 h 3624250"/>
                                    <a:gd name="connsiteX17" fmla="*/ 3955960 w 5611899"/>
                                    <a:gd name="connsiteY17" fmla="*/ 34884 h 3624250"/>
                                    <a:gd name="connsiteX18" fmla="*/ 3891566 w 5611899"/>
                                    <a:gd name="connsiteY18" fmla="*/ 245239 h 3624250"/>
                                    <a:gd name="connsiteX19" fmla="*/ 1478924 w 5611899"/>
                                    <a:gd name="connsiteY19" fmla="*/ 1653329 h 3624250"/>
                                    <a:gd name="connsiteX0" fmla="*/ 1478924 w 5611899"/>
                                    <a:gd name="connsiteY0" fmla="*/ 1653329 h 3624250"/>
                                    <a:gd name="connsiteX1" fmla="*/ 1285740 w 5611899"/>
                                    <a:gd name="connsiteY1" fmla="*/ 1700552 h 3624250"/>
                                    <a:gd name="connsiteX2" fmla="*/ 1002405 w 5611899"/>
                                    <a:gd name="connsiteY2" fmla="*/ 1636157 h 3624250"/>
                                    <a:gd name="connsiteX3" fmla="*/ 667555 w 5611899"/>
                                    <a:gd name="connsiteY3" fmla="*/ 1752067 h 3624250"/>
                                    <a:gd name="connsiteX4" fmla="*/ 53662 w 5611899"/>
                                    <a:gd name="connsiteY4" fmla="*/ 1322771 h 3624250"/>
                                    <a:gd name="connsiteX5" fmla="*/ 272602 w 5611899"/>
                                    <a:gd name="connsiteY5" fmla="*/ 1923785 h 3624250"/>
                                    <a:gd name="connsiteX6" fmla="*/ 264017 w 5611899"/>
                                    <a:gd name="connsiteY6" fmla="*/ 2061160 h 3624250"/>
                                    <a:gd name="connsiteX7" fmla="*/ 19318 w 5611899"/>
                                    <a:gd name="connsiteY7" fmla="*/ 2679346 h 3624250"/>
                                    <a:gd name="connsiteX8" fmla="*/ 847859 w 5611899"/>
                                    <a:gd name="connsiteY8" fmla="*/ 3537774 h 3624250"/>
                                    <a:gd name="connsiteX9" fmla="*/ 4647126 w 5611899"/>
                                    <a:gd name="connsiteY9" fmla="*/ 3559402 h 3624250"/>
                                    <a:gd name="connsiteX10" fmla="*/ 5591577 w 5611899"/>
                                    <a:gd name="connsiteY10" fmla="*/ 2546264 h 3624250"/>
                                    <a:gd name="connsiteX11" fmla="*/ 4054698 w 5611899"/>
                                    <a:gd name="connsiteY11" fmla="*/ 1674794 h 3624250"/>
                                    <a:gd name="connsiteX12" fmla="*/ 4028940 w 5611899"/>
                                    <a:gd name="connsiteY12" fmla="*/ 1580349 h 3624250"/>
                                    <a:gd name="connsiteX13" fmla="*/ 4578439 w 5611899"/>
                                    <a:gd name="connsiteY13" fmla="*/ 1275549 h 3624250"/>
                                    <a:gd name="connsiteX14" fmla="*/ 4702935 w 5611899"/>
                                    <a:gd name="connsiteY14" fmla="*/ 1335650 h 3624250"/>
                                    <a:gd name="connsiteX15" fmla="*/ 4840309 w 5611899"/>
                                    <a:gd name="connsiteY15" fmla="*/ 1078073 h 3624250"/>
                                    <a:gd name="connsiteX16" fmla="*/ 4235002 w 5611899"/>
                                    <a:gd name="connsiteY16" fmla="*/ 112157 h 3624250"/>
                                    <a:gd name="connsiteX17" fmla="*/ 3955960 w 5611899"/>
                                    <a:gd name="connsiteY17" fmla="*/ 34884 h 3624250"/>
                                    <a:gd name="connsiteX18" fmla="*/ 3891566 w 5611899"/>
                                    <a:gd name="connsiteY18" fmla="*/ 245239 h 3624250"/>
                                    <a:gd name="connsiteX19" fmla="*/ 1478924 w 5611899"/>
                                    <a:gd name="connsiteY19" fmla="*/ 1653329 h 3624250"/>
                                    <a:gd name="connsiteX0" fmla="*/ 1478924 w 5612340"/>
                                    <a:gd name="connsiteY0" fmla="*/ 1653329 h 3620816"/>
                                    <a:gd name="connsiteX1" fmla="*/ 1285740 w 5612340"/>
                                    <a:gd name="connsiteY1" fmla="*/ 1700552 h 3620816"/>
                                    <a:gd name="connsiteX2" fmla="*/ 1002405 w 5612340"/>
                                    <a:gd name="connsiteY2" fmla="*/ 1636157 h 3620816"/>
                                    <a:gd name="connsiteX3" fmla="*/ 667555 w 5612340"/>
                                    <a:gd name="connsiteY3" fmla="*/ 1752067 h 3620816"/>
                                    <a:gd name="connsiteX4" fmla="*/ 53662 w 5612340"/>
                                    <a:gd name="connsiteY4" fmla="*/ 1322771 h 3620816"/>
                                    <a:gd name="connsiteX5" fmla="*/ 272602 w 5612340"/>
                                    <a:gd name="connsiteY5" fmla="*/ 1923785 h 3620816"/>
                                    <a:gd name="connsiteX6" fmla="*/ 264017 w 5612340"/>
                                    <a:gd name="connsiteY6" fmla="*/ 2061160 h 3620816"/>
                                    <a:gd name="connsiteX7" fmla="*/ 19318 w 5612340"/>
                                    <a:gd name="connsiteY7" fmla="*/ 2679346 h 3620816"/>
                                    <a:gd name="connsiteX8" fmla="*/ 847859 w 5612340"/>
                                    <a:gd name="connsiteY8" fmla="*/ 3537774 h 3620816"/>
                                    <a:gd name="connsiteX9" fmla="*/ 4651460 w 5612340"/>
                                    <a:gd name="connsiteY9" fmla="*/ 3555068 h 3620816"/>
                                    <a:gd name="connsiteX10" fmla="*/ 5591577 w 5612340"/>
                                    <a:gd name="connsiteY10" fmla="*/ 2546264 h 3620816"/>
                                    <a:gd name="connsiteX11" fmla="*/ 4054698 w 5612340"/>
                                    <a:gd name="connsiteY11" fmla="*/ 1674794 h 3620816"/>
                                    <a:gd name="connsiteX12" fmla="*/ 4028940 w 5612340"/>
                                    <a:gd name="connsiteY12" fmla="*/ 1580349 h 3620816"/>
                                    <a:gd name="connsiteX13" fmla="*/ 4578439 w 5612340"/>
                                    <a:gd name="connsiteY13" fmla="*/ 1275549 h 3620816"/>
                                    <a:gd name="connsiteX14" fmla="*/ 4702935 w 5612340"/>
                                    <a:gd name="connsiteY14" fmla="*/ 1335650 h 3620816"/>
                                    <a:gd name="connsiteX15" fmla="*/ 4840309 w 5612340"/>
                                    <a:gd name="connsiteY15" fmla="*/ 1078073 h 3620816"/>
                                    <a:gd name="connsiteX16" fmla="*/ 4235002 w 5612340"/>
                                    <a:gd name="connsiteY16" fmla="*/ 112157 h 3620816"/>
                                    <a:gd name="connsiteX17" fmla="*/ 3955960 w 5612340"/>
                                    <a:gd name="connsiteY17" fmla="*/ 34884 h 3620816"/>
                                    <a:gd name="connsiteX18" fmla="*/ 3891566 w 5612340"/>
                                    <a:gd name="connsiteY18" fmla="*/ 245239 h 3620816"/>
                                    <a:gd name="connsiteX19" fmla="*/ 1478924 w 5612340"/>
                                    <a:gd name="connsiteY19" fmla="*/ 1653329 h 3620816"/>
                                    <a:gd name="connsiteX0" fmla="*/ 1478924 w 5612340"/>
                                    <a:gd name="connsiteY0" fmla="*/ 1653329 h 3556345"/>
                                    <a:gd name="connsiteX1" fmla="*/ 1285740 w 5612340"/>
                                    <a:gd name="connsiteY1" fmla="*/ 1700552 h 3556345"/>
                                    <a:gd name="connsiteX2" fmla="*/ 1002405 w 5612340"/>
                                    <a:gd name="connsiteY2" fmla="*/ 1636157 h 3556345"/>
                                    <a:gd name="connsiteX3" fmla="*/ 667555 w 5612340"/>
                                    <a:gd name="connsiteY3" fmla="*/ 1752067 h 3556345"/>
                                    <a:gd name="connsiteX4" fmla="*/ 53662 w 5612340"/>
                                    <a:gd name="connsiteY4" fmla="*/ 1322771 h 3556345"/>
                                    <a:gd name="connsiteX5" fmla="*/ 272602 w 5612340"/>
                                    <a:gd name="connsiteY5" fmla="*/ 1923785 h 3556345"/>
                                    <a:gd name="connsiteX6" fmla="*/ 264017 w 5612340"/>
                                    <a:gd name="connsiteY6" fmla="*/ 2061160 h 3556345"/>
                                    <a:gd name="connsiteX7" fmla="*/ 19318 w 5612340"/>
                                    <a:gd name="connsiteY7" fmla="*/ 2679346 h 3556345"/>
                                    <a:gd name="connsiteX8" fmla="*/ 847859 w 5612340"/>
                                    <a:gd name="connsiteY8" fmla="*/ 3537774 h 3556345"/>
                                    <a:gd name="connsiteX9" fmla="*/ 4651460 w 5612340"/>
                                    <a:gd name="connsiteY9" fmla="*/ 3555068 h 3556345"/>
                                    <a:gd name="connsiteX10" fmla="*/ 5591577 w 5612340"/>
                                    <a:gd name="connsiteY10" fmla="*/ 2546264 h 3556345"/>
                                    <a:gd name="connsiteX11" fmla="*/ 4054698 w 5612340"/>
                                    <a:gd name="connsiteY11" fmla="*/ 1674794 h 3556345"/>
                                    <a:gd name="connsiteX12" fmla="*/ 4028940 w 5612340"/>
                                    <a:gd name="connsiteY12" fmla="*/ 1580349 h 3556345"/>
                                    <a:gd name="connsiteX13" fmla="*/ 4578439 w 5612340"/>
                                    <a:gd name="connsiteY13" fmla="*/ 1275549 h 3556345"/>
                                    <a:gd name="connsiteX14" fmla="*/ 4702935 w 5612340"/>
                                    <a:gd name="connsiteY14" fmla="*/ 1335650 h 3556345"/>
                                    <a:gd name="connsiteX15" fmla="*/ 4840309 w 5612340"/>
                                    <a:gd name="connsiteY15" fmla="*/ 1078073 h 3556345"/>
                                    <a:gd name="connsiteX16" fmla="*/ 4235002 w 5612340"/>
                                    <a:gd name="connsiteY16" fmla="*/ 112157 h 3556345"/>
                                    <a:gd name="connsiteX17" fmla="*/ 3955960 w 5612340"/>
                                    <a:gd name="connsiteY17" fmla="*/ 34884 h 3556345"/>
                                    <a:gd name="connsiteX18" fmla="*/ 3891566 w 5612340"/>
                                    <a:gd name="connsiteY18" fmla="*/ 245239 h 3556345"/>
                                    <a:gd name="connsiteX19" fmla="*/ 1478924 w 5612340"/>
                                    <a:gd name="connsiteY19" fmla="*/ 1653329 h 3556345"/>
                                    <a:gd name="connsiteX0" fmla="*/ 1465115 w 5598531"/>
                                    <a:gd name="connsiteY0" fmla="*/ 1653329 h 3556345"/>
                                    <a:gd name="connsiteX1" fmla="*/ 1271931 w 5598531"/>
                                    <a:gd name="connsiteY1" fmla="*/ 1700552 h 3556345"/>
                                    <a:gd name="connsiteX2" fmla="*/ 988596 w 5598531"/>
                                    <a:gd name="connsiteY2" fmla="*/ 1636157 h 3556345"/>
                                    <a:gd name="connsiteX3" fmla="*/ 653746 w 5598531"/>
                                    <a:gd name="connsiteY3" fmla="*/ 1752067 h 3556345"/>
                                    <a:gd name="connsiteX4" fmla="*/ 39853 w 5598531"/>
                                    <a:gd name="connsiteY4" fmla="*/ 1322771 h 3556345"/>
                                    <a:gd name="connsiteX5" fmla="*/ 258793 w 5598531"/>
                                    <a:gd name="connsiteY5" fmla="*/ 1923785 h 3556345"/>
                                    <a:gd name="connsiteX6" fmla="*/ 250208 w 5598531"/>
                                    <a:gd name="connsiteY6" fmla="*/ 2061160 h 3556345"/>
                                    <a:gd name="connsiteX7" fmla="*/ 5509 w 5598531"/>
                                    <a:gd name="connsiteY7" fmla="*/ 2679346 h 3556345"/>
                                    <a:gd name="connsiteX8" fmla="*/ 834050 w 5598531"/>
                                    <a:gd name="connsiteY8" fmla="*/ 3537774 h 3556345"/>
                                    <a:gd name="connsiteX9" fmla="*/ 4637651 w 5598531"/>
                                    <a:gd name="connsiteY9" fmla="*/ 3555068 h 3556345"/>
                                    <a:gd name="connsiteX10" fmla="*/ 5577768 w 5598531"/>
                                    <a:gd name="connsiteY10" fmla="*/ 2546264 h 3556345"/>
                                    <a:gd name="connsiteX11" fmla="*/ 4040889 w 5598531"/>
                                    <a:gd name="connsiteY11" fmla="*/ 1674794 h 3556345"/>
                                    <a:gd name="connsiteX12" fmla="*/ 4015131 w 5598531"/>
                                    <a:gd name="connsiteY12" fmla="*/ 1580349 h 3556345"/>
                                    <a:gd name="connsiteX13" fmla="*/ 4564630 w 5598531"/>
                                    <a:gd name="connsiteY13" fmla="*/ 1275549 h 3556345"/>
                                    <a:gd name="connsiteX14" fmla="*/ 4689126 w 5598531"/>
                                    <a:gd name="connsiteY14" fmla="*/ 1335650 h 3556345"/>
                                    <a:gd name="connsiteX15" fmla="*/ 4826500 w 5598531"/>
                                    <a:gd name="connsiteY15" fmla="*/ 1078073 h 3556345"/>
                                    <a:gd name="connsiteX16" fmla="*/ 4221193 w 5598531"/>
                                    <a:gd name="connsiteY16" fmla="*/ 112157 h 3556345"/>
                                    <a:gd name="connsiteX17" fmla="*/ 3942151 w 5598531"/>
                                    <a:gd name="connsiteY17" fmla="*/ 34884 h 3556345"/>
                                    <a:gd name="connsiteX18" fmla="*/ 3877757 w 5598531"/>
                                    <a:gd name="connsiteY18" fmla="*/ 245239 h 3556345"/>
                                    <a:gd name="connsiteX19" fmla="*/ 1465115 w 5598531"/>
                                    <a:gd name="connsiteY19" fmla="*/ 1653329 h 3556345"/>
                                    <a:gd name="connsiteX0" fmla="*/ 1470244 w 5603660"/>
                                    <a:gd name="connsiteY0" fmla="*/ 1653329 h 3556345"/>
                                    <a:gd name="connsiteX1" fmla="*/ 1277060 w 5603660"/>
                                    <a:gd name="connsiteY1" fmla="*/ 1700552 h 3556345"/>
                                    <a:gd name="connsiteX2" fmla="*/ 993725 w 5603660"/>
                                    <a:gd name="connsiteY2" fmla="*/ 1636157 h 3556345"/>
                                    <a:gd name="connsiteX3" fmla="*/ 658875 w 5603660"/>
                                    <a:gd name="connsiteY3" fmla="*/ 1752067 h 3556345"/>
                                    <a:gd name="connsiteX4" fmla="*/ 44982 w 5603660"/>
                                    <a:gd name="connsiteY4" fmla="*/ 1322771 h 3556345"/>
                                    <a:gd name="connsiteX5" fmla="*/ 263922 w 5603660"/>
                                    <a:gd name="connsiteY5" fmla="*/ 1923785 h 3556345"/>
                                    <a:gd name="connsiteX6" fmla="*/ 255337 w 5603660"/>
                                    <a:gd name="connsiteY6" fmla="*/ 2061160 h 3556345"/>
                                    <a:gd name="connsiteX7" fmla="*/ 10638 w 5603660"/>
                                    <a:gd name="connsiteY7" fmla="*/ 2679346 h 3556345"/>
                                    <a:gd name="connsiteX8" fmla="*/ 839179 w 5603660"/>
                                    <a:gd name="connsiteY8" fmla="*/ 3537774 h 3556345"/>
                                    <a:gd name="connsiteX9" fmla="*/ 4642780 w 5603660"/>
                                    <a:gd name="connsiteY9" fmla="*/ 3555068 h 3556345"/>
                                    <a:gd name="connsiteX10" fmla="*/ 5582897 w 5603660"/>
                                    <a:gd name="connsiteY10" fmla="*/ 2546264 h 3556345"/>
                                    <a:gd name="connsiteX11" fmla="*/ 4046018 w 5603660"/>
                                    <a:gd name="connsiteY11" fmla="*/ 1674794 h 3556345"/>
                                    <a:gd name="connsiteX12" fmla="*/ 4020260 w 5603660"/>
                                    <a:gd name="connsiteY12" fmla="*/ 1580349 h 3556345"/>
                                    <a:gd name="connsiteX13" fmla="*/ 4569759 w 5603660"/>
                                    <a:gd name="connsiteY13" fmla="*/ 1275549 h 3556345"/>
                                    <a:gd name="connsiteX14" fmla="*/ 4694255 w 5603660"/>
                                    <a:gd name="connsiteY14" fmla="*/ 1335650 h 3556345"/>
                                    <a:gd name="connsiteX15" fmla="*/ 4831629 w 5603660"/>
                                    <a:gd name="connsiteY15" fmla="*/ 1078073 h 3556345"/>
                                    <a:gd name="connsiteX16" fmla="*/ 4226322 w 5603660"/>
                                    <a:gd name="connsiteY16" fmla="*/ 112157 h 3556345"/>
                                    <a:gd name="connsiteX17" fmla="*/ 3947280 w 5603660"/>
                                    <a:gd name="connsiteY17" fmla="*/ 34884 h 3556345"/>
                                    <a:gd name="connsiteX18" fmla="*/ 3882886 w 5603660"/>
                                    <a:gd name="connsiteY18" fmla="*/ 245239 h 3556345"/>
                                    <a:gd name="connsiteX19" fmla="*/ 1470244 w 5603660"/>
                                    <a:gd name="connsiteY19" fmla="*/ 1653329 h 3556345"/>
                                    <a:gd name="connsiteX0" fmla="*/ 1445026 w 5578442"/>
                                    <a:gd name="connsiteY0" fmla="*/ 1653329 h 3556345"/>
                                    <a:gd name="connsiteX1" fmla="*/ 1251842 w 5578442"/>
                                    <a:gd name="connsiteY1" fmla="*/ 1700552 h 3556345"/>
                                    <a:gd name="connsiteX2" fmla="*/ 968507 w 5578442"/>
                                    <a:gd name="connsiteY2" fmla="*/ 1636157 h 3556345"/>
                                    <a:gd name="connsiteX3" fmla="*/ 633657 w 5578442"/>
                                    <a:gd name="connsiteY3" fmla="*/ 1752067 h 3556345"/>
                                    <a:gd name="connsiteX4" fmla="*/ 19764 w 5578442"/>
                                    <a:gd name="connsiteY4" fmla="*/ 1322771 h 3556345"/>
                                    <a:gd name="connsiteX5" fmla="*/ 238704 w 5578442"/>
                                    <a:gd name="connsiteY5" fmla="*/ 1923785 h 3556345"/>
                                    <a:gd name="connsiteX6" fmla="*/ 230119 w 5578442"/>
                                    <a:gd name="connsiteY6" fmla="*/ 2061160 h 3556345"/>
                                    <a:gd name="connsiteX7" fmla="*/ 11422 w 5578442"/>
                                    <a:gd name="connsiteY7" fmla="*/ 2718349 h 3556345"/>
                                    <a:gd name="connsiteX8" fmla="*/ 813961 w 5578442"/>
                                    <a:gd name="connsiteY8" fmla="*/ 3537774 h 3556345"/>
                                    <a:gd name="connsiteX9" fmla="*/ 4617562 w 5578442"/>
                                    <a:gd name="connsiteY9" fmla="*/ 3555068 h 3556345"/>
                                    <a:gd name="connsiteX10" fmla="*/ 5557679 w 5578442"/>
                                    <a:gd name="connsiteY10" fmla="*/ 2546264 h 3556345"/>
                                    <a:gd name="connsiteX11" fmla="*/ 4020800 w 5578442"/>
                                    <a:gd name="connsiteY11" fmla="*/ 1674794 h 3556345"/>
                                    <a:gd name="connsiteX12" fmla="*/ 3995042 w 5578442"/>
                                    <a:gd name="connsiteY12" fmla="*/ 1580349 h 3556345"/>
                                    <a:gd name="connsiteX13" fmla="*/ 4544541 w 5578442"/>
                                    <a:gd name="connsiteY13" fmla="*/ 1275549 h 3556345"/>
                                    <a:gd name="connsiteX14" fmla="*/ 4669037 w 5578442"/>
                                    <a:gd name="connsiteY14" fmla="*/ 1335650 h 3556345"/>
                                    <a:gd name="connsiteX15" fmla="*/ 4806411 w 5578442"/>
                                    <a:gd name="connsiteY15" fmla="*/ 1078073 h 3556345"/>
                                    <a:gd name="connsiteX16" fmla="*/ 4201104 w 5578442"/>
                                    <a:gd name="connsiteY16" fmla="*/ 112157 h 3556345"/>
                                    <a:gd name="connsiteX17" fmla="*/ 3922062 w 5578442"/>
                                    <a:gd name="connsiteY17" fmla="*/ 34884 h 3556345"/>
                                    <a:gd name="connsiteX18" fmla="*/ 3857668 w 5578442"/>
                                    <a:gd name="connsiteY18" fmla="*/ 245239 h 3556345"/>
                                    <a:gd name="connsiteX19" fmla="*/ 1445026 w 5578442"/>
                                    <a:gd name="connsiteY19" fmla="*/ 1653329 h 3556345"/>
                                    <a:gd name="connsiteX0" fmla="*/ 1445026 w 5578442"/>
                                    <a:gd name="connsiteY0" fmla="*/ 1653329 h 3556345"/>
                                    <a:gd name="connsiteX1" fmla="*/ 1251842 w 5578442"/>
                                    <a:gd name="connsiteY1" fmla="*/ 1700552 h 3556345"/>
                                    <a:gd name="connsiteX2" fmla="*/ 968507 w 5578442"/>
                                    <a:gd name="connsiteY2" fmla="*/ 1636157 h 3556345"/>
                                    <a:gd name="connsiteX3" fmla="*/ 633657 w 5578442"/>
                                    <a:gd name="connsiteY3" fmla="*/ 1752067 h 3556345"/>
                                    <a:gd name="connsiteX4" fmla="*/ 19764 w 5578442"/>
                                    <a:gd name="connsiteY4" fmla="*/ 1322771 h 3556345"/>
                                    <a:gd name="connsiteX5" fmla="*/ 238704 w 5578442"/>
                                    <a:gd name="connsiteY5" fmla="*/ 1923785 h 3556345"/>
                                    <a:gd name="connsiteX6" fmla="*/ 230119 w 5578442"/>
                                    <a:gd name="connsiteY6" fmla="*/ 2061160 h 3556345"/>
                                    <a:gd name="connsiteX7" fmla="*/ 11422 w 5578442"/>
                                    <a:gd name="connsiteY7" fmla="*/ 2718349 h 3556345"/>
                                    <a:gd name="connsiteX8" fmla="*/ 813961 w 5578442"/>
                                    <a:gd name="connsiteY8" fmla="*/ 3537774 h 3556345"/>
                                    <a:gd name="connsiteX9" fmla="*/ 4617562 w 5578442"/>
                                    <a:gd name="connsiteY9" fmla="*/ 3555068 h 3556345"/>
                                    <a:gd name="connsiteX10" fmla="*/ 5557679 w 5578442"/>
                                    <a:gd name="connsiteY10" fmla="*/ 2546264 h 3556345"/>
                                    <a:gd name="connsiteX11" fmla="*/ 4020800 w 5578442"/>
                                    <a:gd name="connsiteY11" fmla="*/ 1674794 h 3556345"/>
                                    <a:gd name="connsiteX12" fmla="*/ 3995042 w 5578442"/>
                                    <a:gd name="connsiteY12" fmla="*/ 1580349 h 3556345"/>
                                    <a:gd name="connsiteX13" fmla="*/ 4544541 w 5578442"/>
                                    <a:gd name="connsiteY13" fmla="*/ 1275549 h 3556345"/>
                                    <a:gd name="connsiteX14" fmla="*/ 4669037 w 5578442"/>
                                    <a:gd name="connsiteY14" fmla="*/ 1335650 h 3556345"/>
                                    <a:gd name="connsiteX15" fmla="*/ 4806411 w 5578442"/>
                                    <a:gd name="connsiteY15" fmla="*/ 1078073 h 3556345"/>
                                    <a:gd name="connsiteX16" fmla="*/ 4201104 w 5578442"/>
                                    <a:gd name="connsiteY16" fmla="*/ 112157 h 3556345"/>
                                    <a:gd name="connsiteX17" fmla="*/ 3922062 w 5578442"/>
                                    <a:gd name="connsiteY17" fmla="*/ 34884 h 3556345"/>
                                    <a:gd name="connsiteX18" fmla="*/ 3857668 w 5578442"/>
                                    <a:gd name="connsiteY18" fmla="*/ 245239 h 3556345"/>
                                    <a:gd name="connsiteX19" fmla="*/ 1445026 w 5578442"/>
                                    <a:gd name="connsiteY19" fmla="*/ 1653329 h 3556345"/>
                                    <a:gd name="connsiteX0" fmla="*/ 1446451 w 5579867"/>
                                    <a:gd name="connsiteY0" fmla="*/ 1653329 h 3556345"/>
                                    <a:gd name="connsiteX1" fmla="*/ 1253267 w 5579867"/>
                                    <a:gd name="connsiteY1" fmla="*/ 1700552 h 3556345"/>
                                    <a:gd name="connsiteX2" fmla="*/ 969932 w 5579867"/>
                                    <a:gd name="connsiteY2" fmla="*/ 1636157 h 3556345"/>
                                    <a:gd name="connsiteX3" fmla="*/ 635082 w 5579867"/>
                                    <a:gd name="connsiteY3" fmla="*/ 1752067 h 3556345"/>
                                    <a:gd name="connsiteX4" fmla="*/ 21189 w 5579867"/>
                                    <a:gd name="connsiteY4" fmla="*/ 1322771 h 3556345"/>
                                    <a:gd name="connsiteX5" fmla="*/ 240129 w 5579867"/>
                                    <a:gd name="connsiteY5" fmla="*/ 1923785 h 3556345"/>
                                    <a:gd name="connsiteX6" fmla="*/ 231544 w 5579867"/>
                                    <a:gd name="connsiteY6" fmla="*/ 2061160 h 3556345"/>
                                    <a:gd name="connsiteX7" fmla="*/ 12847 w 5579867"/>
                                    <a:gd name="connsiteY7" fmla="*/ 2718349 h 3556345"/>
                                    <a:gd name="connsiteX8" fmla="*/ 815386 w 5579867"/>
                                    <a:gd name="connsiteY8" fmla="*/ 3537774 h 3556345"/>
                                    <a:gd name="connsiteX9" fmla="*/ 4618987 w 5579867"/>
                                    <a:gd name="connsiteY9" fmla="*/ 3555068 h 3556345"/>
                                    <a:gd name="connsiteX10" fmla="*/ 5559104 w 5579867"/>
                                    <a:gd name="connsiteY10" fmla="*/ 2546264 h 3556345"/>
                                    <a:gd name="connsiteX11" fmla="*/ 4022225 w 5579867"/>
                                    <a:gd name="connsiteY11" fmla="*/ 1674794 h 3556345"/>
                                    <a:gd name="connsiteX12" fmla="*/ 3996467 w 5579867"/>
                                    <a:gd name="connsiteY12" fmla="*/ 1580349 h 3556345"/>
                                    <a:gd name="connsiteX13" fmla="*/ 4545966 w 5579867"/>
                                    <a:gd name="connsiteY13" fmla="*/ 1275549 h 3556345"/>
                                    <a:gd name="connsiteX14" fmla="*/ 4670462 w 5579867"/>
                                    <a:gd name="connsiteY14" fmla="*/ 1335650 h 3556345"/>
                                    <a:gd name="connsiteX15" fmla="*/ 4807836 w 5579867"/>
                                    <a:gd name="connsiteY15" fmla="*/ 1078073 h 3556345"/>
                                    <a:gd name="connsiteX16" fmla="*/ 4202529 w 5579867"/>
                                    <a:gd name="connsiteY16" fmla="*/ 112157 h 3556345"/>
                                    <a:gd name="connsiteX17" fmla="*/ 3923487 w 5579867"/>
                                    <a:gd name="connsiteY17" fmla="*/ 34884 h 3556345"/>
                                    <a:gd name="connsiteX18" fmla="*/ 3859093 w 5579867"/>
                                    <a:gd name="connsiteY18" fmla="*/ 245239 h 3556345"/>
                                    <a:gd name="connsiteX19" fmla="*/ 1446451 w 5579867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636386 w 5581171"/>
                                    <a:gd name="connsiteY3" fmla="*/ 1752067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36157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53329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53329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36852 h 3544202"/>
                                    <a:gd name="connsiteX1" fmla="*/ 1254571 w 5581171"/>
                                    <a:gd name="connsiteY1" fmla="*/ 1688409 h 3544202"/>
                                    <a:gd name="connsiteX2" fmla="*/ 971236 w 5581171"/>
                                    <a:gd name="connsiteY2" fmla="*/ 1641349 h 3544202"/>
                                    <a:gd name="connsiteX3" fmla="*/ 597383 w 5581171"/>
                                    <a:gd name="connsiteY3" fmla="*/ 1744257 h 3544202"/>
                                    <a:gd name="connsiteX4" fmla="*/ 22493 w 5581171"/>
                                    <a:gd name="connsiteY4" fmla="*/ 1310628 h 3544202"/>
                                    <a:gd name="connsiteX5" fmla="*/ 241433 w 5581171"/>
                                    <a:gd name="connsiteY5" fmla="*/ 1911642 h 3544202"/>
                                    <a:gd name="connsiteX6" fmla="*/ 232848 w 5581171"/>
                                    <a:gd name="connsiteY6" fmla="*/ 2049017 h 3544202"/>
                                    <a:gd name="connsiteX7" fmla="*/ 14151 w 5581171"/>
                                    <a:gd name="connsiteY7" fmla="*/ 2706206 h 3544202"/>
                                    <a:gd name="connsiteX8" fmla="*/ 816690 w 5581171"/>
                                    <a:gd name="connsiteY8" fmla="*/ 3525631 h 3544202"/>
                                    <a:gd name="connsiteX9" fmla="*/ 4620291 w 5581171"/>
                                    <a:gd name="connsiteY9" fmla="*/ 3542925 h 3544202"/>
                                    <a:gd name="connsiteX10" fmla="*/ 5560408 w 5581171"/>
                                    <a:gd name="connsiteY10" fmla="*/ 2534121 h 3544202"/>
                                    <a:gd name="connsiteX11" fmla="*/ 4023529 w 5581171"/>
                                    <a:gd name="connsiteY11" fmla="*/ 1662651 h 3544202"/>
                                    <a:gd name="connsiteX12" fmla="*/ 3997771 w 5581171"/>
                                    <a:gd name="connsiteY12" fmla="*/ 1568206 h 3544202"/>
                                    <a:gd name="connsiteX13" fmla="*/ 4547270 w 5581171"/>
                                    <a:gd name="connsiteY13" fmla="*/ 1263406 h 3544202"/>
                                    <a:gd name="connsiteX14" fmla="*/ 4671766 w 5581171"/>
                                    <a:gd name="connsiteY14" fmla="*/ 1323507 h 3544202"/>
                                    <a:gd name="connsiteX15" fmla="*/ 4809140 w 5581171"/>
                                    <a:gd name="connsiteY15" fmla="*/ 1065930 h 3544202"/>
                                    <a:gd name="connsiteX16" fmla="*/ 4203833 w 5581171"/>
                                    <a:gd name="connsiteY16" fmla="*/ 100014 h 3544202"/>
                                    <a:gd name="connsiteX17" fmla="*/ 3924791 w 5581171"/>
                                    <a:gd name="connsiteY17" fmla="*/ 22741 h 3544202"/>
                                    <a:gd name="connsiteX18" fmla="*/ 3860397 w 5581171"/>
                                    <a:gd name="connsiteY18" fmla="*/ 233096 h 3544202"/>
                                    <a:gd name="connsiteX19" fmla="*/ 1447755 w 5581171"/>
                                    <a:gd name="connsiteY19" fmla="*/ 1636852 h 3544202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75549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71766 w 5581171"/>
                                    <a:gd name="connsiteY14" fmla="*/ 1335650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81171"/>
                                    <a:gd name="connsiteY0" fmla="*/ 1648995 h 3556345"/>
                                    <a:gd name="connsiteX1" fmla="*/ 1254571 w 5581171"/>
                                    <a:gd name="connsiteY1" fmla="*/ 1700552 h 3556345"/>
                                    <a:gd name="connsiteX2" fmla="*/ 971236 w 5581171"/>
                                    <a:gd name="connsiteY2" fmla="*/ 1653492 h 3556345"/>
                                    <a:gd name="connsiteX3" fmla="*/ 597383 w 5581171"/>
                                    <a:gd name="connsiteY3" fmla="*/ 1756400 h 3556345"/>
                                    <a:gd name="connsiteX4" fmla="*/ 22493 w 5581171"/>
                                    <a:gd name="connsiteY4" fmla="*/ 1322771 h 3556345"/>
                                    <a:gd name="connsiteX5" fmla="*/ 241433 w 5581171"/>
                                    <a:gd name="connsiteY5" fmla="*/ 1923785 h 3556345"/>
                                    <a:gd name="connsiteX6" fmla="*/ 232848 w 5581171"/>
                                    <a:gd name="connsiteY6" fmla="*/ 2061160 h 3556345"/>
                                    <a:gd name="connsiteX7" fmla="*/ 14151 w 5581171"/>
                                    <a:gd name="connsiteY7" fmla="*/ 2718349 h 3556345"/>
                                    <a:gd name="connsiteX8" fmla="*/ 816690 w 5581171"/>
                                    <a:gd name="connsiteY8" fmla="*/ 3537774 h 3556345"/>
                                    <a:gd name="connsiteX9" fmla="*/ 4620291 w 5581171"/>
                                    <a:gd name="connsiteY9" fmla="*/ 3555068 h 3556345"/>
                                    <a:gd name="connsiteX10" fmla="*/ 5560408 w 5581171"/>
                                    <a:gd name="connsiteY10" fmla="*/ 2546264 h 3556345"/>
                                    <a:gd name="connsiteX11" fmla="*/ 4023529 w 5581171"/>
                                    <a:gd name="connsiteY11" fmla="*/ 1674794 h 3556345"/>
                                    <a:gd name="connsiteX12" fmla="*/ 3997771 w 5581171"/>
                                    <a:gd name="connsiteY12" fmla="*/ 1580349 h 3556345"/>
                                    <a:gd name="connsiteX13" fmla="*/ 4547270 w 5581171"/>
                                    <a:gd name="connsiteY13" fmla="*/ 1284217 h 3556345"/>
                                    <a:gd name="connsiteX14" fmla="*/ 4650098 w 5581171"/>
                                    <a:gd name="connsiteY14" fmla="*/ 1344317 h 3556345"/>
                                    <a:gd name="connsiteX15" fmla="*/ 4809140 w 5581171"/>
                                    <a:gd name="connsiteY15" fmla="*/ 1078073 h 3556345"/>
                                    <a:gd name="connsiteX16" fmla="*/ 4203833 w 5581171"/>
                                    <a:gd name="connsiteY16" fmla="*/ 112157 h 3556345"/>
                                    <a:gd name="connsiteX17" fmla="*/ 3924791 w 5581171"/>
                                    <a:gd name="connsiteY17" fmla="*/ 34884 h 3556345"/>
                                    <a:gd name="connsiteX18" fmla="*/ 3860397 w 5581171"/>
                                    <a:gd name="connsiteY18" fmla="*/ 245239 h 3556345"/>
                                    <a:gd name="connsiteX19" fmla="*/ 1447755 w 5581171"/>
                                    <a:gd name="connsiteY19" fmla="*/ 1648995 h 3556345"/>
                                    <a:gd name="connsiteX0" fmla="*/ 1447755 w 5561563"/>
                                    <a:gd name="connsiteY0" fmla="*/ 1648995 h 3556345"/>
                                    <a:gd name="connsiteX1" fmla="*/ 1254571 w 5561563"/>
                                    <a:gd name="connsiteY1" fmla="*/ 1700552 h 3556345"/>
                                    <a:gd name="connsiteX2" fmla="*/ 971236 w 5561563"/>
                                    <a:gd name="connsiteY2" fmla="*/ 1653492 h 3556345"/>
                                    <a:gd name="connsiteX3" fmla="*/ 597383 w 5561563"/>
                                    <a:gd name="connsiteY3" fmla="*/ 1756400 h 3556345"/>
                                    <a:gd name="connsiteX4" fmla="*/ 22493 w 5561563"/>
                                    <a:gd name="connsiteY4" fmla="*/ 1322771 h 3556345"/>
                                    <a:gd name="connsiteX5" fmla="*/ 241433 w 5561563"/>
                                    <a:gd name="connsiteY5" fmla="*/ 1923785 h 3556345"/>
                                    <a:gd name="connsiteX6" fmla="*/ 232848 w 5561563"/>
                                    <a:gd name="connsiteY6" fmla="*/ 2061160 h 3556345"/>
                                    <a:gd name="connsiteX7" fmla="*/ 14151 w 5561563"/>
                                    <a:gd name="connsiteY7" fmla="*/ 2718349 h 3556345"/>
                                    <a:gd name="connsiteX8" fmla="*/ 816690 w 5561563"/>
                                    <a:gd name="connsiteY8" fmla="*/ 3537774 h 3556345"/>
                                    <a:gd name="connsiteX9" fmla="*/ 4620291 w 5561563"/>
                                    <a:gd name="connsiteY9" fmla="*/ 3555068 h 3556345"/>
                                    <a:gd name="connsiteX10" fmla="*/ 5560408 w 5561563"/>
                                    <a:gd name="connsiteY10" fmla="*/ 2546264 h 3556345"/>
                                    <a:gd name="connsiteX11" fmla="*/ 4023529 w 5561563"/>
                                    <a:gd name="connsiteY11" fmla="*/ 1674794 h 3556345"/>
                                    <a:gd name="connsiteX12" fmla="*/ 3997771 w 5561563"/>
                                    <a:gd name="connsiteY12" fmla="*/ 1580349 h 3556345"/>
                                    <a:gd name="connsiteX13" fmla="*/ 4547270 w 5561563"/>
                                    <a:gd name="connsiteY13" fmla="*/ 1284217 h 3556345"/>
                                    <a:gd name="connsiteX14" fmla="*/ 4650098 w 5561563"/>
                                    <a:gd name="connsiteY14" fmla="*/ 1344317 h 3556345"/>
                                    <a:gd name="connsiteX15" fmla="*/ 4809140 w 5561563"/>
                                    <a:gd name="connsiteY15" fmla="*/ 1078073 h 3556345"/>
                                    <a:gd name="connsiteX16" fmla="*/ 4203833 w 5561563"/>
                                    <a:gd name="connsiteY16" fmla="*/ 112157 h 3556345"/>
                                    <a:gd name="connsiteX17" fmla="*/ 3924791 w 5561563"/>
                                    <a:gd name="connsiteY17" fmla="*/ 34884 h 3556345"/>
                                    <a:gd name="connsiteX18" fmla="*/ 3860397 w 5561563"/>
                                    <a:gd name="connsiteY18" fmla="*/ 245239 h 3556345"/>
                                    <a:gd name="connsiteX19" fmla="*/ 1447755 w 5561563"/>
                                    <a:gd name="connsiteY19" fmla="*/ 1648995 h 3556345"/>
                                    <a:gd name="connsiteX0" fmla="*/ 1447755 w 5561087"/>
                                    <a:gd name="connsiteY0" fmla="*/ 1648995 h 3556345"/>
                                    <a:gd name="connsiteX1" fmla="*/ 1254571 w 5561087"/>
                                    <a:gd name="connsiteY1" fmla="*/ 1700552 h 3556345"/>
                                    <a:gd name="connsiteX2" fmla="*/ 971236 w 5561087"/>
                                    <a:gd name="connsiteY2" fmla="*/ 1653492 h 3556345"/>
                                    <a:gd name="connsiteX3" fmla="*/ 597383 w 5561087"/>
                                    <a:gd name="connsiteY3" fmla="*/ 1756400 h 3556345"/>
                                    <a:gd name="connsiteX4" fmla="*/ 22493 w 5561087"/>
                                    <a:gd name="connsiteY4" fmla="*/ 1322771 h 3556345"/>
                                    <a:gd name="connsiteX5" fmla="*/ 241433 w 5561087"/>
                                    <a:gd name="connsiteY5" fmla="*/ 1923785 h 3556345"/>
                                    <a:gd name="connsiteX6" fmla="*/ 232848 w 5561087"/>
                                    <a:gd name="connsiteY6" fmla="*/ 2061160 h 3556345"/>
                                    <a:gd name="connsiteX7" fmla="*/ 14151 w 5561087"/>
                                    <a:gd name="connsiteY7" fmla="*/ 2718349 h 3556345"/>
                                    <a:gd name="connsiteX8" fmla="*/ 816690 w 5561087"/>
                                    <a:gd name="connsiteY8" fmla="*/ 3537774 h 3556345"/>
                                    <a:gd name="connsiteX9" fmla="*/ 4620291 w 5561087"/>
                                    <a:gd name="connsiteY9" fmla="*/ 3555068 h 3556345"/>
                                    <a:gd name="connsiteX10" fmla="*/ 5560408 w 5561087"/>
                                    <a:gd name="connsiteY10" fmla="*/ 2546264 h 3556345"/>
                                    <a:gd name="connsiteX11" fmla="*/ 4023529 w 5561087"/>
                                    <a:gd name="connsiteY11" fmla="*/ 1674794 h 3556345"/>
                                    <a:gd name="connsiteX12" fmla="*/ 3997771 w 5561087"/>
                                    <a:gd name="connsiteY12" fmla="*/ 1580349 h 3556345"/>
                                    <a:gd name="connsiteX13" fmla="*/ 4547270 w 5561087"/>
                                    <a:gd name="connsiteY13" fmla="*/ 1284217 h 3556345"/>
                                    <a:gd name="connsiteX14" fmla="*/ 4650098 w 5561087"/>
                                    <a:gd name="connsiteY14" fmla="*/ 1344317 h 3556345"/>
                                    <a:gd name="connsiteX15" fmla="*/ 4809140 w 5561087"/>
                                    <a:gd name="connsiteY15" fmla="*/ 1078073 h 3556345"/>
                                    <a:gd name="connsiteX16" fmla="*/ 4203833 w 5561087"/>
                                    <a:gd name="connsiteY16" fmla="*/ 112157 h 3556345"/>
                                    <a:gd name="connsiteX17" fmla="*/ 3924791 w 5561087"/>
                                    <a:gd name="connsiteY17" fmla="*/ 34884 h 3556345"/>
                                    <a:gd name="connsiteX18" fmla="*/ 3860397 w 5561087"/>
                                    <a:gd name="connsiteY18" fmla="*/ 245239 h 3556345"/>
                                    <a:gd name="connsiteX19" fmla="*/ 1447755 w 5561087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288"/>
                                    <a:gd name="connsiteY0" fmla="*/ 1648995 h 3556345"/>
                                    <a:gd name="connsiteX1" fmla="*/ 1254571 w 5580288"/>
                                    <a:gd name="connsiteY1" fmla="*/ 1700552 h 3556345"/>
                                    <a:gd name="connsiteX2" fmla="*/ 971236 w 5580288"/>
                                    <a:gd name="connsiteY2" fmla="*/ 1653492 h 3556345"/>
                                    <a:gd name="connsiteX3" fmla="*/ 597383 w 5580288"/>
                                    <a:gd name="connsiteY3" fmla="*/ 1756400 h 3556345"/>
                                    <a:gd name="connsiteX4" fmla="*/ 22493 w 5580288"/>
                                    <a:gd name="connsiteY4" fmla="*/ 1322771 h 3556345"/>
                                    <a:gd name="connsiteX5" fmla="*/ 241433 w 5580288"/>
                                    <a:gd name="connsiteY5" fmla="*/ 1923785 h 3556345"/>
                                    <a:gd name="connsiteX6" fmla="*/ 232848 w 5580288"/>
                                    <a:gd name="connsiteY6" fmla="*/ 2061160 h 3556345"/>
                                    <a:gd name="connsiteX7" fmla="*/ 14151 w 5580288"/>
                                    <a:gd name="connsiteY7" fmla="*/ 2718349 h 3556345"/>
                                    <a:gd name="connsiteX8" fmla="*/ 816690 w 5580288"/>
                                    <a:gd name="connsiteY8" fmla="*/ 3537774 h 3556345"/>
                                    <a:gd name="connsiteX9" fmla="*/ 4620291 w 5580288"/>
                                    <a:gd name="connsiteY9" fmla="*/ 3555068 h 3556345"/>
                                    <a:gd name="connsiteX10" fmla="*/ 5560408 w 5580288"/>
                                    <a:gd name="connsiteY10" fmla="*/ 2546264 h 3556345"/>
                                    <a:gd name="connsiteX11" fmla="*/ 4040864 w 5580288"/>
                                    <a:gd name="connsiteY11" fmla="*/ 1674794 h 3556345"/>
                                    <a:gd name="connsiteX12" fmla="*/ 3997771 w 5580288"/>
                                    <a:gd name="connsiteY12" fmla="*/ 1580349 h 3556345"/>
                                    <a:gd name="connsiteX13" fmla="*/ 4547270 w 5580288"/>
                                    <a:gd name="connsiteY13" fmla="*/ 1284217 h 3556345"/>
                                    <a:gd name="connsiteX14" fmla="*/ 4650098 w 5580288"/>
                                    <a:gd name="connsiteY14" fmla="*/ 1344317 h 3556345"/>
                                    <a:gd name="connsiteX15" fmla="*/ 4809140 w 5580288"/>
                                    <a:gd name="connsiteY15" fmla="*/ 1078073 h 3556345"/>
                                    <a:gd name="connsiteX16" fmla="*/ 4203833 w 5580288"/>
                                    <a:gd name="connsiteY16" fmla="*/ 112157 h 3556345"/>
                                    <a:gd name="connsiteX17" fmla="*/ 3924791 w 5580288"/>
                                    <a:gd name="connsiteY17" fmla="*/ 34884 h 3556345"/>
                                    <a:gd name="connsiteX18" fmla="*/ 3860397 w 5580288"/>
                                    <a:gd name="connsiteY18" fmla="*/ 245239 h 3556345"/>
                                    <a:gd name="connsiteX19" fmla="*/ 1447755 w 5580288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44317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61815"/>
                                    <a:gd name="connsiteY0" fmla="*/ 1648995 h 3556345"/>
                                    <a:gd name="connsiteX1" fmla="*/ 1254571 w 5561815"/>
                                    <a:gd name="connsiteY1" fmla="*/ 1700552 h 3556345"/>
                                    <a:gd name="connsiteX2" fmla="*/ 971236 w 5561815"/>
                                    <a:gd name="connsiteY2" fmla="*/ 1653492 h 3556345"/>
                                    <a:gd name="connsiteX3" fmla="*/ 597383 w 5561815"/>
                                    <a:gd name="connsiteY3" fmla="*/ 1756400 h 3556345"/>
                                    <a:gd name="connsiteX4" fmla="*/ 22493 w 5561815"/>
                                    <a:gd name="connsiteY4" fmla="*/ 1322771 h 3556345"/>
                                    <a:gd name="connsiteX5" fmla="*/ 241433 w 5561815"/>
                                    <a:gd name="connsiteY5" fmla="*/ 1923785 h 3556345"/>
                                    <a:gd name="connsiteX6" fmla="*/ 232848 w 5561815"/>
                                    <a:gd name="connsiteY6" fmla="*/ 2061160 h 3556345"/>
                                    <a:gd name="connsiteX7" fmla="*/ 14151 w 5561815"/>
                                    <a:gd name="connsiteY7" fmla="*/ 2718349 h 3556345"/>
                                    <a:gd name="connsiteX8" fmla="*/ 816690 w 5561815"/>
                                    <a:gd name="connsiteY8" fmla="*/ 3537774 h 3556345"/>
                                    <a:gd name="connsiteX9" fmla="*/ 4620291 w 5561815"/>
                                    <a:gd name="connsiteY9" fmla="*/ 3555068 h 3556345"/>
                                    <a:gd name="connsiteX10" fmla="*/ 5560408 w 5561815"/>
                                    <a:gd name="connsiteY10" fmla="*/ 2546264 h 3556345"/>
                                    <a:gd name="connsiteX11" fmla="*/ 4037866 w 5561815"/>
                                    <a:gd name="connsiteY11" fmla="*/ 1689785 h 3556345"/>
                                    <a:gd name="connsiteX12" fmla="*/ 3997771 w 5561815"/>
                                    <a:gd name="connsiteY12" fmla="*/ 1580349 h 3556345"/>
                                    <a:gd name="connsiteX13" fmla="*/ 4547270 w 5561815"/>
                                    <a:gd name="connsiteY13" fmla="*/ 1284217 h 3556345"/>
                                    <a:gd name="connsiteX14" fmla="*/ 4650098 w 5561815"/>
                                    <a:gd name="connsiteY14" fmla="*/ 1353311 h 3556345"/>
                                    <a:gd name="connsiteX15" fmla="*/ 4809140 w 5561815"/>
                                    <a:gd name="connsiteY15" fmla="*/ 1078073 h 3556345"/>
                                    <a:gd name="connsiteX16" fmla="*/ 4203833 w 5561815"/>
                                    <a:gd name="connsiteY16" fmla="*/ 112157 h 3556345"/>
                                    <a:gd name="connsiteX17" fmla="*/ 3924791 w 5561815"/>
                                    <a:gd name="connsiteY17" fmla="*/ 34884 h 3556345"/>
                                    <a:gd name="connsiteX18" fmla="*/ 3860397 w 5561815"/>
                                    <a:gd name="connsiteY18" fmla="*/ 245239 h 3556345"/>
                                    <a:gd name="connsiteX19" fmla="*/ 1447755 w 5561815"/>
                                    <a:gd name="connsiteY19" fmla="*/ 1648995 h 3556345"/>
                                    <a:gd name="connsiteX0" fmla="*/ 1447755 w 5560425"/>
                                    <a:gd name="connsiteY0" fmla="*/ 1648995 h 3556345"/>
                                    <a:gd name="connsiteX1" fmla="*/ 1254571 w 5560425"/>
                                    <a:gd name="connsiteY1" fmla="*/ 1700552 h 3556345"/>
                                    <a:gd name="connsiteX2" fmla="*/ 971236 w 5560425"/>
                                    <a:gd name="connsiteY2" fmla="*/ 1653492 h 3556345"/>
                                    <a:gd name="connsiteX3" fmla="*/ 597383 w 5560425"/>
                                    <a:gd name="connsiteY3" fmla="*/ 1756400 h 3556345"/>
                                    <a:gd name="connsiteX4" fmla="*/ 22493 w 5560425"/>
                                    <a:gd name="connsiteY4" fmla="*/ 1322771 h 3556345"/>
                                    <a:gd name="connsiteX5" fmla="*/ 241433 w 5560425"/>
                                    <a:gd name="connsiteY5" fmla="*/ 1923785 h 3556345"/>
                                    <a:gd name="connsiteX6" fmla="*/ 232848 w 5560425"/>
                                    <a:gd name="connsiteY6" fmla="*/ 2061160 h 3556345"/>
                                    <a:gd name="connsiteX7" fmla="*/ 14151 w 5560425"/>
                                    <a:gd name="connsiteY7" fmla="*/ 2718349 h 3556345"/>
                                    <a:gd name="connsiteX8" fmla="*/ 816690 w 5560425"/>
                                    <a:gd name="connsiteY8" fmla="*/ 3537774 h 3556345"/>
                                    <a:gd name="connsiteX9" fmla="*/ 4620291 w 5560425"/>
                                    <a:gd name="connsiteY9" fmla="*/ 3555068 h 3556345"/>
                                    <a:gd name="connsiteX10" fmla="*/ 5560408 w 5560425"/>
                                    <a:gd name="connsiteY10" fmla="*/ 2546264 h 3556345"/>
                                    <a:gd name="connsiteX11" fmla="*/ 4037866 w 5560425"/>
                                    <a:gd name="connsiteY11" fmla="*/ 1689785 h 3556345"/>
                                    <a:gd name="connsiteX12" fmla="*/ 3997771 w 5560425"/>
                                    <a:gd name="connsiteY12" fmla="*/ 1580349 h 3556345"/>
                                    <a:gd name="connsiteX13" fmla="*/ 4547270 w 5560425"/>
                                    <a:gd name="connsiteY13" fmla="*/ 1284217 h 3556345"/>
                                    <a:gd name="connsiteX14" fmla="*/ 4650098 w 5560425"/>
                                    <a:gd name="connsiteY14" fmla="*/ 1353311 h 3556345"/>
                                    <a:gd name="connsiteX15" fmla="*/ 4809140 w 5560425"/>
                                    <a:gd name="connsiteY15" fmla="*/ 1078073 h 3556345"/>
                                    <a:gd name="connsiteX16" fmla="*/ 4203833 w 5560425"/>
                                    <a:gd name="connsiteY16" fmla="*/ 112157 h 3556345"/>
                                    <a:gd name="connsiteX17" fmla="*/ 3924791 w 5560425"/>
                                    <a:gd name="connsiteY17" fmla="*/ 34884 h 3556345"/>
                                    <a:gd name="connsiteX18" fmla="*/ 3860397 w 5560425"/>
                                    <a:gd name="connsiteY18" fmla="*/ 245239 h 3556345"/>
                                    <a:gd name="connsiteX19" fmla="*/ 1447755 w 5560425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80441"/>
                                    <a:gd name="connsiteY0" fmla="*/ 1648995 h 3556345"/>
                                    <a:gd name="connsiteX1" fmla="*/ 1254571 w 5580441"/>
                                    <a:gd name="connsiteY1" fmla="*/ 1700552 h 3556345"/>
                                    <a:gd name="connsiteX2" fmla="*/ 971236 w 5580441"/>
                                    <a:gd name="connsiteY2" fmla="*/ 1653492 h 3556345"/>
                                    <a:gd name="connsiteX3" fmla="*/ 597383 w 5580441"/>
                                    <a:gd name="connsiteY3" fmla="*/ 1756400 h 3556345"/>
                                    <a:gd name="connsiteX4" fmla="*/ 22493 w 5580441"/>
                                    <a:gd name="connsiteY4" fmla="*/ 1322771 h 3556345"/>
                                    <a:gd name="connsiteX5" fmla="*/ 241433 w 5580441"/>
                                    <a:gd name="connsiteY5" fmla="*/ 1923785 h 3556345"/>
                                    <a:gd name="connsiteX6" fmla="*/ 232848 w 5580441"/>
                                    <a:gd name="connsiteY6" fmla="*/ 2061160 h 3556345"/>
                                    <a:gd name="connsiteX7" fmla="*/ 14151 w 5580441"/>
                                    <a:gd name="connsiteY7" fmla="*/ 2718349 h 3556345"/>
                                    <a:gd name="connsiteX8" fmla="*/ 816690 w 5580441"/>
                                    <a:gd name="connsiteY8" fmla="*/ 3537774 h 3556345"/>
                                    <a:gd name="connsiteX9" fmla="*/ 4620291 w 5580441"/>
                                    <a:gd name="connsiteY9" fmla="*/ 3555068 h 3556345"/>
                                    <a:gd name="connsiteX10" fmla="*/ 5560408 w 5580441"/>
                                    <a:gd name="connsiteY10" fmla="*/ 2546264 h 3556345"/>
                                    <a:gd name="connsiteX11" fmla="*/ 4037866 w 5580441"/>
                                    <a:gd name="connsiteY11" fmla="*/ 1689785 h 3556345"/>
                                    <a:gd name="connsiteX12" fmla="*/ 3997771 w 5580441"/>
                                    <a:gd name="connsiteY12" fmla="*/ 1580349 h 3556345"/>
                                    <a:gd name="connsiteX13" fmla="*/ 4547270 w 5580441"/>
                                    <a:gd name="connsiteY13" fmla="*/ 1284217 h 3556345"/>
                                    <a:gd name="connsiteX14" fmla="*/ 4650098 w 5580441"/>
                                    <a:gd name="connsiteY14" fmla="*/ 1353311 h 3556345"/>
                                    <a:gd name="connsiteX15" fmla="*/ 4809140 w 5580441"/>
                                    <a:gd name="connsiteY15" fmla="*/ 1078073 h 3556345"/>
                                    <a:gd name="connsiteX16" fmla="*/ 4203833 w 5580441"/>
                                    <a:gd name="connsiteY16" fmla="*/ 112157 h 3556345"/>
                                    <a:gd name="connsiteX17" fmla="*/ 3924791 w 5580441"/>
                                    <a:gd name="connsiteY17" fmla="*/ 34884 h 3556345"/>
                                    <a:gd name="connsiteX18" fmla="*/ 3860397 w 5580441"/>
                                    <a:gd name="connsiteY18" fmla="*/ 245239 h 3556345"/>
                                    <a:gd name="connsiteX19" fmla="*/ 1447755 w 5580441"/>
                                    <a:gd name="connsiteY19" fmla="*/ 1648995 h 3556345"/>
                                    <a:gd name="connsiteX0" fmla="*/ 1447755 w 5564246"/>
                                    <a:gd name="connsiteY0" fmla="*/ 1648995 h 3556345"/>
                                    <a:gd name="connsiteX1" fmla="*/ 1254571 w 5564246"/>
                                    <a:gd name="connsiteY1" fmla="*/ 1700552 h 3556345"/>
                                    <a:gd name="connsiteX2" fmla="*/ 971236 w 5564246"/>
                                    <a:gd name="connsiteY2" fmla="*/ 1653492 h 3556345"/>
                                    <a:gd name="connsiteX3" fmla="*/ 597383 w 5564246"/>
                                    <a:gd name="connsiteY3" fmla="*/ 1756400 h 3556345"/>
                                    <a:gd name="connsiteX4" fmla="*/ 22493 w 5564246"/>
                                    <a:gd name="connsiteY4" fmla="*/ 1322771 h 3556345"/>
                                    <a:gd name="connsiteX5" fmla="*/ 241433 w 5564246"/>
                                    <a:gd name="connsiteY5" fmla="*/ 1923785 h 3556345"/>
                                    <a:gd name="connsiteX6" fmla="*/ 232848 w 5564246"/>
                                    <a:gd name="connsiteY6" fmla="*/ 2061160 h 3556345"/>
                                    <a:gd name="connsiteX7" fmla="*/ 14151 w 5564246"/>
                                    <a:gd name="connsiteY7" fmla="*/ 2718349 h 3556345"/>
                                    <a:gd name="connsiteX8" fmla="*/ 816690 w 5564246"/>
                                    <a:gd name="connsiteY8" fmla="*/ 3537774 h 3556345"/>
                                    <a:gd name="connsiteX9" fmla="*/ 4620291 w 5564246"/>
                                    <a:gd name="connsiteY9" fmla="*/ 3555068 h 3556345"/>
                                    <a:gd name="connsiteX10" fmla="*/ 5560408 w 5564246"/>
                                    <a:gd name="connsiteY10" fmla="*/ 2546264 h 3556345"/>
                                    <a:gd name="connsiteX11" fmla="*/ 4037866 w 5564246"/>
                                    <a:gd name="connsiteY11" fmla="*/ 1689785 h 3556345"/>
                                    <a:gd name="connsiteX12" fmla="*/ 3997771 w 5564246"/>
                                    <a:gd name="connsiteY12" fmla="*/ 1580349 h 3556345"/>
                                    <a:gd name="connsiteX13" fmla="*/ 4547270 w 5564246"/>
                                    <a:gd name="connsiteY13" fmla="*/ 1284217 h 3556345"/>
                                    <a:gd name="connsiteX14" fmla="*/ 4650098 w 5564246"/>
                                    <a:gd name="connsiteY14" fmla="*/ 1353311 h 3556345"/>
                                    <a:gd name="connsiteX15" fmla="*/ 4809140 w 5564246"/>
                                    <a:gd name="connsiteY15" fmla="*/ 1078073 h 3556345"/>
                                    <a:gd name="connsiteX16" fmla="*/ 4203833 w 5564246"/>
                                    <a:gd name="connsiteY16" fmla="*/ 112157 h 3556345"/>
                                    <a:gd name="connsiteX17" fmla="*/ 3924791 w 5564246"/>
                                    <a:gd name="connsiteY17" fmla="*/ 34884 h 3556345"/>
                                    <a:gd name="connsiteX18" fmla="*/ 3860397 w 5564246"/>
                                    <a:gd name="connsiteY18" fmla="*/ 245239 h 3556345"/>
                                    <a:gd name="connsiteX19" fmla="*/ 1447755 w 5564246"/>
                                    <a:gd name="connsiteY19" fmla="*/ 1648995 h 3556345"/>
                                    <a:gd name="connsiteX0" fmla="*/ 1447755 w 5562682"/>
                                    <a:gd name="connsiteY0" fmla="*/ 1648995 h 3556345"/>
                                    <a:gd name="connsiteX1" fmla="*/ 1254571 w 5562682"/>
                                    <a:gd name="connsiteY1" fmla="*/ 1700552 h 3556345"/>
                                    <a:gd name="connsiteX2" fmla="*/ 971236 w 5562682"/>
                                    <a:gd name="connsiteY2" fmla="*/ 1653492 h 3556345"/>
                                    <a:gd name="connsiteX3" fmla="*/ 597383 w 5562682"/>
                                    <a:gd name="connsiteY3" fmla="*/ 1756400 h 3556345"/>
                                    <a:gd name="connsiteX4" fmla="*/ 22493 w 5562682"/>
                                    <a:gd name="connsiteY4" fmla="*/ 1322771 h 3556345"/>
                                    <a:gd name="connsiteX5" fmla="*/ 241433 w 5562682"/>
                                    <a:gd name="connsiteY5" fmla="*/ 1923785 h 3556345"/>
                                    <a:gd name="connsiteX6" fmla="*/ 232848 w 5562682"/>
                                    <a:gd name="connsiteY6" fmla="*/ 2061160 h 3556345"/>
                                    <a:gd name="connsiteX7" fmla="*/ 14151 w 5562682"/>
                                    <a:gd name="connsiteY7" fmla="*/ 2718349 h 3556345"/>
                                    <a:gd name="connsiteX8" fmla="*/ 816690 w 5562682"/>
                                    <a:gd name="connsiteY8" fmla="*/ 3537774 h 3556345"/>
                                    <a:gd name="connsiteX9" fmla="*/ 4620291 w 5562682"/>
                                    <a:gd name="connsiteY9" fmla="*/ 3555068 h 3556345"/>
                                    <a:gd name="connsiteX10" fmla="*/ 5560408 w 5562682"/>
                                    <a:gd name="connsiteY10" fmla="*/ 2546264 h 3556345"/>
                                    <a:gd name="connsiteX11" fmla="*/ 4037866 w 5562682"/>
                                    <a:gd name="connsiteY11" fmla="*/ 1689785 h 3556345"/>
                                    <a:gd name="connsiteX12" fmla="*/ 3997771 w 5562682"/>
                                    <a:gd name="connsiteY12" fmla="*/ 1580349 h 3556345"/>
                                    <a:gd name="connsiteX13" fmla="*/ 4547270 w 5562682"/>
                                    <a:gd name="connsiteY13" fmla="*/ 1284217 h 3556345"/>
                                    <a:gd name="connsiteX14" fmla="*/ 4650098 w 5562682"/>
                                    <a:gd name="connsiteY14" fmla="*/ 1353311 h 3556345"/>
                                    <a:gd name="connsiteX15" fmla="*/ 4809140 w 5562682"/>
                                    <a:gd name="connsiteY15" fmla="*/ 1078073 h 3556345"/>
                                    <a:gd name="connsiteX16" fmla="*/ 4203833 w 5562682"/>
                                    <a:gd name="connsiteY16" fmla="*/ 112157 h 3556345"/>
                                    <a:gd name="connsiteX17" fmla="*/ 3924791 w 5562682"/>
                                    <a:gd name="connsiteY17" fmla="*/ 34884 h 3556345"/>
                                    <a:gd name="connsiteX18" fmla="*/ 3860397 w 5562682"/>
                                    <a:gd name="connsiteY18" fmla="*/ 245239 h 3556345"/>
                                    <a:gd name="connsiteX19" fmla="*/ 1447755 w 5562682"/>
                                    <a:gd name="connsiteY19" fmla="*/ 1648995 h 3556345"/>
                                    <a:gd name="connsiteX0" fmla="*/ 1447755 w 5560414"/>
                                    <a:gd name="connsiteY0" fmla="*/ 1648995 h 3556345"/>
                                    <a:gd name="connsiteX1" fmla="*/ 1254571 w 5560414"/>
                                    <a:gd name="connsiteY1" fmla="*/ 1700552 h 3556345"/>
                                    <a:gd name="connsiteX2" fmla="*/ 971236 w 5560414"/>
                                    <a:gd name="connsiteY2" fmla="*/ 1653492 h 3556345"/>
                                    <a:gd name="connsiteX3" fmla="*/ 597383 w 5560414"/>
                                    <a:gd name="connsiteY3" fmla="*/ 1756400 h 3556345"/>
                                    <a:gd name="connsiteX4" fmla="*/ 22493 w 5560414"/>
                                    <a:gd name="connsiteY4" fmla="*/ 1322771 h 3556345"/>
                                    <a:gd name="connsiteX5" fmla="*/ 241433 w 5560414"/>
                                    <a:gd name="connsiteY5" fmla="*/ 1923785 h 3556345"/>
                                    <a:gd name="connsiteX6" fmla="*/ 232848 w 5560414"/>
                                    <a:gd name="connsiteY6" fmla="*/ 2061160 h 3556345"/>
                                    <a:gd name="connsiteX7" fmla="*/ 14151 w 5560414"/>
                                    <a:gd name="connsiteY7" fmla="*/ 2718349 h 3556345"/>
                                    <a:gd name="connsiteX8" fmla="*/ 816690 w 5560414"/>
                                    <a:gd name="connsiteY8" fmla="*/ 3537774 h 3556345"/>
                                    <a:gd name="connsiteX9" fmla="*/ 4620291 w 5560414"/>
                                    <a:gd name="connsiteY9" fmla="*/ 3555068 h 3556345"/>
                                    <a:gd name="connsiteX10" fmla="*/ 5560408 w 5560414"/>
                                    <a:gd name="connsiteY10" fmla="*/ 2546264 h 3556345"/>
                                    <a:gd name="connsiteX11" fmla="*/ 4037866 w 5560414"/>
                                    <a:gd name="connsiteY11" fmla="*/ 1689785 h 3556345"/>
                                    <a:gd name="connsiteX12" fmla="*/ 3997771 w 5560414"/>
                                    <a:gd name="connsiteY12" fmla="*/ 1580349 h 3556345"/>
                                    <a:gd name="connsiteX13" fmla="*/ 4547270 w 5560414"/>
                                    <a:gd name="connsiteY13" fmla="*/ 1284217 h 3556345"/>
                                    <a:gd name="connsiteX14" fmla="*/ 4650098 w 5560414"/>
                                    <a:gd name="connsiteY14" fmla="*/ 1353311 h 3556345"/>
                                    <a:gd name="connsiteX15" fmla="*/ 4809140 w 5560414"/>
                                    <a:gd name="connsiteY15" fmla="*/ 1078073 h 3556345"/>
                                    <a:gd name="connsiteX16" fmla="*/ 4203833 w 5560414"/>
                                    <a:gd name="connsiteY16" fmla="*/ 112157 h 3556345"/>
                                    <a:gd name="connsiteX17" fmla="*/ 3924791 w 5560414"/>
                                    <a:gd name="connsiteY17" fmla="*/ 34884 h 3556345"/>
                                    <a:gd name="connsiteX18" fmla="*/ 3860397 w 5560414"/>
                                    <a:gd name="connsiteY18" fmla="*/ 245239 h 3556345"/>
                                    <a:gd name="connsiteX19" fmla="*/ 1447755 w 5560414"/>
                                    <a:gd name="connsiteY19" fmla="*/ 1648995 h 3556345"/>
                                    <a:gd name="connsiteX0" fmla="*/ 1447755 w 5562229"/>
                                    <a:gd name="connsiteY0" fmla="*/ 1648995 h 3556345"/>
                                    <a:gd name="connsiteX1" fmla="*/ 1254571 w 5562229"/>
                                    <a:gd name="connsiteY1" fmla="*/ 1700552 h 3556345"/>
                                    <a:gd name="connsiteX2" fmla="*/ 971236 w 5562229"/>
                                    <a:gd name="connsiteY2" fmla="*/ 1653492 h 3556345"/>
                                    <a:gd name="connsiteX3" fmla="*/ 597383 w 5562229"/>
                                    <a:gd name="connsiteY3" fmla="*/ 1756400 h 3556345"/>
                                    <a:gd name="connsiteX4" fmla="*/ 22493 w 5562229"/>
                                    <a:gd name="connsiteY4" fmla="*/ 1322771 h 3556345"/>
                                    <a:gd name="connsiteX5" fmla="*/ 241433 w 5562229"/>
                                    <a:gd name="connsiteY5" fmla="*/ 1923785 h 3556345"/>
                                    <a:gd name="connsiteX6" fmla="*/ 232848 w 5562229"/>
                                    <a:gd name="connsiteY6" fmla="*/ 2061160 h 3556345"/>
                                    <a:gd name="connsiteX7" fmla="*/ 14151 w 5562229"/>
                                    <a:gd name="connsiteY7" fmla="*/ 2718349 h 3556345"/>
                                    <a:gd name="connsiteX8" fmla="*/ 816690 w 5562229"/>
                                    <a:gd name="connsiteY8" fmla="*/ 3537774 h 3556345"/>
                                    <a:gd name="connsiteX9" fmla="*/ 4620291 w 5562229"/>
                                    <a:gd name="connsiteY9" fmla="*/ 3555068 h 3556345"/>
                                    <a:gd name="connsiteX10" fmla="*/ 5560408 w 5562229"/>
                                    <a:gd name="connsiteY10" fmla="*/ 2546264 h 3556345"/>
                                    <a:gd name="connsiteX11" fmla="*/ 4037866 w 5562229"/>
                                    <a:gd name="connsiteY11" fmla="*/ 1689785 h 3556345"/>
                                    <a:gd name="connsiteX12" fmla="*/ 3997771 w 5562229"/>
                                    <a:gd name="connsiteY12" fmla="*/ 1580349 h 3556345"/>
                                    <a:gd name="connsiteX13" fmla="*/ 4547270 w 5562229"/>
                                    <a:gd name="connsiteY13" fmla="*/ 1284217 h 3556345"/>
                                    <a:gd name="connsiteX14" fmla="*/ 4650098 w 5562229"/>
                                    <a:gd name="connsiteY14" fmla="*/ 1353311 h 3556345"/>
                                    <a:gd name="connsiteX15" fmla="*/ 4809140 w 5562229"/>
                                    <a:gd name="connsiteY15" fmla="*/ 1078073 h 3556345"/>
                                    <a:gd name="connsiteX16" fmla="*/ 4203833 w 5562229"/>
                                    <a:gd name="connsiteY16" fmla="*/ 112157 h 3556345"/>
                                    <a:gd name="connsiteX17" fmla="*/ 3924791 w 5562229"/>
                                    <a:gd name="connsiteY17" fmla="*/ 34884 h 3556345"/>
                                    <a:gd name="connsiteX18" fmla="*/ 3860397 w 5562229"/>
                                    <a:gd name="connsiteY18" fmla="*/ 245239 h 3556345"/>
                                    <a:gd name="connsiteX19" fmla="*/ 1447755 w 5562229"/>
                                    <a:gd name="connsiteY19" fmla="*/ 1648995 h 3556345"/>
                                    <a:gd name="connsiteX0" fmla="*/ 1447755 w 5559257"/>
                                    <a:gd name="connsiteY0" fmla="*/ 1648995 h 3556345"/>
                                    <a:gd name="connsiteX1" fmla="*/ 1254571 w 5559257"/>
                                    <a:gd name="connsiteY1" fmla="*/ 1700552 h 3556345"/>
                                    <a:gd name="connsiteX2" fmla="*/ 971236 w 5559257"/>
                                    <a:gd name="connsiteY2" fmla="*/ 1653492 h 3556345"/>
                                    <a:gd name="connsiteX3" fmla="*/ 597383 w 5559257"/>
                                    <a:gd name="connsiteY3" fmla="*/ 1756400 h 3556345"/>
                                    <a:gd name="connsiteX4" fmla="*/ 22493 w 5559257"/>
                                    <a:gd name="connsiteY4" fmla="*/ 1322771 h 3556345"/>
                                    <a:gd name="connsiteX5" fmla="*/ 241433 w 5559257"/>
                                    <a:gd name="connsiteY5" fmla="*/ 1923785 h 3556345"/>
                                    <a:gd name="connsiteX6" fmla="*/ 232848 w 5559257"/>
                                    <a:gd name="connsiteY6" fmla="*/ 2061160 h 3556345"/>
                                    <a:gd name="connsiteX7" fmla="*/ 14151 w 5559257"/>
                                    <a:gd name="connsiteY7" fmla="*/ 2718349 h 3556345"/>
                                    <a:gd name="connsiteX8" fmla="*/ 816690 w 5559257"/>
                                    <a:gd name="connsiteY8" fmla="*/ 3537774 h 3556345"/>
                                    <a:gd name="connsiteX9" fmla="*/ 4620291 w 5559257"/>
                                    <a:gd name="connsiteY9" fmla="*/ 3555068 h 3556345"/>
                                    <a:gd name="connsiteX10" fmla="*/ 5557410 w 5559257"/>
                                    <a:gd name="connsiteY10" fmla="*/ 2606225 h 3556345"/>
                                    <a:gd name="connsiteX11" fmla="*/ 4037866 w 5559257"/>
                                    <a:gd name="connsiteY11" fmla="*/ 1689785 h 3556345"/>
                                    <a:gd name="connsiteX12" fmla="*/ 3997771 w 5559257"/>
                                    <a:gd name="connsiteY12" fmla="*/ 1580349 h 3556345"/>
                                    <a:gd name="connsiteX13" fmla="*/ 4547270 w 5559257"/>
                                    <a:gd name="connsiteY13" fmla="*/ 1284217 h 3556345"/>
                                    <a:gd name="connsiteX14" fmla="*/ 4650098 w 5559257"/>
                                    <a:gd name="connsiteY14" fmla="*/ 1353311 h 3556345"/>
                                    <a:gd name="connsiteX15" fmla="*/ 4809140 w 5559257"/>
                                    <a:gd name="connsiteY15" fmla="*/ 1078073 h 3556345"/>
                                    <a:gd name="connsiteX16" fmla="*/ 4203833 w 5559257"/>
                                    <a:gd name="connsiteY16" fmla="*/ 112157 h 3556345"/>
                                    <a:gd name="connsiteX17" fmla="*/ 3924791 w 5559257"/>
                                    <a:gd name="connsiteY17" fmla="*/ 34884 h 3556345"/>
                                    <a:gd name="connsiteX18" fmla="*/ 3860397 w 5559257"/>
                                    <a:gd name="connsiteY18" fmla="*/ 245239 h 3556345"/>
                                    <a:gd name="connsiteX19" fmla="*/ 1447755 w 5559257"/>
                                    <a:gd name="connsiteY19" fmla="*/ 1648995 h 3556345"/>
                                    <a:gd name="connsiteX0" fmla="*/ 1447755 w 5565202"/>
                                    <a:gd name="connsiteY0" fmla="*/ 1648995 h 3556345"/>
                                    <a:gd name="connsiteX1" fmla="*/ 1254571 w 5565202"/>
                                    <a:gd name="connsiteY1" fmla="*/ 1700552 h 3556345"/>
                                    <a:gd name="connsiteX2" fmla="*/ 971236 w 5565202"/>
                                    <a:gd name="connsiteY2" fmla="*/ 1653492 h 3556345"/>
                                    <a:gd name="connsiteX3" fmla="*/ 597383 w 5565202"/>
                                    <a:gd name="connsiteY3" fmla="*/ 1756400 h 3556345"/>
                                    <a:gd name="connsiteX4" fmla="*/ 22493 w 5565202"/>
                                    <a:gd name="connsiteY4" fmla="*/ 1322771 h 3556345"/>
                                    <a:gd name="connsiteX5" fmla="*/ 241433 w 5565202"/>
                                    <a:gd name="connsiteY5" fmla="*/ 1923785 h 3556345"/>
                                    <a:gd name="connsiteX6" fmla="*/ 232848 w 5565202"/>
                                    <a:gd name="connsiteY6" fmla="*/ 2061160 h 3556345"/>
                                    <a:gd name="connsiteX7" fmla="*/ 14151 w 5565202"/>
                                    <a:gd name="connsiteY7" fmla="*/ 2718349 h 3556345"/>
                                    <a:gd name="connsiteX8" fmla="*/ 816690 w 5565202"/>
                                    <a:gd name="connsiteY8" fmla="*/ 3537774 h 3556345"/>
                                    <a:gd name="connsiteX9" fmla="*/ 4620291 w 5565202"/>
                                    <a:gd name="connsiteY9" fmla="*/ 3555068 h 3556345"/>
                                    <a:gd name="connsiteX10" fmla="*/ 5563406 w 5565202"/>
                                    <a:gd name="connsiteY10" fmla="*/ 2648197 h 3556345"/>
                                    <a:gd name="connsiteX11" fmla="*/ 4037866 w 5565202"/>
                                    <a:gd name="connsiteY11" fmla="*/ 1689785 h 3556345"/>
                                    <a:gd name="connsiteX12" fmla="*/ 3997771 w 5565202"/>
                                    <a:gd name="connsiteY12" fmla="*/ 1580349 h 3556345"/>
                                    <a:gd name="connsiteX13" fmla="*/ 4547270 w 5565202"/>
                                    <a:gd name="connsiteY13" fmla="*/ 1284217 h 3556345"/>
                                    <a:gd name="connsiteX14" fmla="*/ 4650098 w 5565202"/>
                                    <a:gd name="connsiteY14" fmla="*/ 1353311 h 3556345"/>
                                    <a:gd name="connsiteX15" fmla="*/ 4809140 w 5565202"/>
                                    <a:gd name="connsiteY15" fmla="*/ 1078073 h 3556345"/>
                                    <a:gd name="connsiteX16" fmla="*/ 4203833 w 5565202"/>
                                    <a:gd name="connsiteY16" fmla="*/ 112157 h 3556345"/>
                                    <a:gd name="connsiteX17" fmla="*/ 3924791 w 5565202"/>
                                    <a:gd name="connsiteY17" fmla="*/ 34884 h 3556345"/>
                                    <a:gd name="connsiteX18" fmla="*/ 3860397 w 5565202"/>
                                    <a:gd name="connsiteY18" fmla="*/ 245239 h 3556345"/>
                                    <a:gd name="connsiteX19" fmla="*/ 1447755 w 5565202"/>
                                    <a:gd name="connsiteY19" fmla="*/ 1648995 h 3556345"/>
                                    <a:gd name="connsiteX0" fmla="*/ 1447755 w 5571152"/>
                                    <a:gd name="connsiteY0" fmla="*/ 1648995 h 3556345"/>
                                    <a:gd name="connsiteX1" fmla="*/ 1254571 w 5571152"/>
                                    <a:gd name="connsiteY1" fmla="*/ 1700552 h 3556345"/>
                                    <a:gd name="connsiteX2" fmla="*/ 971236 w 5571152"/>
                                    <a:gd name="connsiteY2" fmla="*/ 1653492 h 3556345"/>
                                    <a:gd name="connsiteX3" fmla="*/ 597383 w 5571152"/>
                                    <a:gd name="connsiteY3" fmla="*/ 1756400 h 3556345"/>
                                    <a:gd name="connsiteX4" fmla="*/ 22493 w 5571152"/>
                                    <a:gd name="connsiteY4" fmla="*/ 1322771 h 3556345"/>
                                    <a:gd name="connsiteX5" fmla="*/ 241433 w 5571152"/>
                                    <a:gd name="connsiteY5" fmla="*/ 1923785 h 3556345"/>
                                    <a:gd name="connsiteX6" fmla="*/ 232848 w 5571152"/>
                                    <a:gd name="connsiteY6" fmla="*/ 2061160 h 3556345"/>
                                    <a:gd name="connsiteX7" fmla="*/ 14151 w 5571152"/>
                                    <a:gd name="connsiteY7" fmla="*/ 2718349 h 3556345"/>
                                    <a:gd name="connsiteX8" fmla="*/ 816690 w 5571152"/>
                                    <a:gd name="connsiteY8" fmla="*/ 3537774 h 3556345"/>
                                    <a:gd name="connsiteX9" fmla="*/ 4620291 w 5571152"/>
                                    <a:gd name="connsiteY9" fmla="*/ 3555068 h 3556345"/>
                                    <a:gd name="connsiteX10" fmla="*/ 5569403 w 5571152"/>
                                    <a:gd name="connsiteY10" fmla="*/ 2672181 h 3556345"/>
                                    <a:gd name="connsiteX11" fmla="*/ 4037866 w 5571152"/>
                                    <a:gd name="connsiteY11" fmla="*/ 1689785 h 3556345"/>
                                    <a:gd name="connsiteX12" fmla="*/ 3997771 w 5571152"/>
                                    <a:gd name="connsiteY12" fmla="*/ 1580349 h 3556345"/>
                                    <a:gd name="connsiteX13" fmla="*/ 4547270 w 5571152"/>
                                    <a:gd name="connsiteY13" fmla="*/ 1284217 h 3556345"/>
                                    <a:gd name="connsiteX14" fmla="*/ 4650098 w 5571152"/>
                                    <a:gd name="connsiteY14" fmla="*/ 1353311 h 3556345"/>
                                    <a:gd name="connsiteX15" fmla="*/ 4809140 w 5571152"/>
                                    <a:gd name="connsiteY15" fmla="*/ 1078073 h 3556345"/>
                                    <a:gd name="connsiteX16" fmla="*/ 4203833 w 5571152"/>
                                    <a:gd name="connsiteY16" fmla="*/ 112157 h 3556345"/>
                                    <a:gd name="connsiteX17" fmla="*/ 3924791 w 5571152"/>
                                    <a:gd name="connsiteY17" fmla="*/ 34884 h 3556345"/>
                                    <a:gd name="connsiteX18" fmla="*/ 3860397 w 5571152"/>
                                    <a:gd name="connsiteY18" fmla="*/ 245239 h 3556345"/>
                                    <a:gd name="connsiteX19" fmla="*/ 1447755 w 5571152"/>
                                    <a:gd name="connsiteY19" fmla="*/ 1648995 h 3556345"/>
                                    <a:gd name="connsiteX0" fmla="*/ 1447755 w 5569408"/>
                                    <a:gd name="connsiteY0" fmla="*/ 1648995 h 3556345"/>
                                    <a:gd name="connsiteX1" fmla="*/ 1254571 w 5569408"/>
                                    <a:gd name="connsiteY1" fmla="*/ 1700552 h 3556345"/>
                                    <a:gd name="connsiteX2" fmla="*/ 971236 w 5569408"/>
                                    <a:gd name="connsiteY2" fmla="*/ 1653492 h 3556345"/>
                                    <a:gd name="connsiteX3" fmla="*/ 597383 w 5569408"/>
                                    <a:gd name="connsiteY3" fmla="*/ 1756400 h 3556345"/>
                                    <a:gd name="connsiteX4" fmla="*/ 22493 w 5569408"/>
                                    <a:gd name="connsiteY4" fmla="*/ 1322771 h 3556345"/>
                                    <a:gd name="connsiteX5" fmla="*/ 241433 w 5569408"/>
                                    <a:gd name="connsiteY5" fmla="*/ 1923785 h 3556345"/>
                                    <a:gd name="connsiteX6" fmla="*/ 232848 w 5569408"/>
                                    <a:gd name="connsiteY6" fmla="*/ 2061160 h 3556345"/>
                                    <a:gd name="connsiteX7" fmla="*/ 14151 w 5569408"/>
                                    <a:gd name="connsiteY7" fmla="*/ 2718349 h 3556345"/>
                                    <a:gd name="connsiteX8" fmla="*/ 816690 w 5569408"/>
                                    <a:gd name="connsiteY8" fmla="*/ 3537774 h 3556345"/>
                                    <a:gd name="connsiteX9" fmla="*/ 4620291 w 5569408"/>
                                    <a:gd name="connsiteY9" fmla="*/ 3555068 h 3556345"/>
                                    <a:gd name="connsiteX10" fmla="*/ 5569403 w 5569408"/>
                                    <a:gd name="connsiteY10" fmla="*/ 2672181 h 3556345"/>
                                    <a:gd name="connsiteX11" fmla="*/ 4037866 w 5569408"/>
                                    <a:gd name="connsiteY11" fmla="*/ 1689785 h 3556345"/>
                                    <a:gd name="connsiteX12" fmla="*/ 3997771 w 5569408"/>
                                    <a:gd name="connsiteY12" fmla="*/ 1580349 h 3556345"/>
                                    <a:gd name="connsiteX13" fmla="*/ 4547270 w 5569408"/>
                                    <a:gd name="connsiteY13" fmla="*/ 1284217 h 3556345"/>
                                    <a:gd name="connsiteX14" fmla="*/ 4650098 w 5569408"/>
                                    <a:gd name="connsiteY14" fmla="*/ 1353311 h 3556345"/>
                                    <a:gd name="connsiteX15" fmla="*/ 4809140 w 5569408"/>
                                    <a:gd name="connsiteY15" fmla="*/ 1078073 h 3556345"/>
                                    <a:gd name="connsiteX16" fmla="*/ 4203833 w 5569408"/>
                                    <a:gd name="connsiteY16" fmla="*/ 112157 h 3556345"/>
                                    <a:gd name="connsiteX17" fmla="*/ 3924791 w 5569408"/>
                                    <a:gd name="connsiteY17" fmla="*/ 34884 h 3556345"/>
                                    <a:gd name="connsiteX18" fmla="*/ 3860397 w 5569408"/>
                                    <a:gd name="connsiteY18" fmla="*/ 245239 h 3556345"/>
                                    <a:gd name="connsiteX19" fmla="*/ 1447755 w 5569408"/>
                                    <a:gd name="connsiteY19" fmla="*/ 1648995 h 3556345"/>
                                    <a:gd name="connsiteX0" fmla="*/ 1447755 w 5557417"/>
                                    <a:gd name="connsiteY0" fmla="*/ 1648995 h 3556345"/>
                                    <a:gd name="connsiteX1" fmla="*/ 1254571 w 5557417"/>
                                    <a:gd name="connsiteY1" fmla="*/ 1700552 h 3556345"/>
                                    <a:gd name="connsiteX2" fmla="*/ 971236 w 5557417"/>
                                    <a:gd name="connsiteY2" fmla="*/ 1653492 h 3556345"/>
                                    <a:gd name="connsiteX3" fmla="*/ 597383 w 5557417"/>
                                    <a:gd name="connsiteY3" fmla="*/ 1756400 h 3556345"/>
                                    <a:gd name="connsiteX4" fmla="*/ 22493 w 5557417"/>
                                    <a:gd name="connsiteY4" fmla="*/ 1322771 h 3556345"/>
                                    <a:gd name="connsiteX5" fmla="*/ 241433 w 5557417"/>
                                    <a:gd name="connsiteY5" fmla="*/ 1923785 h 3556345"/>
                                    <a:gd name="connsiteX6" fmla="*/ 232848 w 5557417"/>
                                    <a:gd name="connsiteY6" fmla="*/ 2061160 h 3556345"/>
                                    <a:gd name="connsiteX7" fmla="*/ 14151 w 5557417"/>
                                    <a:gd name="connsiteY7" fmla="*/ 2718349 h 3556345"/>
                                    <a:gd name="connsiteX8" fmla="*/ 816690 w 5557417"/>
                                    <a:gd name="connsiteY8" fmla="*/ 3537774 h 3556345"/>
                                    <a:gd name="connsiteX9" fmla="*/ 4620291 w 5557417"/>
                                    <a:gd name="connsiteY9" fmla="*/ 3555068 h 3556345"/>
                                    <a:gd name="connsiteX10" fmla="*/ 5557411 w 5557417"/>
                                    <a:gd name="connsiteY10" fmla="*/ 2603227 h 3556345"/>
                                    <a:gd name="connsiteX11" fmla="*/ 4037866 w 5557417"/>
                                    <a:gd name="connsiteY11" fmla="*/ 1689785 h 3556345"/>
                                    <a:gd name="connsiteX12" fmla="*/ 3997771 w 5557417"/>
                                    <a:gd name="connsiteY12" fmla="*/ 1580349 h 3556345"/>
                                    <a:gd name="connsiteX13" fmla="*/ 4547270 w 5557417"/>
                                    <a:gd name="connsiteY13" fmla="*/ 1284217 h 3556345"/>
                                    <a:gd name="connsiteX14" fmla="*/ 4650098 w 5557417"/>
                                    <a:gd name="connsiteY14" fmla="*/ 1353311 h 3556345"/>
                                    <a:gd name="connsiteX15" fmla="*/ 4809140 w 5557417"/>
                                    <a:gd name="connsiteY15" fmla="*/ 1078073 h 3556345"/>
                                    <a:gd name="connsiteX16" fmla="*/ 4203833 w 5557417"/>
                                    <a:gd name="connsiteY16" fmla="*/ 112157 h 3556345"/>
                                    <a:gd name="connsiteX17" fmla="*/ 3924791 w 5557417"/>
                                    <a:gd name="connsiteY17" fmla="*/ 34884 h 3556345"/>
                                    <a:gd name="connsiteX18" fmla="*/ 3860397 w 5557417"/>
                                    <a:gd name="connsiteY18" fmla="*/ 245239 h 3556345"/>
                                    <a:gd name="connsiteX19" fmla="*/ 1447755 w 5557417"/>
                                    <a:gd name="connsiteY19" fmla="*/ 1648995 h 3556345"/>
                                    <a:gd name="connsiteX0" fmla="*/ 1447755 w 5558839"/>
                                    <a:gd name="connsiteY0" fmla="*/ 1648995 h 3556345"/>
                                    <a:gd name="connsiteX1" fmla="*/ 1254571 w 5558839"/>
                                    <a:gd name="connsiteY1" fmla="*/ 1700552 h 3556345"/>
                                    <a:gd name="connsiteX2" fmla="*/ 971236 w 5558839"/>
                                    <a:gd name="connsiteY2" fmla="*/ 1653492 h 3556345"/>
                                    <a:gd name="connsiteX3" fmla="*/ 597383 w 5558839"/>
                                    <a:gd name="connsiteY3" fmla="*/ 1756400 h 3556345"/>
                                    <a:gd name="connsiteX4" fmla="*/ 22493 w 5558839"/>
                                    <a:gd name="connsiteY4" fmla="*/ 1322771 h 3556345"/>
                                    <a:gd name="connsiteX5" fmla="*/ 241433 w 5558839"/>
                                    <a:gd name="connsiteY5" fmla="*/ 1923785 h 3556345"/>
                                    <a:gd name="connsiteX6" fmla="*/ 232848 w 5558839"/>
                                    <a:gd name="connsiteY6" fmla="*/ 2061160 h 3556345"/>
                                    <a:gd name="connsiteX7" fmla="*/ 14151 w 5558839"/>
                                    <a:gd name="connsiteY7" fmla="*/ 2718349 h 3556345"/>
                                    <a:gd name="connsiteX8" fmla="*/ 816690 w 5558839"/>
                                    <a:gd name="connsiteY8" fmla="*/ 3537774 h 3556345"/>
                                    <a:gd name="connsiteX9" fmla="*/ 4620291 w 5558839"/>
                                    <a:gd name="connsiteY9" fmla="*/ 3555068 h 3556345"/>
                                    <a:gd name="connsiteX10" fmla="*/ 5557411 w 5558839"/>
                                    <a:gd name="connsiteY10" fmla="*/ 2603227 h 3556345"/>
                                    <a:gd name="connsiteX11" fmla="*/ 4037866 w 5558839"/>
                                    <a:gd name="connsiteY11" fmla="*/ 1689785 h 3556345"/>
                                    <a:gd name="connsiteX12" fmla="*/ 3997771 w 5558839"/>
                                    <a:gd name="connsiteY12" fmla="*/ 1580349 h 3556345"/>
                                    <a:gd name="connsiteX13" fmla="*/ 4547270 w 5558839"/>
                                    <a:gd name="connsiteY13" fmla="*/ 1284217 h 3556345"/>
                                    <a:gd name="connsiteX14" fmla="*/ 4650098 w 5558839"/>
                                    <a:gd name="connsiteY14" fmla="*/ 1353311 h 3556345"/>
                                    <a:gd name="connsiteX15" fmla="*/ 4809140 w 5558839"/>
                                    <a:gd name="connsiteY15" fmla="*/ 1078073 h 3556345"/>
                                    <a:gd name="connsiteX16" fmla="*/ 4203833 w 5558839"/>
                                    <a:gd name="connsiteY16" fmla="*/ 112157 h 3556345"/>
                                    <a:gd name="connsiteX17" fmla="*/ 3924791 w 5558839"/>
                                    <a:gd name="connsiteY17" fmla="*/ 34884 h 3556345"/>
                                    <a:gd name="connsiteX18" fmla="*/ 3860397 w 5558839"/>
                                    <a:gd name="connsiteY18" fmla="*/ 245239 h 3556345"/>
                                    <a:gd name="connsiteX19" fmla="*/ 1447755 w 5558839"/>
                                    <a:gd name="connsiteY19" fmla="*/ 1648995 h 3556345"/>
                                    <a:gd name="connsiteX0" fmla="*/ 1447755 w 5559716"/>
                                    <a:gd name="connsiteY0" fmla="*/ 1648995 h 3556345"/>
                                    <a:gd name="connsiteX1" fmla="*/ 1254571 w 5559716"/>
                                    <a:gd name="connsiteY1" fmla="*/ 1700552 h 3556345"/>
                                    <a:gd name="connsiteX2" fmla="*/ 971236 w 5559716"/>
                                    <a:gd name="connsiteY2" fmla="*/ 1653492 h 3556345"/>
                                    <a:gd name="connsiteX3" fmla="*/ 597383 w 5559716"/>
                                    <a:gd name="connsiteY3" fmla="*/ 1756400 h 3556345"/>
                                    <a:gd name="connsiteX4" fmla="*/ 22493 w 5559716"/>
                                    <a:gd name="connsiteY4" fmla="*/ 1322771 h 3556345"/>
                                    <a:gd name="connsiteX5" fmla="*/ 241433 w 5559716"/>
                                    <a:gd name="connsiteY5" fmla="*/ 1923785 h 3556345"/>
                                    <a:gd name="connsiteX6" fmla="*/ 232848 w 5559716"/>
                                    <a:gd name="connsiteY6" fmla="*/ 2061160 h 3556345"/>
                                    <a:gd name="connsiteX7" fmla="*/ 14151 w 5559716"/>
                                    <a:gd name="connsiteY7" fmla="*/ 2718349 h 3556345"/>
                                    <a:gd name="connsiteX8" fmla="*/ 816690 w 5559716"/>
                                    <a:gd name="connsiteY8" fmla="*/ 3537774 h 3556345"/>
                                    <a:gd name="connsiteX9" fmla="*/ 4620291 w 5559716"/>
                                    <a:gd name="connsiteY9" fmla="*/ 3555068 h 3556345"/>
                                    <a:gd name="connsiteX10" fmla="*/ 5557411 w 5559716"/>
                                    <a:gd name="connsiteY10" fmla="*/ 2603227 h 3556345"/>
                                    <a:gd name="connsiteX11" fmla="*/ 4037866 w 5559716"/>
                                    <a:gd name="connsiteY11" fmla="*/ 1689785 h 3556345"/>
                                    <a:gd name="connsiteX12" fmla="*/ 3997771 w 5559716"/>
                                    <a:gd name="connsiteY12" fmla="*/ 1580349 h 3556345"/>
                                    <a:gd name="connsiteX13" fmla="*/ 4547270 w 5559716"/>
                                    <a:gd name="connsiteY13" fmla="*/ 1284217 h 3556345"/>
                                    <a:gd name="connsiteX14" fmla="*/ 4650098 w 5559716"/>
                                    <a:gd name="connsiteY14" fmla="*/ 1353311 h 3556345"/>
                                    <a:gd name="connsiteX15" fmla="*/ 4809140 w 5559716"/>
                                    <a:gd name="connsiteY15" fmla="*/ 1078073 h 3556345"/>
                                    <a:gd name="connsiteX16" fmla="*/ 4203833 w 5559716"/>
                                    <a:gd name="connsiteY16" fmla="*/ 112157 h 3556345"/>
                                    <a:gd name="connsiteX17" fmla="*/ 3924791 w 5559716"/>
                                    <a:gd name="connsiteY17" fmla="*/ 34884 h 3556345"/>
                                    <a:gd name="connsiteX18" fmla="*/ 3860397 w 5559716"/>
                                    <a:gd name="connsiteY18" fmla="*/ 245239 h 3556345"/>
                                    <a:gd name="connsiteX19" fmla="*/ 1447755 w 5559716"/>
                                    <a:gd name="connsiteY19" fmla="*/ 1648995 h 3556345"/>
                                    <a:gd name="connsiteX0" fmla="*/ 1447755 w 5559716"/>
                                    <a:gd name="connsiteY0" fmla="*/ 1648995 h 3556345"/>
                                    <a:gd name="connsiteX1" fmla="*/ 1254571 w 5559716"/>
                                    <a:gd name="connsiteY1" fmla="*/ 1700552 h 3556345"/>
                                    <a:gd name="connsiteX2" fmla="*/ 971236 w 5559716"/>
                                    <a:gd name="connsiteY2" fmla="*/ 1653492 h 3556345"/>
                                    <a:gd name="connsiteX3" fmla="*/ 597383 w 5559716"/>
                                    <a:gd name="connsiteY3" fmla="*/ 1756400 h 3556345"/>
                                    <a:gd name="connsiteX4" fmla="*/ 22493 w 5559716"/>
                                    <a:gd name="connsiteY4" fmla="*/ 1322771 h 3556345"/>
                                    <a:gd name="connsiteX5" fmla="*/ 241433 w 5559716"/>
                                    <a:gd name="connsiteY5" fmla="*/ 1923785 h 3556345"/>
                                    <a:gd name="connsiteX6" fmla="*/ 232848 w 5559716"/>
                                    <a:gd name="connsiteY6" fmla="*/ 2061160 h 3556345"/>
                                    <a:gd name="connsiteX7" fmla="*/ 14151 w 5559716"/>
                                    <a:gd name="connsiteY7" fmla="*/ 2718349 h 3556345"/>
                                    <a:gd name="connsiteX8" fmla="*/ 816690 w 5559716"/>
                                    <a:gd name="connsiteY8" fmla="*/ 3537774 h 3556345"/>
                                    <a:gd name="connsiteX9" fmla="*/ 4620291 w 5559716"/>
                                    <a:gd name="connsiteY9" fmla="*/ 3555068 h 3556345"/>
                                    <a:gd name="connsiteX10" fmla="*/ 5557411 w 5559716"/>
                                    <a:gd name="connsiteY10" fmla="*/ 2603227 h 3556345"/>
                                    <a:gd name="connsiteX11" fmla="*/ 4037866 w 5559716"/>
                                    <a:gd name="connsiteY11" fmla="*/ 1689785 h 3556345"/>
                                    <a:gd name="connsiteX12" fmla="*/ 3997771 w 5559716"/>
                                    <a:gd name="connsiteY12" fmla="*/ 1580349 h 3556345"/>
                                    <a:gd name="connsiteX13" fmla="*/ 4547270 w 5559716"/>
                                    <a:gd name="connsiteY13" fmla="*/ 1284217 h 3556345"/>
                                    <a:gd name="connsiteX14" fmla="*/ 4650098 w 5559716"/>
                                    <a:gd name="connsiteY14" fmla="*/ 1353311 h 3556345"/>
                                    <a:gd name="connsiteX15" fmla="*/ 4809140 w 5559716"/>
                                    <a:gd name="connsiteY15" fmla="*/ 1078073 h 3556345"/>
                                    <a:gd name="connsiteX16" fmla="*/ 4203833 w 5559716"/>
                                    <a:gd name="connsiteY16" fmla="*/ 112157 h 3556345"/>
                                    <a:gd name="connsiteX17" fmla="*/ 3924791 w 5559716"/>
                                    <a:gd name="connsiteY17" fmla="*/ 34884 h 3556345"/>
                                    <a:gd name="connsiteX18" fmla="*/ 3860397 w 5559716"/>
                                    <a:gd name="connsiteY18" fmla="*/ 245239 h 3556345"/>
                                    <a:gd name="connsiteX19" fmla="*/ 1447755 w 5559716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80349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77351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7771 w 5547855"/>
                                    <a:gd name="connsiteY12" fmla="*/ 1577351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9783 w 5547855"/>
                                    <a:gd name="connsiteY12" fmla="*/ 163731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9783 w 5547855"/>
                                    <a:gd name="connsiteY12" fmla="*/ 163731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47270 w 5547855"/>
                                    <a:gd name="connsiteY13" fmla="*/ 1284217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73787 w 5547855"/>
                                    <a:gd name="connsiteY12" fmla="*/ 1622322 h 3556345"/>
                                    <a:gd name="connsiteX13" fmla="*/ 4526284 w 5547855"/>
                                    <a:gd name="connsiteY13" fmla="*/ 1281219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47755 w 5547855"/>
                                    <a:gd name="connsiteY0" fmla="*/ 1648995 h 3556345"/>
                                    <a:gd name="connsiteX1" fmla="*/ 1254571 w 5547855"/>
                                    <a:gd name="connsiteY1" fmla="*/ 1700552 h 3556345"/>
                                    <a:gd name="connsiteX2" fmla="*/ 971236 w 5547855"/>
                                    <a:gd name="connsiteY2" fmla="*/ 1653492 h 3556345"/>
                                    <a:gd name="connsiteX3" fmla="*/ 597383 w 5547855"/>
                                    <a:gd name="connsiteY3" fmla="*/ 1756400 h 3556345"/>
                                    <a:gd name="connsiteX4" fmla="*/ 22493 w 5547855"/>
                                    <a:gd name="connsiteY4" fmla="*/ 1322771 h 3556345"/>
                                    <a:gd name="connsiteX5" fmla="*/ 241433 w 5547855"/>
                                    <a:gd name="connsiteY5" fmla="*/ 1923785 h 3556345"/>
                                    <a:gd name="connsiteX6" fmla="*/ 232848 w 5547855"/>
                                    <a:gd name="connsiteY6" fmla="*/ 2061160 h 3556345"/>
                                    <a:gd name="connsiteX7" fmla="*/ 14151 w 5547855"/>
                                    <a:gd name="connsiteY7" fmla="*/ 2718349 h 3556345"/>
                                    <a:gd name="connsiteX8" fmla="*/ 816690 w 5547855"/>
                                    <a:gd name="connsiteY8" fmla="*/ 3537774 h 3556345"/>
                                    <a:gd name="connsiteX9" fmla="*/ 4620291 w 5547855"/>
                                    <a:gd name="connsiteY9" fmla="*/ 3555068 h 3556345"/>
                                    <a:gd name="connsiteX10" fmla="*/ 5545419 w 5547855"/>
                                    <a:gd name="connsiteY10" fmla="*/ 2588236 h 3556345"/>
                                    <a:gd name="connsiteX11" fmla="*/ 4037866 w 5547855"/>
                                    <a:gd name="connsiteY11" fmla="*/ 1689785 h 3556345"/>
                                    <a:gd name="connsiteX12" fmla="*/ 3991775 w 5547855"/>
                                    <a:gd name="connsiteY12" fmla="*/ 1565359 h 3556345"/>
                                    <a:gd name="connsiteX13" fmla="*/ 4526284 w 5547855"/>
                                    <a:gd name="connsiteY13" fmla="*/ 1281219 h 3556345"/>
                                    <a:gd name="connsiteX14" fmla="*/ 4650098 w 5547855"/>
                                    <a:gd name="connsiteY14" fmla="*/ 1353311 h 3556345"/>
                                    <a:gd name="connsiteX15" fmla="*/ 4809140 w 5547855"/>
                                    <a:gd name="connsiteY15" fmla="*/ 1078073 h 3556345"/>
                                    <a:gd name="connsiteX16" fmla="*/ 4203833 w 5547855"/>
                                    <a:gd name="connsiteY16" fmla="*/ 112157 h 3556345"/>
                                    <a:gd name="connsiteX17" fmla="*/ 3924791 w 5547855"/>
                                    <a:gd name="connsiteY17" fmla="*/ 34884 h 3556345"/>
                                    <a:gd name="connsiteX18" fmla="*/ 3860397 w 5547855"/>
                                    <a:gd name="connsiteY18" fmla="*/ 245239 h 3556345"/>
                                    <a:gd name="connsiteX19" fmla="*/ 1447755 w 5547855"/>
                                    <a:gd name="connsiteY19" fmla="*/ 1648995 h 3556345"/>
                                    <a:gd name="connsiteX0" fmla="*/ 1439133 w 5539233"/>
                                    <a:gd name="connsiteY0" fmla="*/ 1648995 h 3556345"/>
                                    <a:gd name="connsiteX1" fmla="*/ 1245949 w 5539233"/>
                                    <a:gd name="connsiteY1" fmla="*/ 1700552 h 3556345"/>
                                    <a:gd name="connsiteX2" fmla="*/ 962614 w 5539233"/>
                                    <a:gd name="connsiteY2" fmla="*/ 1653492 h 3556345"/>
                                    <a:gd name="connsiteX3" fmla="*/ 588761 w 5539233"/>
                                    <a:gd name="connsiteY3" fmla="*/ 1756400 h 3556345"/>
                                    <a:gd name="connsiteX4" fmla="*/ 13871 w 5539233"/>
                                    <a:gd name="connsiteY4" fmla="*/ 1322771 h 3556345"/>
                                    <a:gd name="connsiteX5" fmla="*/ 232811 w 5539233"/>
                                    <a:gd name="connsiteY5" fmla="*/ 1923785 h 3556345"/>
                                    <a:gd name="connsiteX6" fmla="*/ 224226 w 5539233"/>
                                    <a:gd name="connsiteY6" fmla="*/ 2061160 h 3556345"/>
                                    <a:gd name="connsiteX7" fmla="*/ 5529 w 5539233"/>
                                    <a:gd name="connsiteY7" fmla="*/ 2718349 h 3556345"/>
                                    <a:gd name="connsiteX8" fmla="*/ 808068 w 5539233"/>
                                    <a:gd name="connsiteY8" fmla="*/ 3537774 h 3556345"/>
                                    <a:gd name="connsiteX9" fmla="*/ 4611669 w 5539233"/>
                                    <a:gd name="connsiteY9" fmla="*/ 3555068 h 3556345"/>
                                    <a:gd name="connsiteX10" fmla="*/ 5536797 w 5539233"/>
                                    <a:gd name="connsiteY10" fmla="*/ 2588236 h 3556345"/>
                                    <a:gd name="connsiteX11" fmla="*/ 4029244 w 5539233"/>
                                    <a:gd name="connsiteY11" fmla="*/ 1689785 h 3556345"/>
                                    <a:gd name="connsiteX12" fmla="*/ 3983153 w 5539233"/>
                                    <a:gd name="connsiteY12" fmla="*/ 1565359 h 3556345"/>
                                    <a:gd name="connsiteX13" fmla="*/ 4517662 w 5539233"/>
                                    <a:gd name="connsiteY13" fmla="*/ 1281219 h 3556345"/>
                                    <a:gd name="connsiteX14" fmla="*/ 4641476 w 5539233"/>
                                    <a:gd name="connsiteY14" fmla="*/ 1353311 h 3556345"/>
                                    <a:gd name="connsiteX15" fmla="*/ 4800518 w 5539233"/>
                                    <a:gd name="connsiteY15" fmla="*/ 1078073 h 3556345"/>
                                    <a:gd name="connsiteX16" fmla="*/ 4195211 w 5539233"/>
                                    <a:gd name="connsiteY16" fmla="*/ 112157 h 3556345"/>
                                    <a:gd name="connsiteX17" fmla="*/ 3916169 w 5539233"/>
                                    <a:gd name="connsiteY17" fmla="*/ 34884 h 3556345"/>
                                    <a:gd name="connsiteX18" fmla="*/ 3851775 w 5539233"/>
                                    <a:gd name="connsiteY18" fmla="*/ 245239 h 3556345"/>
                                    <a:gd name="connsiteX19" fmla="*/ 1439133 w 5539233"/>
                                    <a:gd name="connsiteY19" fmla="*/ 1648995 h 3556345"/>
                                    <a:gd name="connsiteX0" fmla="*/ 1432809 w 5532909"/>
                                    <a:gd name="connsiteY0" fmla="*/ 1648995 h 3556345"/>
                                    <a:gd name="connsiteX1" fmla="*/ 1239625 w 5532909"/>
                                    <a:gd name="connsiteY1" fmla="*/ 1700552 h 3556345"/>
                                    <a:gd name="connsiteX2" fmla="*/ 956290 w 5532909"/>
                                    <a:gd name="connsiteY2" fmla="*/ 1653492 h 3556345"/>
                                    <a:gd name="connsiteX3" fmla="*/ 582437 w 5532909"/>
                                    <a:gd name="connsiteY3" fmla="*/ 1756400 h 3556345"/>
                                    <a:gd name="connsiteX4" fmla="*/ 7547 w 5532909"/>
                                    <a:gd name="connsiteY4" fmla="*/ 1322771 h 3556345"/>
                                    <a:gd name="connsiteX5" fmla="*/ 226487 w 5532909"/>
                                    <a:gd name="connsiteY5" fmla="*/ 1923785 h 3556345"/>
                                    <a:gd name="connsiteX6" fmla="*/ 217902 w 5532909"/>
                                    <a:gd name="connsiteY6" fmla="*/ 2061160 h 3556345"/>
                                    <a:gd name="connsiteX7" fmla="*/ 4287 w 5532909"/>
                                    <a:gd name="connsiteY7" fmla="*/ 2876047 h 3556345"/>
                                    <a:gd name="connsiteX8" fmla="*/ 801744 w 5532909"/>
                                    <a:gd name="connsiteY8" fmla="*/ 3537774 h 3556345"/>
                                    <a:gd name="connsiteX9" fmla="*/ 4605345 w 5532909"/>
                                    <a:gd name="connsiteY9" fmla="*/ 3555068 h 3556345"/>
                                    <a:gd name="connsiteX10" fmla="*/ 5530473 w 5532909"/>
                                    <a:gd name="connsiteY10" fmla="*/ 2588236 h 3556345"/>
                                    <a:gd name="connsiteX11" fmla="*/ 4022920 w 5532909"/>
                                    <a:gd name="connsiteY11" fmla="*/ 1689785 h 3556345"/>
                                    <a:gd name="connsiteX12" fmla="*/ 3976829 w 5532909"/>
                                    <a:gd name="connsiteY12" fmla="*/ 1565359 h 3556345"/>
                                    <a:gd name="connsiteX13" fmla="*/ 4511338 w 5532909"/>
                                    <a:gd name="connsiteY13" fmla="*/ 1281219 h 3556345"/>
                                    <a:gd name="connsiteX14" fmla="*/ 4635152 w 5532909"/>
                                    <a:gd name="connsiteY14" fmla="*/ 1353311 h 3556345"/>
                                    <a:gd name="connsiteX15" fmla="*/ 4794194 w 5532909"/>
                                    <a:gd name="connsiteY15" fmla="*/ 1078073 h 3556345"/>
                                    <a:gd name="connsiteX16" fmla="*/ 4188887 w 5532909"/>
                                    <a:gd name="connsiteY16" fmla="*/ 112157 h 3556345"/>
                                    <a:gd name="connsiteX17" fmla="*/ 3909845 w 5532909"/>
                                    <a:gd name="connsiteY17" fmla="*/ 34884 h 3556345"/>
                                    <a:gd name="connsiteX18" fmla="*/ 3845451 w 5532909"/>
                                    <a:gd name="connsiteY18" fmla="*/ 245239 h 3556345"/>
                                    <a:gd name="connsiteX19" fmla="*/ 1432809 w 5532909"/>
                                    <a:gd name="connsiteY19" fmla="*/ 1648995 h 3556345"/>
                                    <a:gd name="connsiteX0" fmla="*/ 1453774 w 5553874"/>
                                    <a:gd name="connsiteY0" fmla="*/ 1648995 h 3556345"/>
                                    <a:gd name="connsiteX1" fmla="*/ 1260590 w 5553874"/>
                                    <a:gd name="connsiteY1" fmla="*/ 1700552 h 3556345"/>
                                    <a:gd name="connsiteX2" fmla="*/ 977255 w 5553874"/>
                                    <a:gd name="connsiteY2" fmla="*/ 1653492 h 3556345"/>
                                    <a:gd name="connsiteX3" fmla="*/ 603402 w 5553874"/>
                                    <a:gd name="connsiteY3" fmla="*/ 1756400 h 3556345"/>
                                    <a:gd name="connsiteX4" fmla="*/ 28512 w 5553874"/>
                                    <a:gd name="connsiteY4" fmla="*/ 1322771 h 3556345"/>
                                    <a:gd name="connsiteX5" fmla="*/ 247452 w 5553874"/>
                                    <a:gd name="connsiteY5" fmla="*/ 1923785 h 3556345"/>
                                    <a:gd name="connsiteX6" fmla="*/ 203293 w 5553874"/>
                                    <a:gd name="connsiteY6" fmla="*/ 2238569 h 3556345"/>
                                    <a:gd name="connsiteX7" fmla="*/ 25252 w 5553874"/>
                                    <a:gd name="connsiteY7" fmla="*/ 2876047 h 3556345"/>
                                    <a:gd name="connsiteX8" fmla="*/ 822709 w 5553874"/>
                                    <a:gd name="connsiteY8" fmla="*/ 3537774 h 3556345"/>
                                    <a:gd name="connsiteX9" fmla="*/ 4626310 w 5553874"/>
                                    <a:gd name="connsiteY9" fmla="*/ 3555068 h 3556345"/>
                                    <a:gd name="connsiteX10" fmla="*/ 5551438 w 5553874"/>
                                    <a:gd name="connsiteY10" fmla="*/ 2588236 h 3556345"/>
                                    <a:gd name="connsiteX11" fmla="*/ 4043885 w 5553874"/>
                                    <a:gd name="connsiteY11" fmla="*/ 1689785 h 3556345"/>
                                    <a:gd name="connsiteX12" fmla="*/ 3997794 w 5553874"/>
                                    <a:gd name="connsiteY12" fmla="*/ 1565359 h 3556345"/>
                                    <a:gd name="connsiteX13" fmla="*/ 4532303 w 5553874"/>
                                    <a:gd name="connsiteY13" fmla="*/ 1281219 h 3556345"/>
                                    <a:gd name="connsiteX14" fmla="*/ 4656117 w 5553874"/>
                                    <a:gd name="connsiteY14" fmla="*/ 1353311 h 3556345"/>
                                    <a:gd name="connsiteX15" fmla="*/ 4815159 w 5553874"/>
                                    <a:gd name="connsiteY15" fmla="*/ 1078073 h 3556345"/>
                                    <a:gd name="connsiteX16" fmla="*/ 4209852 w 5553874"/>
                                    <a:gd name="connsiteY16" fmla="*/ 112157 h 3556345"/>
                                    <a:gd name="connsiteX17" fmla="*/ 3930810 w 5553874"/>
                                    <a:gd name="connsiteY17" fmla="*/ 34884 h 3556345"/>
                                    <a:gd name="connsiteX18" fmla="*/ 3866416 w 5553874"/>
                                    <a:gd name="connsiteY18" fmla="*/ 245239 h 3556345"/>
                                    <a:gd name="connsiteX19" fmla="*/ 1453774 w 5553874"/>
                                    <a:gd name="connsiteY19" fmla="*/ 1648995 h 3556345"/>
                                    <a:gd name="connsiteX0" fmla="*/ 1452929 w 5553029"/>
                                    <a:gd name="connsiteY0" fmla="*/ 1648995 h 3556345"/>
                                    <a:gd name="connsiteX1" fmla="*/ 1259745 w 5553029"/>
                                    <a:gd name="connsiteY1" fmla="*/ 1700552 h 3556345"/>
                                    <a:gd name="connsiteX2" fmla="*/ 976410 w 5553029"/>
                                    <a:gd name="connsiteY2" fmla="*/ 1653492 h 3556345"/>
                                    <a:gd name="connsiteX3" fmla="*/ 602557 w 5553029"/>
                                    <a:gd name="connsiteY3" fmla="*/ 1756400 h 3556345"/>
                                    <a:gd name="connsiteX4" fmla="*/ 27667 w 5553029"/>
                                    <a:gd name="connsiteY4" fmla="*/ 1322771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452929 w 5553029"/>
                                    <a:gd name="connsiteY19" fmla="*/ 1648995 h 3556345"/>
                                    <a:gd name="connsiteX0" fmla="*/ 1452929 w 5553029"/>
                                    <a:gd name="connsiteY0" fmla="*/ 1648995 h 3556345"/>
                                    <a:gd name="connsiteX1" fmla="*/ 1259745 w 5553029"/>
                                    <a:gd name="connsiteY1" fmla="*/ 1700552 h 3556345"/>
                                    <a:gd name="connsiteX2" fmla="*/ 976410 w 5553029"/>
                                    <a:gd name="connsiteY2" fmla="*/ 1653492 h 3556345"/>
                                    <a:gd name="connsiteX3" fmla="*/ 602557 w 5553029"/>
                                    <a:gd name="connsiteY3" fmla="*/ 1756400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452929 w 5553029"/>
                                    <a:gd name="connsiteY19" fmla="*/ 1648995 h 3556345"/>
                                    <a:gd name="connsiteX0" fmla="*/ 1452929 w 5553029"/>
                                    <a:gd name="connsiteY0" fmla="*/ 1648995 h 3556345"/>
                                    <a:gd name="connsiteX1" fmla="*/ 1259745 w 5553029"/>
                                    <a:gd name="connsiteY1" fmla="*/ 1700552 h 3556345"/>
                                    <a:gd name="connsiteX2" fmla="*/ 976410 w 5553029"/>
                                    <a:gd name="connsiteY2" fmla="*/ 1653492 h 3556345"/>
                                    <a:gd name="connsiteX3" fmla="*/ 439938 w 5553029"/>
                                    <a:gd name="connsiteY3" fmla="*/ 2042227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452929 w 5553029"/>
                                    <a:gd name="connsiteY19" fmla="*/ 1648995 h 3556345"/>
                                    <a:gd name="connsiteX0" fmla="*/ 1452929 w 5553029"/>
                                    <a:gd name="connsiteY0" fmla="*/ 1648995 h 3556345"/>
                                    <a:gd name="connsiteX1" fmla="*/ 1259745 w 5553029"/>
                                    <a:gd name="connsiteY1" fmla="*/ 1700552 h 3556345"/>
                                    <a:gd name="connsiteX2" fmla="*/ 930673 w 5553029"/>
                                    <a:gd name="connsiteY2" fmla="*/ 1939317 h 3556345"/>
                                    <a:gd name="connsiteX3" fmla="*/ 439938 w 5553029"/>
                                    <a:gd name="connsiteY3" fmla="*/ 2042227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452929 w 5553029"/>
                                    <a:gd name="connsiteY19" fmla="*/ 1648995 h 3556345"/>
                                    <a:gd name="connsiteX0" fmla="*/ 1452929 w 5553029"/>
                                    <a:gd name="connsiteY0" fmla="*/ 1648995 h 3556345"/>
                                    <a:gd name="connsiteX1" fmla="*/ 1203844 w 5553029"/>
                                    <a:gd name="connsiteY1" fmla="*/ 1976522 h 3556345"/>
                                    <a:gd name="connsiteX2" fmla="*/ 930673 w 5553029"/>
                                    <a:gd name="connsiteY2" fmla="*/ 1939317 h 3556345"/>
                                    <a:gd name="connsiteX3" fmla="*/ 439938 w 5553029"/>
                                    <a:gd name="connsiteY3" fmla="*/ 2042227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452929 w 5553029"/>
                                    <a:gd name="connsiteY19" fmla="*/ 1648995 h 3556345"/>
                                    <a:gd name="connsiteX0" fmla="*/ 1579976 w 5553029"/>
                                    <a:gd name="connsiteY0" fmla="*/ 1821476 h 3556345"/>
                                    <a:gd name="connsiteX1" fmla="*/ 1203844 w 5553029"/>
                                    <a:gd name="connsiteY1" fmla="*/ 1976522 h 3556345"/>
                                    <a:gd name="connsiteX2" fmla="*/ 930673 w 5553029"/>
                                    <a:gd name="connsiteY2" fmla="*/ 1939317 h 3556345"/>
                                    <a:gd name="connsiteX3" fmla="*/ 439938 w 5553029"/>
                                    <a:gd name="connsiteY3" fmla="*/ 2042227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3865571 w 5553029"/>
                                    <a:gd name="connsiteY18" fmla="*/ 245239 h 3556345"/>
                                    <a:gd name="connsiteX19" fmla="*/ 1579976 w 5553029"/>
                                    <a:gd name="connsiteY19" fmla="*/ 1821476 h 3556345"/>
                                    <a:gd name="connsiteX0" fmla="*/ 1579976 w 5553029"/>
                                    <a:gd name="connsiteY0" fmla="*/ 1821476 h 3556345"/>
                                    <a:gd name="connsiteX1" fmla="*/ 1203844 w 5553029"/>
                                    <a:gd name="connsiteY1" fmla="*/ 1976522 h 3556345"/>
                                    <a:gd name="connsiteX2" fmla="*/ 930673 w 5553029"/>
                                    <a:gd name="connsiteY2" fmla="*/ 1939317 h 3556345"/>
                                    <a:gd name="connsiteX3" fmla="*/ 439938 w 5553029"/>
                                    <a:gd name="connsiteY3" fmla="*/ 2042227 h 3556345"/>
                                    <a:gd name="connsiteX4" fmla="*/ 42913 w 5553029"/>
                                    <a:gd name="connsiteY4" fmla="*/ 1830358 h 3556345"/>
                                    <a:gd name="connsiteX5" fmla="*/ 175461 w 5553029"/>
                                    <a:gd name="connsiteY5" fmla="*/ 2096266 h 3556345"/>
                                    <a:gd name="connsiteX6" fmla="*/ 202448 w 5553029"/>
                                    <a:gd name="connsiteY6" fmla="*/ 2238569 h 3556345"/>
                                    <a:gd name="connsiteX7" fmla="*/ 24407 w 5553029"/>
                                    <a:gd name="connsiteY7" fmla="*/ 2876047 h 3556345"/>
                                    <a:gd name="connsiteX8" fmla="*/ 821864 w 5553029"/>
                                    <a:gd name="connsiteY8" fmla="*/ 3537774 h 3556345"/>
                                    <a:gd name="connsiteX9" fmla="*/ 4625465 w 5553029"/>
                                    <a:gd name="connsiteY9" fmla="*/ 3555068 h 3556345"/>
                                    <a:gd name="connsiteX10" fmla="*/ 5550593 w 5553029"/>
                                    <a:gd name="connsiteY10" fmla="*/ 2588236 h 3556345"/>
                                    <a:gd name="connsiteX11" fmla="*/ 4043040 w 5553029"/>
                                    <a:gd name="connsiteY11" fmla="*/ 1689785 h 3556345"/>
                                    <a:gd name="connsiteX12" fmla="*/ 3996949 w 5553029"/>
                                    <a:gd name="connsiteY12" fmla="*/ 1565359 h 3556345"/>
                                    <a:gd name="connsiteX13" fmla="*/ 4531458 w 5553029"/>
                                    <a:gd name="connsiteY13" fmla="*/ 1281219 h 3556345"/>
                                    <a:gd name="connsiteX14" fmla="*/ 4655272 w 5553029"/>
                                    <a:gd name="connsiteY14" fmla="*/ 1353311 h 3556345"/>
                                    <a:gd name="connsiteX15" fmla="*/ 4814314 w 5553029"/>
                                    <a:gd name="connsiteY15" fmla="*/ 1078073 h 3556345"/>
                                    <a:gd name="connsiteX16" fmla="*/ 4209007 w 5553029"/>
                                    <a:gd name="connsiteY16" fmla="*/ 112157 h 3556345"/>
                                    <a:gd name="connsiteX17" fmla="*/ 3929965 w 5553029"/>
                                    <a:gd name="connsiteY17" fmla="*/ 34884 h 3556345"/>
                                    <a:gd name="connsiteX18" fmla="*/ 4089173 w 5553029"/>
                                    <a:gd name="connsiteY18" fmla="*/ 398008 h 3556345"/>
                                    <a:gd name="connsiteX19" fmla="*/ 1579976 w 5553029"/>
                                    <a:gd name="connsiteY19" fmla="*/ 1821476 h 3556345"/>
                                    <a:gd name="connsiteX0" fmla="*/ 1579976 w 5553029"/>
                                    <a:gd name="connsiteY0" fmla="*/ 1770954 h 3505823"/>
                                    <a:gd name="connsiteX1" fmla="*/ 1203844 w 5553029"/>
                                    <a:gd name="connsiteY1" fmla="*/ 1926000 h 3505823"/>
                                    <a:gd name="connsiteX2" fmla="*/ 930673 w 5553029"/>
                                    <a:gd name="connsiteY2" fmla="*/ 1888795 h 3505823"/>
                                    <a:gd name="connsiteX3" fmla="*/ 439938 w 5553029"/>
                                    <a:gd name="connsiteY3" fmla="*/ 1991705 h 3505823"/>
                                    <a:gd name="connsiteX4" fmla="*/ 42913 w 5553029"/>
                                    <a:gd name="connsiteY4" fmla="*/ 1779836 h 3505823"/>
                                    <a:gd name="connsiteX5" fmla="*/ 175461 w 5553029"/>
                                    <a:gd name="connsiteY5" fmla="*/ 2045744 h 3505823"/>
                                    <a:gd name="connsiteX6" fmla="*/ 202448 w 5553029"/>
                                    <a:gd name="connsiteY6" fmla="*/ 2188047 h 3505823"/>
                                    <a:gd name="connsiteX7" fmla="*/ 24407 w 5553029"/>
                                    <a:gd name="connsiteY7" fmla="*/ 2825525 h 3505823"/>
                                    <a:gd name="connsiteX8" fmla="*/ 821864 w 5553029"/>
                                    <a:gd name="connsiteY8" fmla="*/ 3487252 h 3505823"/>
                                    <a:gd name="connsiteX9" fmla="*/ 4625465 w 5553029"/>
                                    <a:gd name="connsiteY9" fmla="*/ 3504546 h 3505823"/>
                                    <a:gd name="connsiteX10" fmla="*/ 5550593 w 5553029"/>
                                    <a:gd name="connsiteY10" fmla="*/ 2537714 h 3505823"/>
                                    <a:gd name="connsiteX11" fmla="*/ 4043040 w 5553029"/>
                                    <a:gd name="connsiteY11" fmla="*/ 1639263 h 3505823"/>
                                    <a:gd name="connsiteX12" fmla="*/ 3996949 w 5553029"/>
                                    <a:gd name="connsiteY12" fmla="*/ 1514837 h 3505823"/>
                                    <a:gd name="connsiteX13" fmla="*/ 4531458 w 5553029"/>
                                    <a:gd name="connsiteY13" fmla="*/ 1230697 h 3505823"/>
                                    <a:gd name="connsiteX14" fmla="*/ 4655272 w 5553029"/>
                                    <a:gd name="connsiteY14" fmla="*/ 1302789 h 3505823"/>
                                    <a:gd name="connsiteX15" fmla="*/ 4814314 w 5553029"/>
                                    <a:gd name="connsiteY15" fmla="*/ 1027551 h 3505823"/>
                                    <a:gd name="connsiteX16" fmla="*/ 4209007 w 5553029"/>
                                    <a:gd name="connsiteY16" fmla="*/ 61635 h 3505823"/>
                                    <a:gd name="connsiteX17" fmla="*/ 4102749 w 5553029"/>
                                    <a:gd name="connsiteY17" fmla="*/ 156844 h 3505823"/>
                                    <a:gd name="connsiteX18" fmla="*/ 4089173 w 5553029"/>
                                    <a:gd name="connsiteY18" fmla="*/ 347486 h 3505823"/>
                                    <a:gd name="connsiteX19" fmla="*/ 1579976 w 5553029"/>
                                    <a:gd name="connsiteY19" fmla="*/ 1770954 h 3505823"/>
                                    <a:gd name="connsiteX0" fmla="*/ 1579976 w 5553029"/>
                                    <a:gd name="connsiteY0" fmla="*/ 1627320 h 3362189"/>
                                    <a:gd name="connsiteX1" fmla="*/ 1203844 w 5553029"/>
                                    <a:gd name="connsiteY1" fmla="*/ 1782366 h 3362189"/>
                                    <a:gd name="connsiteX2" fmla="*/ 930673 w 5553029"/>
                                    <a:gd name="connsiteY2" fmla="*/ 1745161 h 3362189"/>
                                    <a:gd name="connsiteX3" fmla="*/ 439938 w 5553029"/>
                                    <a:gd name="connsiteY3" fmla="*/ 1848071 h 3362189"/>
                                    <a:gd name="connsiteX4" fmla="*/ 42913 w 5553029"/>
                                    <a:gd name="connsiteY4" fmla="*/ 1636202 h 3362189"/>
                                    <a:gd name="connsiteX5" fmla="*/ 175461 w 5553029"/>
                                    <a:gd name="connsiteY5" fmla="*/ 1902110 h 3362189"/>
                                    <a:gd name="connsiteX6" fmla="*/ 202448 w 5553029"/>
                                    <a:gd name="connsiteY6" fmla="*/ 2044413 h 3362189"/>
                                    <a:gd name="connsiteX7" fmla="*/ 24407 w 5553029"/>
                                    <a:gd name="connsiteY7" fmla="*/ 2681891 h 3362189"/>
                                    <a:gd name="connsiteX8" fmla="*/ 821864 w 5553029"/>
                                    <a:gd name="connsiteY8" fmla="*/ 3343618 h 3362189"/>
                                    <a:gd name="connsiteX9" fmla="*/ 4625465 w 5553029"/>
                                    <a:gd name="connsiteY9" fmla="*/ 3360912 h 3362189"/>
                                    <a:gd name="connsiteX10" fmla="*/ 5550593 w 5553029"/>
                                    <a:gd name="connsiteY10" fmla="*/ 2394080 h 3362189"/>
                                    <a:gd name="connsiteX11" fmla="*/ 4043040 w 5553029"/>
                                    <a:gd name="connsiteY11" fmla="*/ 1495629 h 3362189"/>
                                    <a:gd name="connsiteX12" fmla="*/ 3996949 w 5553029"/>
                                    <a:gd name="connsiteY12" fmla="*/ 1371203 h 3362189"/>
                                    <a:gd name="connsiteX13" fmla="*/ 4531458 w 5553029"/>
                                    <a:gd name="connsiteY13" fmla="*/ 1087063 h 3362189"/>
                                    <a:gd name="connsiteX14" fmla="*/ 4655272 w 5553029"/>
                                    <a:gd name="connsiteY14" fmla="*/ 1159155 h 3362189"/>
                                    <a:gd name="connsiteX15" fmla="*/ 4814314 w 5553029"/>
                                    <a:gd name="connsiteY15" fmla="*/ 883917 h 3362189"/>
                                    <a:gd name="connsiteX16" fmla="*/ 4219170 w 5553029"/>
                                    <a:gd name="connsiteY16" fmla="*/ 149618 h 3362189"/>
                                    <a:gd name="connsiteX17" fmla="*/ 4102749 w 5553029"/>
                                    <a:gd name="connsiteY17" fmla="*/ 13210 h 3362189"/>
                                    <a:gd name="connsiteX18" fmla="*/ 4089173 w 5553029"/>
                                    <a:gd name="connsiteY18" fmla="*/ 203852 h 3362189"/>
                                    <a:gd name="connsiteX19" fmla="*/ 1579976 w 5553029"/>
                                    <a:gd name="connsiteY19" fmla="*/ 1627320 h 3362189"/>
                                    <a:gd name="connsiteX0" fmla="*/ 1579976 w 5553029"/>
                                    <a:gd name="connsiteY0" fmla="*/ 1627320 h 3362189"/>
                                    <a:gd name="connsiteX1" fmla="*/ 1203844 w 5553029"/>
                                    <a:gd name="connsiteY1" fmla="*/ 1782366 h 3362189"/>
                                    <a:gd name="connsiteX2" fmla="*/ 930673 w 5553029"/>
                                    <a:gd name="connsiteY2" fmla="*/ 1745161 h 3362189"/>
                                    <a:gd name="connsiteX3" fmla="*/ 439938 w 5553029"/>
                                    <a:gd name="connsiteY3" fmla="*/ 1848071 h 3362189"/>
                                    <a:gd name="connsiteX4" fmla="*/ 42913 w 5553029"/>
                                    <a:gd name="connsiteY4" fmla="*/ 1636202 h 3362189"/>
                                    <a:gd name="connsiteX5" fmla="*/ 175461 w 5553029"/>
                                    <a:gd name="connsiteY5" fmla="*/ 1902110 h 3362189"/>
                                    <a:gd name="connsiteX6" fmla="*/ 202448 w 5553029"/>
                                    <a:gd name="connsiteY6" fmla="*/ 2044413 h 3362189"/>
                                    <a:gd name="connsiteX7" fmla="*/ 24407 w 5553029"/>
                                    <a:gd name="connsiteY7" fmla="*/ 2681891 h 3362189"/>
                                    <a:gd name="connsiteX8" fmla="*/ 821864 w 5553029"/>
                                    <a:gd name="connsiteY8" fmla="*/ 3343618 h 3362189"/>
                                    <a:gd name="connsiteX9" fmla="*/ 4625465 w 5553029"/>
                                    <a:gd name="connsiteY9" fmla="*/ 3360912 h 3362189"/>
                                    <a:gd name="connsiteX10" fmla="*/ 5550593 w 5553029"/>
                                    <a:gd name="connsiteY10" fmla="*/ 2394080 h 3362189"/>
                                    <a:gd name="connsiteX11" fmla="*/ 4043040 w 5553029"/>
                                    <a:gd name="connsiteY11" fmla="*/ 1495629 h 3362189"/>
                                    <a:gd name="connsiteX12" fmla="*/ 3996949 w 5553029"/>
                                    <a:gd name="connsiteY12" fmla="*/ 1371203 h 3362189"/>
                                    <a:gd name="connsiteX13" fmla="*/ 4531458 w 5553029"/>
                                    <a:gd name="connsiteY13" fmla="*/ 1087063 h 3362189"/>
                                    <a:gd name="connsiteX14" fmla="*/ 4655272 w 5553029"/>
                                    <a:gd name="connsiteY14" fmla="*/ 1159155 h 3362189"/>
                                    <a:gd name="connsiteX15" fmla="*/ 4814314 w 5553029"/>
                                    <a:gd name="connsiteY15" fmla="*/ 1066253 h 3362189"/>
                                    <a:gd name="connsiteX16" fmla="*/ 4219170 w 5553029"/>
                                    <a:gd name="connsiteY16" fmla="*/ 149618 h 3362189"/>
                                    <a:gd name="connsiteX17" fmla="*/ 4102749 w 5553029"/>
                                    <a:gd name="connsiteY17" fmla="*/ 13210 h 3362189"/>
                                    <a:gd name="connsiteX18" fmla="*/ 4089173 w 5553029"/>
                                    <a:gd name="connsiteY18" fmla="*/ 203852 h 3362189"/>
                                    <a:gd name="connsiteX19" fmla="*/ 1579976 w 5553029"/>
                                    <a:gd name="connsiteY19" fmla="*/ 1627320 h 3362189"/>
                                    <a:gd name="connsiteX0" fmla="*/ 1579976 w 5553029"/>
                                    <a:gd name="connsiteY0" fmla="*/ 1627320 h 3362189"/>
                                    <a:gd name="connsiteX1" fmla="*/ 1203844 w 5553029"/>
                                    <a:gd name="connsiteY1" fmla="*/ 1782366 h 3362189"/>
                                    <a:gd name="connsiteX2" fmla="*/ 930673 w 5553029"/>
                                    <a:gd name="connsiteY2" fmla="*/ 1745161 h 3362189"/>
                                    <a:gd name="connsiteX3" fmla="*/ 439938 w 5553029"/>
                                    <a:gd name="connsiteY3" fmla="*/ 1848071 h 3362189"/>
                                    <a:gd name="connsiteX4" fmla="*/ 42913 w 5553029"/>
                                    <a:gd name="connsiteY4" fmla="*/ 1636202 h 3362189"/>
                                    <a:gd name="connsiteX5" fmla="*/ 175461 w 5553029"/>
                                    <a:gd name="connsiteY5" fmla="*/ 1902110 h 3362189"/>
                                    <a:gd name="connsiteX6" fmla="*/ 202448 w 5553029"/>
                                    <a:gd name="connsiteY6" fmla="*/ 2044413 h 3362189"/>
                                    <a:gd name="connsiteX7" fmla="*/ 24407 w 5553029"/>
                                    <a:gd name="connsiteY7" fmla="*/ 2681891 h 3362189"/>
                                    <a:gd name="connsiteX8" fmla="*/ 821864 w 5553029"/>
                                    <a:gd name="connsiteY8" fmla="*/ 3343618 h 3362189"/>
                                    <a:gd name="connsiteX9" fmla="*/ 4625465 w 5553029"/>
                                    <a:gd name="connsiteY9" fmla="*/ 3360912 h 3362189"/>
                                    <a:gd name="connsiteX10" fmla="*/ 5550593 w 5553029"/>
                                    <a:gd name="connsiteY10" fmla="*/ 2394080 h 3362189"/>
                                    <a:gd name="connsiteX11" fmla="*/ 4043040 w 5553029"/>
                                    <a:gd name="connsiteY11" fmla="*/ 1495629 h 3362189"/>
                                    <a:gd name="connsiteX12" fmla="*/ 3996949 w 5553029"/>
                                    <a:gd name="connsiteY12" fmla="*/ 1371203 h 3362189"/>
                                    <a:gd name="connsiteX13" fmla="*/ 4531458 w 5553029"/>
                                    <a:gd name="connsiteY13" fmla="*/ 1087063 h 3362189"/>
                                    <a:gd name="connsiteX14" fmla="*/ 4675600 w 5553029"/>
                                    <a:gd name="connsiteY14" fmla="*/ 1011314 h 3362189"/>
                                    <a:gd name="connsiteX15" fmla="*/ 4814314 w 5553029"/>
                                    <a:gd name="connsiteY15" fmla="*/ 1066253 h 3362189"/>
                                    <a:gd name="connsiteX16" fmla="*/ 4219170 w 5553029"/>
                                    <a:gd name="connsiteY16" fmla="*/ 149618 h 3362189"/>
                                    <a:gd name="connsiteX17" fmla="*/ 4102749 w 5553029"/>
                                    <a:gd name="connsiteY17" fmla="*/ 13210 h 3362189"/>
                                    <a:gd name="connsiteX18" fmla="*/ 4089173 w 5553029"/>
                                    <a:gd name="connsiteY18" fmla="*/ 203852 h 3362189"/>
                                    <a:gd name="connsiteX19" fmla="*/ 1579976 w 5553029"/>
                                    <a:gd name="connsiteY19" fmla="*/ 1627320 h 3362189"/>
                                    <a:gd name="connsiteX0" fmla="*/ 1579976 w 5553029"/>
                                    <a:gd name="connsiteY0" fmla="*/ 1627320 h 3362189"/>
                                    <a:gd name="connsiteX1" fmla="*/ 1203844 w 5553029"/>
                                    <a:gd name="connsiteY1" fmla="*/ 1782366 h 3362189"/>
                                    <a:gd name="connsiteX2" fmla="*/ 930673 w 5553029"/>
                                    <a:gd name="connsiteY2" fmla="*/ 1745161 h 3362189"/>
                                    <a:gd name="connsiteX3" fmla="*/ 439938 w 5553029"/>
                                    <a:gd name="connsiteY3" fmla="*/ 1848071 h 3362189"/>
                                    <a:gd name="connsiteX4" fmla="*/ 42913 w 5553029"/>
                                    <a:gd name="connsiteY4" fmla="*/ 1636202 h 3362189"/>
                                    <a:gd name="connsiteX5" fmla="*/ 175461 w 5553029"/>
                                    <a:gd name="connsiteY5" fmla="*/ 1902110 h 3362189"/>
                                    <a:gd name="connsiteX6" fmla="*/ 202448 w 5553029"/>
                                    <a:gd name="connsiteY6" fmla="*/ 2044413 h 3362189"/>
                                    <a:gd name="connsiteX7" fmla="*/ 24407 w 5553029"/>
                                    <a:gd name="connsiteY7" fmla="*/ 2681891 h 3362189"/>
                                    <a:gd name="connsiteX8" fmla="*/ 821864 w 5553029"/>
                                    <a:gd name="connsiteY8" fmla="*/ 3343618 h 3362189"/>
                                    <a:gd name="connsiteX9" fmla="*/ 4625465 w 5553029"/>
                                    <a:gd name="connsiteY9" fmla="*/ 3360912 h 3362189"/>
                                    <a:gd name="connsiteX10" fmla="*/ 5550593 w 5553029"/>
                                    <a:gd name="connsiteY10" fmla="*/ 2394080 h 3362189"/>
                                    <a:gd name="connsiteX11" fmla="*/ 4043040 w 5553029"/>
                                    <a:gd name="connsiteY11" fmla="*/ 1495629 h 3362189"/>
                                    <a:gd name="connsiteX12" fmla="*/ 3996949 w 5553029"/>
                                    <a:gd name="connsiteY12" fmla="*/ 1371203 h 3362189"/>
                                    <a:gd name="connsiteX13" fmla="*/ 4480640 w 5553029"/>
                                    <a:gd name="connsiteY13" fmla="*/ 1042710 h 3362189"/>
                                    <a:gd name="connsiteX14" fmla="*/ 4675600 w 5553029"/>
                                    <a:gd name="connsiteY14" fmla="*/ 1011314 h 3362189"/>
                                    <a:gd name="connsiteX15" fmla="*/ 4814314 w 5553029"/>
                                    <a:gd name="connsiteY15" fmla="*/ 1066253 h 3362189"/>
                                    <a:gd name="connsiteX16" fmla="*/ 4219170 w 5553029"/>
                                    <a:gd name="connsiteY16" fmla="*/ 149618 h 3362189"/>
                                    <a:gd name="connsiteX17" fmla="*/ 4102749 w 5553029"/>
                                    <a:gd name="connsiteY17" fmla="*/ 13210 h 3362189"/>
                                    <a:gd name="connsiteX18" fmla="*/ 4089173 w 5553029"/>
                                    <a:gd name="connsiteY18" fmla="*/ 203852 h 3362189"/>
                                    <a:gd name="connsiteX19" fmla="*/ 1579976 w 5553029"/>
                                    <a:gd name="connsiteY19" fmla="*/ 1627320 h 3362189"/>
                                    <a:gd name="connsiteX0" fmla="*/ 1579976 w 5553029"/>
                                    <a:gd name="connsiteY0" fmla="*/ 1627320 h 3362189"/>
                                    <a:gd name="connsiteX1" fmla="*/ 1203844 w 5553029"/>
                                    <a:gd name="connsiteY1" fmla="*/ 1782366 h 3362189"/>
                                    <a:gd name="connsiteX2" fmla="*/ 930673 w 5553029"/>
                                    <a:gd name="connsiteY2" fmla="*/ 1745161 h 3362189"/>
                                    <a:gd name="connsiteX3" fmla="*/ 439938 w 5553029"/>
                                    <a:gd name="connsiteY3" fmla="*/ 1848071 h 3362189"/>
                                    <a:gd name="connsiteX4" fmla="*/ 42913 w 5553029"/>
                                    <a:gd name="connsiteY4" fmla="*/ 1636202 h 3362189"/>
                                    <a:gd name="connsiteX5" fmla="*/ 175461 w 5553029"/>
                                    <a:gd name="connsiteY5" fmla="*/ 1902110 h 3362189"/>
                                    <a:gd name="connsiteX6" fmla="*/ 202448 w 5553029"/>
                                    <a:gd name="connsiteY6" fmla="*/ 2044413 h 3362189"/>
                                    <a:gd name="connsiteX7" fmla="*/ 24407 w 5553029"/>
                                    <a:gd name="connsiteY7" fmla="*/ 2681891 h 3362189"/>
                                    <a:gd name="connsiteX8" fmla="*/ 821864 w 5553029"/>
                                    <a:gd name="connsiteY8" fmla="*/ 3343618 h 3362189"/>
                                    <a:gd name="connsiteX9" fmla="*/ 4625465 w 5553029"/>
                                    <a:gd name="connsiteY9" fmla="*/ 3360912 h 3362189"/>
                                    <a:gd name="connsiteX10" fmla="*/ 5550593 w 5553029"/>
                                    <a:gd name="connsiteY10" fmla="*/ 2394080 h 3362189"/>
                                    <a:gd name="connsiteX11" fmla="*/ 4043040 w 5553029"/>
                                    <a:gd name="connsiteY11" fmla="*/ 1495629 h 3362189"/>
                                    <a:gd name="connsiteX12" fmla="*/ 3869903 w 5553029"/>
                                    <a:gd name="connsiteY12" fmla="*/ 1474692 h 3362189"/>
                                    <a:gd name="connsiteX13" fmla="*/ 4480640 w 5553029"/>
                                    <a:gd name="connsiteY13" fmla="*/ 1042710 h 3362189"/>
                                    <a:gd name="connsiteX14" fmla="*/ 4675600 w 5553029"/>
                                    <a:gd name="connsiteY14" fmla="*/ 1011314 h 3362189"/>
                                    <a:gd name="connsiteX15" fmla="*/ 4814314 w 5553029"/>
                                    <a:gd name="connsiteY15" fmla="*/ 1066253 h 3362189"/>
                                    <a:gd name="connsiteX16" fmla="*/ 4219170 w 5553029"/>
                                    <a:gd name="connsiteY16" fmla="*/ 149618 h 3362189"/>
                                    <a:gd name="connsiteX17" fmla="*/ 4102749 w 5553029"/>
                                    <a:gd name="connsiteY17" fmla="*/ 13210 h 3362189"/>
                                    <a:gd name="connsiteX18" fmla="*/ 4089173 w 5553029"/>
                                    <a:gd name="connsiteY18" fmla="*/ 203852 h 3362189"/>
                                    <a:gd name="connsiteX19" fmla="*/ 1579976 w 5553029"/>
                                    <a:gd name="connsiteY19" fmla="*/ 1627320 h 3362189"/>
                                    <a:gd name="connsiteX0" fmla="*/ 1579976 w 5574898"/>
                                    <a:gd name="connsiteY0" fmla="*/ 1627320 h 3362189"/>
                                    <a:gd name="connsiteX1" fmla="*/ 1203844 w 5574898"/>
                                    <a:gd name="connsiteY1" fmla="*/ 1782366 h 3362189"/>
                                    <a:gd name="connsiteX2" fmla="*/ 930673 w 5574898"/>
                                    <a:gd name="connsiteY2" fmla="*/ 1745161 h 3362189"/>
                                    <a:gd name="connsiteX3" fmla="*/ 439938 w 5574898"/>
                                    <a:gd name="connsiteY3" fmla="*/ 1848071 h 3362189"/>
                                    <a:gd name="connsiteX4" fmla="*/ 42913 w 5574898"/>
                                    <a:gd name="connsiteY4" fmla="*/ 1636202 h 3362189"/>
                                    <a:gd name="connsiteX5" fmla="*/ 175461 w 5574898"/>
                                    <a:gd name="connsiteY5" fmla="*/ 1902110 h 3362189"/>
                                    <a:gd name="connsiteX6" fmla="*/ 202448 w 5574898"/>
                                    <a:gd name="connsiteY6" fmla="*/ 2044413 h 3362189"/>
                                    <a:gd name="connsiteX7" fmla="*/ 24407 w 5574898"/>
                                    <a:gd name="connsiteY7" fmla="*/ 2681891 h 3362189"/>
                                    <a:gd name="connsiteX8" fmla="*/ 821864 w 5574898"/>
                                    <a:gd name="connsiteY8" fmla="*/ 3343618 h 3362189"/>
                                    <a:gd name="connsiteX9" fmla="*/ 4625465 w 5574898"/>
                                    <a:gd name="connsiteY9" fmla="*/ 3360912 h 3362189"/>
                                    <a:gd name="connsiteX10" fmla="*/ 5550593 w 5574898"/>
                                    <a:gd name="connsiteY10" fmla="*/ 2394080 h 3362189"/>
                                    <a:gd name="connsiteX11" fmla="*/ 3976975 w 5574898"/>
                                    <a:gd name="connsiteY11" fmla="*/ 1737102 h 3362189"/>
                                    <a:gd name="connsiteX12" fmla="*/ 3869903 w 5574898"/>
                                    <a:gd name="connsiteY12" fmla="*/ 1474692 h 3362189"/>
                                    <a:gd name="connsiteX13" fmla="*/ 4480640 w 5574898"/>
                                    <a:gd name="connsiteY13" fmla="*/ 1042710 h 3362189"/>
                                    <a:gd name="connsiteX14" fmla="*/ 4675600 w 5574898"/>
                                    <a:gd name="connsiteY14" fmla="*/ 1011314 h 3362189"/>
                                    <a:gd name="connsiteX15" fmla="*/ 4814314 w 5574898"/>
                                    <a:gd name="connsiteY15" fmla="*/ 1066253 h 3362189"/>
                                    <a:gd name="connsiteX16" fmla="*/ 4219170 w 5574898"/>
                                    <a:gd name="connsiteY16" fmla="*/ 149618 h 3362189"/>
                                    <a:gd name="connsiteX17" fmla="*/ 4102749 w 5574898"/>
                                    <a:gd name="connsiteY17" fmla="*/ 13210 h 3362189"/>
                                    <a:gd name="connsiteX18" fmla="*/ 4089173 w 5574898"/>
                                    <a:gd name="connsiteY18" fmla="*/ 203852 h 3362189"/>
                                    <a:gd name="connsiteX19" fmla="*/ 1579976 w 5574898"/>
                                    <a:gd name="connsiteY19" fmla="*/ 1627320 h 3362189"/>
                                    <a:gd name="connsiteX0" fmla="*/ 1579976 w 5574898"/>
                                    <a:gd name="connsiteY0" fmla="*/ 1627320 h 3362189"/>
                                    <a:gd name="connsiteX1" fmla="*/ 1203844 w 5574898"/>
                                    <a:gd name="connsiteY1" fmla="*/ 1782366 h 3362189"/>
                                    <a:gd name="connsiteX2" fmla="*/ 930673 w 5574898"/>
                                    <a:gd name="connsiteY2" fmla="*/ 1745161 h 3362189"/>
                                    <a:gd name="connsiteX3" fmla="*/ 439938 w 5574898"/>
                                    <a:gd name="connsiteY3" fmla="*/ 1848071 h 3362189"/>
                                    <a:gd name="connsiteX4" fmla="*/ 42913 w 5574898"/>
                                    <a:gd name="connsiteY4" fmla="*/ 1636202 h 3362189"/>
                                    <a:gd name="connsiteX5" fmla="*/ 175461 w 5574898"/>
                                    <a:gd name="connsiteY5" fmla="*/ 1902110 h 3362189"/>
                                    <a:gd name="connsiteX6" fmla="*/ 202448 w 5574898"/>
                                    <a:gd name="connsiteY6" fmla="*/ 2044413 h 3362189"/>
                                    <a:gd name="connsiteX7" fmla="*/ 24407 w 5574898"/>
                                    <a:gd name="connsiteY7" fmla="*/ 2681891 h 3362189"/>
                                    <a:gd name="connsiteX8" fmla="*/ 821864 w 5574898"/>
                                    <a:gd name="connsiteY8" fmla="*/ 3343618 h 3362189"/>
                                    <a:gd name="connsiteX9" fmla="*/ 4625465 w 5574898"/>
                                    <a:gd name="connsiteY9" fmla="*/ 3360912 h 3362189"/>
                                    <a:gd name="connsiteX10" fmla="*/ 5550593 w 5574898"/>
                                    <a:gd name="connsiteY10" fmla="*/ 2394080 h 3362189"/>
                                    <a:gd name="connsiteX11" fmla="*/ 3976975 w 5574898"/>
                                    <a:gd name="connsiteY11" fmla="*/ 1737102 h 3362189"/>
                                    <a:gd name="connsiteX12" fmla="*/ 3869903 w 5574898"/>
                                    <a:gd name="connsiteY12" fmla="*/ 1474692 h 3362189"/>
                                    <a:gd name="connsiteX13" fmla="*/ 4480640 w 5574898"/>
                                    <a:gd name="connsiteY13" fmla="*/ 1042710 h 3362189"/>
                                    <a:gd name="connsiteX14" fmla="*/ 4675600 w 5574898"/>
                                    <a:gd name="connsiteY14" fmla="*/ 1011314 h 3362189"/>
                                    <a:gd name="connsiteX15" fmla="*/ 4814314 w 5574898"/>
                                    <a:gd name="connsiteY15" fmla="*/ 1066253 h 3362189"/>
                                    <a:gd name="connsiteX16" fmla="*/ 4219170 w 5574898"/>
                                    <a:gd name="connsiteY16" fmla="*/ 149618 h 3362189"/>
                                    <a:gd name="connsiteX17" fmla="*/ 4102749 w 5574898"/>
                                    <a:gd name="connsiteY17" fmla="*/ 13210 h 3362189"/>
                                    <a:gd name="connsiteX18" fmla="*/ 4089173 w 5574898"/>
                                    <a:gd name="connsiteY18" fmla="*/ 203852 h 3362189"/>
                                    <a:gd name="connsiteX19" fmla="*/ 1579976 w 5574898"/>
                                    <a:gd name="connsiteY19" fmla="*/ 1627320 h 3362189"/>
                                    <a:gd name="connsiteX0" fmla="*/ 1579976 w 5570356"/>
                                    <a:gd name="connsiteY0" fmla="*/ 1627320 h 3362189"/>
                                    <a:gd name="connsiteX1" fmla="*/ 1203844 w 5570356"/>
                                    <a:gd name="connsiteY1" fmla="*/ 1782366 h 3362189"/>
                                    <a:gd name="connsiteX2" fmla="*/ 930673 w 5570356"/>
                                    <a:gd name="connsiteY2" fmla="*/ 1745161 h 3362189"/>
                                    <a:gd name="connsiteX3" fmla="*/ 439938 w 5570356"/>
                                    <a:gd name="connsiteY3" fmla="*/ 1848071 h 3362189"/>
                                    <a:gd name="connsiteX4" fmla="*/ 42913 w 5570356"/>
                                    <a:gd name="connsiteY4" fmla="*/ 1636202 h 3362189"/>
                                    <a:gd name="connsiteX5" fmla="*/ 175461 w 5570356"/>
                                    <a:gd name="connsiteY5" fmla="*/ 1902110 h 3362189"/>
                                    <a:gd name="connsiteX6" fmla="*/ 202448 w 5570356"/>
                                    <a:gd name="connsiteY6" fmla="*/ 2044413 h 3362189"/>
                                    <a:gd name="connsiteX7" fmla="*/ 24407 w 5570356"/>
                                    <a:gd name="connsiteY7" fmla="*/ 2681891 h 3362189"/>
                                    <a:gd name="connsiteX8" fmla="*/ 821864 w 5570356"/>
                                    <a:gd name="connsiteY8" fmla="*/ 3343618 h 3362189"/>
                                    <a:gd name="connsiteX9" fmla="*/ 4625465 w 5570356"/>
                                    <a:gd name="connsiteY9" fmla="*/ 3360912 h 3362189"/>
                                    <a:gd name="connsiteX10" fmla="*/ 5550593 w 5570356"/>
                                    <a:gd name="connsiteY10" fmla="*/ 2394080 h 3362189"/>
                                    <a:gd name="connsiteX11" fmla="*/ 4063366 w 5570356"/>
                                    <a:gd name="connsiteY11" fmla="*/ 1801167 h 3362189"/>
                                    <a:gd name="connsiteX12" fmla="*/ 3869903 w 5570356"/>
                                    <a:gd name="connsiteY12" fmla="*/ 1474692 h 3362189"/>
                                    <a:gd name="connsiteX13" fmla="*/ 4480640 w 5570356"/>
                                    <a:gd name="connsiteY13" fmla="*/ 1042710 h 3362189"/>
                                    <a:gd name="connsiteX14" fmla="*/ 4675600 w 5570356"/>
                                    <a:gd name="connsiteY14" fmla="*/ 1011314 h 3362189"/>
                                    <a:gd name="connsiteX15" fmla="*/ 4814314 w 5570356"/>
                                    <a:gd name="connsiteY15" fmla="*/ 1066253 h 3362189"/>
                                    <a:gd name="connsiteX16" fmla="*/ 4219170 w 5570356"/>
                                    <a:gd name="connsiteY16" fmla="*/ 149618 h 3362189"/>
                                    <a:gd name="connsiteX17" fmla="*/ 4102749 w 5570356"/>
                                    <a:gd name="connsiteY17" fmla="*/ 13210 h 3362189"/>
                                    <a:gd name="connsiteX18" fmla="*/ 4089173 w 5570356"/>
                                    <a:gd name="connsiteY18" fmla="*/ 203852 h 3362189"/>
                                    <a:gd name="connsiteX19" fmla="*/ 1579976 w 5570356"/>
                                    <a:gd name="connsiteY19" fmla="*/ 1627320 h 3362189"/>
                                    <a:gd name="connsiteX0" fmla="*/ 1579976 w 5570356"/>
                                    <a:gd name="connsiteY0" fmla="*/ 1627320 h 3362189"/>
                                    <a:gd name="connsiteX1" fmla="*/ 1203844 w 5570356"/>
                                    <a:gd name="connsiteY1" fmla="*/ 1782366 h 3362189"/>
                                    <a:gd name="connsiteX2" fmla="*/ 930673 w 5570356"/>
                                    <a:gd name="connsiteY2" fmla="*/ 1745161 h 3362189"/>
                                    <a:gd name="connsiteX3" fmla="*/ 439938 w 5570356"/>
                                    <a:gd name="connsiteY3" fmla="*/ 1848071 h 3362189"/>
                                    <a:gd name="connsiteX4" fmla="*/ 42913 w 5570356"/>
                                    <a:gd name="connsiteY4" fmla="*/ 1636202 h 3362189"/>
                                    <a:gd name="connsiteX5" fmla="*/ 175461 w 5570356"/>
                                    <a:gd name="connsiteY5" fmla="*/ 1902110 h 3362189"/>
                                    <a:gd name="connsiteX6" fmla="*/ 202448 w 5570356"/>
                                    <a:gd name="connsiteY6" fmla="*/ 2044413 h 3362189"/>
                                    <a:gd name="connsiteX7" fmla="*/ 24407 w 5570356"/>
                                    <a:gd name="connsiteY7" fmla="*/ 2681891 h 3362189"/>
                                    <a:gd name="connsiteX8" fmla="*/ 821864 w 5570356"/>
                                    <a:gd name="connsiteY8" fmla="*/ 3343618 h 3362189"/>
                                    <a:gd name="connsiteX9" fmla="*/ 4625465 w 5570356"/>
                                    <a:gd name="connsiteY9" fmla="*/ 3360912 h 3362189"/>
                                    <a:gd name="connsiteX10" fmla="*/ 5550593 w 5570356"/>
                                    <a:gd name="connsiteY10" fmla="*/ 2394080 h 3362189"/>
                                    <a:gd name="connsiteX11" fmla="*/ 4063366 w 5570356"/>
                                    <a:gd name="connsiteY11" fmla="*/ 1801167 h 3362189"/>
                                    <a:gd name="connsiteX12" fmla="*/ 3869903 w 5570356"/>
                                    <a:gd name="connsiteY12" fmla="*/ 1474692 h 3362189"/>
                                    <a:gd name="connsiteX13" fmla="*/ 4480640 w 5570356"/>
                                    <a:gd name="connsiteY13" fmla="*/ 1042710 h 3362189"/>
                                    <a:gd name="connsiteX14" fmla="*/ 4675600 w 5570356"/>
                                    <a:gd name="connsiteY14" fmla="*/ 1011314 h 3362189"/>
                                    <a:gd name="connsiteX15" fmla="*/ 4814314 w 5570356"/>
                                    <a:gd name="connsiteY15" fmla="*/ 1066253 h 3362189"/>
                                    <a:gd name="connsiteX16" fmla="*/ 4219170 w 5570356"/>
                                    <a:gd name="connsiteY16" fmla="*/ 149618 h 3362189"/>
                                    <a:gd name="connsiteX17" fmla="*/ 4102749 w 5570356"/>
                                    <a:gd name="connsiteY17" fmla="*/ 13210 h 3362189"/>
                                    <a:gd name="connsiteX18" fmla="*/ 4089173 w 5570356"/>
                                    <a:gd name="connsiteY18" fmla="*/ 203852 h 3362189"/>
                                    <a:gd name="connsiteX19" fmla="*/ 1579976 w 5570356"/>
                                    <a:gd name="connsiteY19" fmla="*/ 1627320 h 3362189"/>
                                    <a:gd name="connsiteX0" fmla="*/ 1579976 w 5551287"/>
                                    <a:gd name="connsiteY0" fmla="*/ 1627320 h 3362189"/>
                                    <a:gd name="connsiteX1" fmla="*/ 1203844 w 5551287"/>
                                    <a:gd name="connsiteY1" fmla="*/ 1782366 h 3362189"/>
                                    <a:gd name="connsiteX2" fmla="*/ 930673 w 5551287"/>
                                    <a:gd name="connsiteY2" fmla="*/ 1745161 h 3362189"/>
                                    <a:gd name="connsiteX3" fmla="*/ 439938 w 5551287"/>
                                    <a:gd name="connsiteY3" fmla="*/ 1848071 h 3362189"/>
                                    <a:gd name="connsiteX4" fmla="*/ 42913 w 5551287"/>
                                    <a:gd name="connsiteY4" fmla="*/ 1636202 h 3362189"/>
                                    <a:gd name="connsiteX5" fmla="*/ 175461 w 5551287"/>
                                    <a:gd name="connsiteY5" fmla="*/ 1902110 h 3362189"/>
                                    <a:gd name="connsiteX6" fmla="*/ 202448 w 5551287"/>
                                    <a:gd name="connsiteY6" fmla="*/ 2044413 h 3362189"/>
                                    <a:gd name="connsiteX7" fmla="*/ 24407 w 5551287"/>
                                    <a:gd name="connsiteY7" fmla="*/ 2681891 h 3362189"/>
                                    <a:gd name="connsiteX8" fmla="*/ 821864 w 5551287"/>
                                    <a:gd name="connsiteY8" fmla="*/ 3343618 h 3362189"/>
                                    <a:gd name="connsiteX9" fmla="*/ 4625465 w 5551287"/>
                                    <a:gd name="connsiteY9" fmla="*/ 3360912 h 3362189"/>
                                    <a:gd name="connsiteX10" fmla="*/ 5550593 w 5551287"/>
                                    <a:gd name="connsiteY10" fmla="*/ 2394080 h 3362189"/>
                                    <a:gd name="connsiteX11" fmla="*/ 4063366 w 5551287"/>
                                    <a:gd name="connsiteY11" fmla="*/ 1801167 h 3362189"/>
                                    <a:gd name="connsiteX12" fmla="*/ 3869903 w 5551287"/>
                                    <a:gd name="connsiteY12" fmla="*/ 1474692 h 3362189"/>
                                    <a:gd name="connsiteX13" fmla="*/ 4480640 w 5551287"/>
                                    <a:gd name="connsiteY13" fmla="*/ 1042710 h 3362189"/>
                                    <a:gd name="connsiteX14" fmla="*/ 4675600 w 5551287"/>
                                    <a:gd name="connsiteY14" fmla="*/ 1011314 h 3362189"/>
                                    <a:gd name="connsiteX15" fmla="*/ 4814314 w 5551287"/>
                                    <a:gd name="connsiteY15" fmla="*/ 1066253 h 3362189"/>
                                    <a:gd name="connsiteX16" fmla="*/ 4219170 w 5551287"/>
                                    <a:gd name="connsiteY16" fmla="*/ 149618 h 3362189"/>
                                    <a:gd name="connsiteX17" fmla="*/ 4102749 w 5551287"/>
                                    <a:gd name="connsiteY17" fmla="*/ 13210 h 3362189"/>
                                    <a:gd name="connsiteX18" fmla="*/ 4089173 w 5551287"/>
                                    <a:gd name="connsiteY18" fmla="*/ 203852 h 3362189"/>
                                    <a:gd name="connsiteX19" fmla="*/ 1579976 w 5551287"/>
                                    <a:gd name="connsiteY19" fmla="*/ 1627320 h 3362189"/>
                                    <a:gd name="connsiteX0" fmla="*/ 1579976 w 5568804"/>
                                    <a:gd name="connsiteY0" fmla="*/ 1627320 h 3362189"/>
                                    <a:gd name="connsiteX1" fmla="*/ 1203844 w 5568804"/>
                                    <a:gd name="connsiteY1" fmla="*/ 1782366 h 3362189"/>
                                    <a:gd name="connsiteX2" fmla="*/ 930673 w 5568804"/>
                                    <a:gd name="connsiteY2" fmla="*/ 1745161 h 3362189"/>
                                    <a:gd name="connsiteX3" fmla="*/ 439938 w 5568804"/>
                                    <a:gd name="connsiteY3" fmla="*/ 1848071 h 3362189"/>
                                    <a:gd name="connsiteX4" fmla="*/ 42913 w 5568804"/>
                                    <a:gd name="connsiteY4" fmla="*/ 1636202 h 3362189"/>
                                    <a:gd name="connsiteX5" fmla="*/ 175461 w 5568804"/>
                                    <a:gd name="connsiteY5" fmla="*/ 1902110 h 3362189"/>
                                    <a:gd name="connsiteX6" fmla="*/ 202448 w 5568804"/>
                                    <a:gd name="connsiteY6" fmla="*/ 2044413 h 3362189"/>
                                    <a:gd name="connsiteX7" fmla="*/ 24407 w 5568804"/>
                                    <a:gd name="connsiteY7" fmla="*/ 2681891 h 3362189"/>
                                    <a:gd name="connsiteX8" fmla="*/ 821864 w 5568804"/>
                                    <a:gd name="connsiteY8" fmla="*/ 3343618 h 3362189"/>
                                    <a:gd name="connsiteX9" fmla="*/ 4625465 w 5568804"/>
                                    <a:gd name="connsiteY9" fmla="*/ 3360912 h 3362189"/>
                                    <a:gd name="connsiteX10" fmla="*/ 5550593 w 5568804"/>
                                    <a:gd name="connsiteY10" fmla="*/ 2394080 h 3362189"/>
                                    <a:gd name="connsiteX11" fmla="*/ 4063366 w 5568804"/>
                                    <a:gd name="connsiteY11" fmla="*/ 1801167 h 3362189"/>
                                    <a:gd name="connsiteX12" fmla="*/ 3869903 w 5568804"/>
                                    <a:gd name="connsiteY12" fmla="*/ 1474692 h 3362189"/>
                                    <a:gd name="connsiteX13" fmla="*/ 4480640 w 5568804"/>
                                    <a:gd name="connsiteY13" fmla="*/ 1042710 h 3362189"/>
                                    <a:gd name="connsiteX14" fmla="*/ 4675600 w 5568804"/>
                                    <a:gd name="connsiteY14" fmla="*/ 1011314 h 3362189"/>
                                    <a:gd name="connsiteX15" fmla="*/ 4814314 w 5568804"/>
                                    <a:gd name="connsiteY15" fmla="*/ 1066253 h 3362189"/>
                                    <a:gd name="connsiteX16" fmla="*/ 4219170 w 5568804"/>
                                    <a:gd name="connsiteY16" fmla="*/ 149618 h 3362189"/>
                                    <a:gd name="connsiteX17" fmla="*/ 4102749 w 5568804"/>
                                    <a:gd name="connsiteY17" fmla="*/ 13210 h 3362189"/>
                                    <a:gd name="connsiteX18" fmla="*/ 4089173 w 5568804"/>
                                    <a:gd name="connsiteY18" fmla="*/ 203852 h 3362189"/>
                                    <a:gd name="connsiteX19" fmla="*/ 1579976 w 5568804"/>
                                    <a:gd name="connsiteY19" fmla="*/ 1627320 h 3362189"/>
                                    <a:gd name="connsiteX0" fmla="*/ 1579976 w 5571431"/>
                                    <a:gd name="connsiteY0" fmla="*/ 1627320 h 3347955"/>
                                    <a:gd name="connsiteX1" fmla="*/ 1203844 w 5571431"/>
                                    <a:gd name="connsiteY1" fmla="*/ 1782366 h 3347955"/>
                                    <a:gd name="connsiteX2" fmla="*/ 930673 w 5571431"/>
                                    <a:gd name="connsiteY2" fmla="*/ 1745161 h 3347955"/>
                                    <a:gd name="connsiteX3" fmla="*/ 439938 w 5571431"/>
                                    <a:gd name="connsiteY3" fmla="*/ 1848071 h 3347955"/>
                                    <a:gd name="connsiteX4" fmla="*/ 42913 w 5571431"/>
                                    <a:gd name="connsiteY4" fmla="*/ 1636202 h 3347955"/>
                                    <a:gd name="connsiteX5" fmla="*/ 175461 w 5571431"/>
                                    <a:gd name="connsiteY5" fmla="*/ 1902110 h 3347955"/>
                                    <a:gd name="connsiteX6" fmla="*/ 202448 w 5571431"/>
                                    <a:gd name="connsiteY6" fmla="*/ 2044413 h 3347955"/>
                                    <a:gd name="connsiteX7" fmla="*/ 24407 w 5571431"/>
                                    <a:gd name="connsiteY7" fmla="*/ 2681891 h 3347955"/>
                                    <a:gd name="connsiteX8" fmla="*/ 821864 w 5571431"/>
                                    <a:gd name="connsiteY8" fmla="*/ 3343618 h 3347955"/>
                                    <a:gd name="connsiteX9" fmla="*/ 4635629 w 5571431"/>
                                    <a:gd name="connsiteY9" fmla="*/ 3346129 h 3347955"/>
                                    <a:gd name="connsiteX10" fmla="*/ 5550593 w 5571431"/>
                                    <a:gd name="connsiteY10" fmla="*/ 2394080 h 3347955"/>
                                    <a:gd name="connsiteX11" fmla="*/ 4063366 w 5571431"/>
                                    <a:gd name="connsiteY11" fmla="*/ 1801167 h 3347955"/>
                                    <a:gd name="connsiteX12" fmla="*/ 3869903 w 5571431"/>
                                    <a:gd name="connsiteY12" fmla="*/ 1474692 h 3347955"/>
                                    <a:gd name="connsiteX13" fmla="*/ 4480640 w 5571431"/>
                                    <a:gd name="connsiteY13" fmla="*/ 1042710 h 3347955"/>
                                    <a:gd name="connsiteX14" fmla="*/ 4675600 w 5571431"/>
                                    <a:gd name="connsiteY14" fmla="*/ 1011314 h 3347955"/>
                                    <a:gd name="connsiteX15" fmla="*/ 4814314 w 5571431"/>
                                    <a:gd name="connsiteY15" fmla="*/ 1066253 h 3347955"/>
                                    <a:gd name="connsiteX16" fmla="*/ 4219170 w 5571431"/>
                                    <a:gd name="connsiteY16" fmla="*/ 149618 h 3347955"/>
                                    <a:gd name="connsiteX17" fmla="*/ 4102749 w 5571431"/>
                                    <a:gd name="connsiteY17" fmla="*/ 13210 h 3347955"/>
                                    <a:gd name="connsiteX18" fmla="*/ 4089173 w 5571431"/>
                                    <a:gd name="connsiteY18" fmla="*/ 203852 h 3347955"/>
                                    <a:gd name="connsiteX19" fmla="*/ 1579976 w 5571431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69903 w 5573140"/>
                                    <a:gd name="connsiteY12" fmla="*/ 1474692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80067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80067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80067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80067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69904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69904 w 5573140"/>
                                    <a:gd name="connsiteY12" fmla="*/ 1538756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69904 w 5573140"/>
                                    <a:gd name="connsiteY12" fmla="*/ 1553539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73140"/>
                                    <a:gd name="connsiteY0" fmla="*/ 1627320 h 3347955"/>
                                    <a:gd name="connsiteX1" fmla="*/ 1203844 w 5573140"/>
                                    <a:gd name="connsiteY1" fmla="*/ 1782366 h 3347955"/>
                                    <a:gd name="connsiteX2" fmla="*/ 930673 w 5573140"/>
                                    <a:gd name="connsiteY2" fmla="*/ 1745161 h 3347955"/>
                                    <a:gd name="connsiteX3" fmla="*/ 439938 w 5573140"/>
                                    <a:gd name="connsiteY3" fmla="*/ 1848071 h 3347955"/>
                                    <a:gd name="connsiteX4" fmla="*/ 42913 w 5573140"/>
                                    <a:gd name="connsiteY4" fmla="*/ 1636202 h 3347955"/>
                                    <a:gd name="connsiteX5" fmla="*/ 175461 w 5573140"/>
                                    <a:gd name="connsiteY5" fmla="*/ 1902110 h 3347955"/>
                                    <a:gd name="connsiteX6" fmla="*/ 202448 w 5573140"/>
                                    <a:gd name="connsiteY6" fmla="*/ 2044413 h 3347955"/>
                                    <a:gd name="connsiteX7" fmla="*/ 24407 w 5573140"/>
                                    <a:gd name="connsiteY7" fmla="*/ 2681891 h 3347955"/>
                                    <a:gd name="connsiteX8" fmla="*/ 821864 w 5573140"/>
                                    <a:gd name="connsiteY8" fmla="*/ 3343618 h 3347955"/>
                                    <a:gd name="connsiteX9" fmla="*/ 4635629 w 5573140"/>
                                    <a:gd name="connsiteY9" fmla="*/ 3346129 h 3347955"/>
                                    <a:gd name="connsiteX10" fmla="*/ 5550593 w 5573140"/>
                                    <a:gd name="connsiteY10" fmla="*/ 2394080 h 3347955"/>
                                    <a:gd name="connsiteX11" fmla="*/ 4063366 w 5573140"/>
                                    <a:gd name="connsiteY11" fmla="*/ 1801167 h 3347955"/>
                                    <a:gd name="connsiteX12" fmla="*/ 3869904 w 5573140"/>
                                    <a:gd name="connsiteY12" fmla="*/ 1553539 h 3347955"/>
                                    <a:gd name="connsiteX13" fmla="*/ 4480640 w 5573140"/>
                                    <a:gd name="connsiteY13" fmla="*/ 1042710 h 3347955"/>
                                    <a:gd name="connsiteX14" fmla="*/ 4675600 w 5573140"/>
                                    <a:gd name="connsiteY14" fmla="*/ 1011314 h 3347955"/>
                                    <a:gd name="connsiteX15" fmla="*/ 4814314 w 5573140"/>
                                    <a:gd name="connsiteY15" fmla="*/ 1066253 h 3347955"/>
                                    <a:gd name="connsiteX16" fmla="*/ 4219170 w 5573140"/>
                                    <a:gd name="connsiteY16" fmla="*/ 149618 h 3347955"/>
                                    <a:gd name="connsiteX17" fmla="*/ 4102749 w 5573140"/>
                                    <a:gd name="connsiteY17" fmla="*/ 13210 h 3347955"/>
                                    <a:gd name="connsiteX18" fmla="*/ 4089173 w 5573140"/>
                                    <a:gd name="connsiteY18" fmla="*/ 203852 h 3347955"/>
                                    <a:gd name="connsiteX19" fmla="*/ 1579976 w 5573140"/>
                                    <a:gd name="connsiteY19" fmla="*/ 1627320 h 3347955"/>
                                    <a:gd name="connsiteX0" fmla="*/ 1579976 w 5555543"/>
                                    <a:gd name="connsiteY0" fmla="*/ 1627320 h 3347955"/>
                                    <a:gd name="connsiteX1" fmla="*/ 1203844 w 5555543"/>
                                    <a:gd name="connsiteY1" fmla="*/ 1782366 h 3347955"/>
                                    <a:gd name="connsiteX2" fmla="*/ 930673 w 5555543"/>
                                    <a:gd name="connsiteY2" fmla="*/ 1745161 h 3347955"/>
                                    <a:gd name="connsiteX3" fmla="*/ 439938 w 5555543"/>
                                    <a:gd name="connsiteY3" fmla="*/ 1848071 h 3347955"/>
                                    <a:gd name="connsiteX4" fmla="*/ 42913 w 5555543"/>
                                    <a:gd name="connsiteY4" fmla="*/ 1636202 h 3347955"/>
                                    <a:gd name="connsiteX5" fmla="*/ 175461 w 5555543"/>
                                    <a:gd name="connsiteY5" fmla="*/ 1902110 h 3347955"/>
                                    <a:gd name="connsiteX6" fmla="*/ 202448 w 5555543"/>
                                    <a:gd name="connsiteY6" fmla="*/ 2044413 h 3347955"/>
                                    <a:gd name="connsiteX7" fmla="*/ 24407 w 5555543"/>
                                    <a:gd name="connsiteY7" fmla="*/ 2681891 h 3347955"/>
                                    <a:gd name="connsiteX8" fmla="*/ 821864 w 5555543"/>
                                    <a:gd name="connsiteY8" fmla="*/ 3343618 h 3347955"/>
                                    <a:gd name="connsiteX9" fmla="*/ 4635629 w 5555543"/>
                                    <a:gd name="connsiteY9" fmla="*/ 3346129 h 3347955"/>
                                    <a:gd name="connsiteX10" fmla="*/ 5550593 w 5555543"/>
                                    <a:gd name="connsiteY10" fmla="*/ 2394080 h 3347955"/>
                                    <a:gd name="connsiteX11" fmla="*/ 4063366 w 5555543"/>
                                    <a:gd name="connsiteY11" fmla="*/ 1801167 h 3347955"/>
                                    <a:gd name="connsiteX12" fmla="*/ 3869904 w 5555543"/>
                                    <a:gd name="connsiteY12" fmla="*/ 1553539 h 3347955"/>
                                    <a:gd name="connsiteX13" fmla="*/ 4480640 w 5555543"/>
                                    <a:gd name="connsiteY13" fmla="*/ 1042710 h 3347955"/>
                                    <a:gd name="connsiteX14" fmla="*/ 4675600 w 5555543"/>
                                    <a:gd name="connsiteY14" fmla="*/ 1011314 h 3347955"/>
                                    <a:gd name="connsiteX15" fmla="*/ 4814314 w 5555543"/>
                                    <a:gd name="connsiteY15" fmla="*/ 1066253 h 3347955"/>
                                    <a:gd name="connsiteX16" fmla="*/ 4219170 w 5555543"/>
                                    <a:gd name="connsiteY16" fmla="*/ 149618 h 3347955"/>
                                    <a:gd name="connsiteX17" fmla="*/ 4102749 w 5555543"/>
                                    <a:gd name="connsiteY17" fmla="*/ 13210 h 3347955"/>
                                    <a:gd name="connsiteX18" fmla="*/ 4089173 w 5555543"/>
                                    <a:gd name="connsiteY18" fmla="*/ 203852 h 3347955"/>
                                    <a:gd name="connsiteX19" fmla="*/ 1579976 w 5555543"/>
                                    <a:gd name="connsiteY19" fmla="*/ 1627320 h 3347955"/>
                                    <a:gd name="connsiteX0" fmla="*/ 1579976 w 5557999"/>
                                    <a:gd name="connsiteY0" fmla="*/ 1627320 h 3347955"/>
                                    <a:gd name="connsiteX1" fmla="*/ 1203844 w 5557999"/>
                                    <a:gd name="connsiteY1" fmla="*/ 1782366 h 3347955"/>
                                    <a:gd name="connsiteX2" fmla="*/ 930673 w 5557999"/>
                                    <a:gd name="connsiteY2" fmla="*/ 1745161 h 3347955"/>
                                    <a:gd name="connsiteX3" fmla="*/ 439938 w 5557999"/>
                                    <a:gd name="connsiteY3" fmla="*/ 1848071 h 3347955"/>
                                    <a:gd name="connsiteX4" fmla="*/ 42913 w 5557999"/>
                                    <a:gd name="connsiteY4" fmla="*/ 1636202 h 3347955"/>
                                    <a:gd name="connsiteX5" fmla="*/ 175461 w 5557999"/>
                                    <a:gd name="connsiteY5" fmla="*/ 1902110 h 3347955"/>
                                    <a:gd name="connsiteX6" fmla="*/ 202448 w 5557999"/>
                                    <a:gd name="connsiteY6" fmla="*/ 2044413 h 3347955"/>
                                    <a:gd name="connsiteX7" fmla="*/ 24407 w 5557999"/>
                                    <a:gd name="connsiteY7" fmla="*/ 2681891 h 3347955"/>
                                    <a:gd name="connsiteX8" fmla="*/ 821864 w 5557999"/>
                                    <a:gd name="connsiteY8" fmla="*/ 3343618 h 3347955"/>
                                    <a:gd name="connsiteX9" fmla="*/ 4635629 w 5557999"/>
                                    <a:gd name="connsiteY9" fmla="*/ 3346129 h 3347955"/>
                                    <a:gd name="connsiteX10" fmla="*/ 5550593 w 5557999"/>
                                    <a:gd name="connsiteY10" fmla="*/ 2394080 h 3347955"/>
                                    <a:gd name="connsiteX11" fmla="*/ 4063366 w 5557999"/>
                                    <a:gd name="connsiteY11" fmla="*/ 1801167 h 3347955"/>
                                    <a:gd name="connsiteX12" fmla="*/ 3869904 w 5557999"/>
                                    <a:gd name="connsiteY12" fmla="*/ 1553539 h 3347955"/>
                                    <a:gd name="connsiteX13" fmla="*/ 4480640 w 5557999"/>
                                    <a:gd name="connsiteY13" fmla="*/ 1042710 h 3347955"/>
                                    <a:gd name="connsiteX14" fmla="*/ 4675600 w 5557999"/>
                                    <a:gd name="connsiteY14" fmla="*/ 1011314 h 3347955"/>
                                    <a:gd name="connsiteX15" fmla="*/ 4814314 w 5557999"/>
                                    <a:gd name="connsiteY15" fmla="*/ 1066253 h 3347955"/>
                                    <a:gd name="connsiteX16" fmla="*/ 4219170 w 5557999"/>
                                    <a:gd name="connsiteY16" fmla="*/ 149618 h 3347955"/>
                                    <a:gd name="connsiteX17" fmla="*/ 4102749 w 5557999"/>
                                    <a:gd name="connsiteY17" fmla="*/ 13210 h 3347955"/>
                                    <a:gd name="connsiteX18" fmla="*/ 4089173 w 5557999"/>
                                    <a:gd name="connsiteY18" fmla="*/ 203852 h 3347955"/>
                                    <a:gd name="connsiteX19" fmla="*/ 1579976 w 5557999"/>
                                    <a:gd name="connsiteY19" fmla="*/ 1627320 h 3347955"/>
                                    <a:gd name="connsiteX0" fmla="*/ 1579976 w 5548168"/>
                                    <a:gd name="connsiteY0" fmla="*/ 1627320 h 3347955"/>
                                    <a:gd name="connsiteX1" fmla="*/ 1203844 w 5548168"/>
                                    <a:gd name="connsiteY1" fmla="*/ 1782366 h 3347955"/>
                                    <a:gd name="connsiteX2" fmla="*/ 930673 w 5548168"/>
                                    <a:gd name="connsiteY2" fmla="*/ 1745161 h 3347955"/>
                                    <a:gd name="connsiteX3" fmla="*/ 439938 w 5548168"/>
                                    <a:gd name="connsiteY3" fmla="*/ 1848071 h 3347955"/>
                                    <a:gd name="connsiteX4" fmla="*/ 42913 w 5548168"/>
                                    <a:gd name="connsiteY4" fmla="*/ 1636202 h 3347955"/>
                                    <a:gd name="connsiteX5" fmla="*/ 175461 w 5548168"/>
                                    <a:gd name="connsiteY5" fmla="*/ 1902110 h 3347955"/>
                                    <a:gd name="connsiteX6" fmla="*/ 202448 w 5548168"/>
                                    <a:gd name="connsiteY6" fmla="*/ 2044413 h 3347955"/>
                                    <a:gd name="connsiteX7" fmla="*/ 24407 w 5548168"/>
                                    <a:gd name="connsiteY7" fmla="*/ 2681891 h 3347955"/>
                                    <a:gd name="connsiteX8" fmla="*/ 821864 w 5548168"/>
                                    <a:gd name="connsiteY8" fmla="*/ 3343618 h 3347955"/>
                                    <a:gd name="connsiteX9" fmla="*/ 4635629 w 5548168"/>
                                    <a:gd name="connsiteY9" fmla="*/ 3346129 h 3347955"/>
                                    <a:gd name="connsiteX10" fmla="*/ 5540430 w 5548168"/>
                                    <a:gd name="connsiteY10" fmla="*/ 2453217 h 3347955"/>
                                    <a:gd name="connsiteX11" fmla="*/ 4063366 w 5548168"/>
                                    <a:gd name="connsiteY11" fmla="*/ 1801167 h 3347955"/>
                                    <a:gd name="connsiteX12" fmla="*/ 3869904 w 5548168"/>
                                    <a:gd name="connsiteY12" fmla="*/ 1553539 h 3347955"/>
                                    <a:gd name="connsiteX13" fmla="*/ 4480640 w 5548168"/>
                                    <a:gd name="connsiteY13" fmla="*/ 1042710 h 3347955"/>
                                    <a:gd name="connsiteX14" fmla="*/ 4675600 w 5548168"/>
                                    <a:gd name="connsiteY14" fmla="*/ 1011314 h 3347955"/>
                                    <a:gd name="connsiteX15" fmla="*/ 4814314 w 5548168"/>
                                    <a:gd name="connsiteY15" fmla="*/ 1066253 h 3347955"/>
                                    <a:gd name="connsiteX16" fmla="*/ 4219170 w 5548168"/>
                                    <a:gd name="connsiteY16" fmla="*/ 149618 h 3347955"/>
                                    <a:gd name="connsiteX17" fmla="*/ 4102749 w 5548168"/>
                                    <a:gd name="connsiteY17" fmla="*/ 13210 h 3347955"/>
                                    <a:gd name="connsiteX18" fmla="*/ 4089173 w 5548168"/>
                                    <a:gd name="connsiteY18" fmla="*/ 203852 h 3347955"/>
                                    <a:gd name="connsiteX19" fmla="*/ 1579976 w 5548168"/>
                                    <a:gd name="connsiteY19" fmla="*/ 1627320 h 3347955"/>
                                    <a:gd name="connsiteX0" fmla="*/ 1579976 w 5540980"/>
                                    <a:gd name="connsiteY0" fmla="*/ 1627320 h 3347955"/>
                                    <a:gd name="connsiteX1" fmla="*/ 1203844 w 5540980"/>
                                    <a:gd name="connsiteY1" fmla="*/ 1782366 h 3347955"/>
                                    <a:gd name="connsiteX2" fmla="*/ 930673 w 5540980"/>
                                    <a:gd name="connsiteY2" fmla="*/ 1745161 h 3347955"/>
                                    <a:gd name="connsiteX3" fmla="*/ 439938 w 5540980"/>
                                    <a:gd name="connsiteY3" fmla="*/ 1848071 h 3347955"/>
                                    <a:gd name="connsiteX4" fmla="*/ 42913 w 5540980"/>
                                    <a:gd name="connsiteY4" fmla="*/ 1636202 h 3347955"/>
                                    <a:gd name="connsiteX5" fmla="*/ 175461 w 5540980"/>
                                    <a:gd name="connsiteY5" fmla="*/ 1902110 h 3347955"/>
                                    <a:gd name="connsiteX6" fmla="*/ 202448 w 5540980"/>
                                    <a:gd name="connsiteY6" fmla="*/ 2044413 h 3347955"/>
                                    <a:gd name="connsiteX7" fmla="*/ 24407 w 5540980"/>
                                    <a:gd name="connsiteY7" fmla="*/ 2681891 h 3347955"/>
                                    <a:gd name="connsiteX8" fmla="*/ 821864 w 5540980"/>
                                    <a:gd name="connsiteY8" fmla="*/ 3343618 h 3347955"/>
                                    <a:gd name="connsiteX9" fmla="*/ 4635629 w 5540980"/>
                                    <a:gd name="connsiteY9" fmla="*/ 3346129 h 3347955"/>
                                    <a:gd name="connsiteX10" fmla="*/ 5540430 w 5540980"/>
                                    <a:gd name="connsiteY10" fmla="*/ 2453217 h 3347955"/>
                                    <a:gd name="connsiteX11" fmla="*/ 4063366 w 5540980"/>
                                    <a:gd name="connsiteY11" fmla="*/ 1801167 h 3347955"/>
                                    <a:gd name="connsiteX12" fmla="*/ 3869904 w 5540980"/>
                                    <a:gd name="connsiteY12" fmla="*/ 1553539 h 3347955"/>
                                    <a:gd name="connsiteX13" fmla="*/ 4480640 w 5540980"/>
                                    <a:gd name="connsiteY13" fmla="*/ 1042710 h 3347955"/>
                                    <a:gd name="connsiteX14" fmla="*/ 4675600 w 5540980"/>
                                    <a:gd name="connsiteY14" fmla="*/ 1011314 h 3347955"/>
                                    <a:gd name="connsiteX15" fmla="*/ 4814314 w 5540980"/>
                                    <a:gd name="connsiteY15" fmla="*/ 1066253 h 3347955"/>
                                    <a:gd name="connsiteX16" fmla="*/ 4219170 w 5540980"/>
                                    <a:gd name="connsiteY16" fmla="*/ 149618 h 3347955"/>
                                    <a:gd name="connsiteX17" fmla="*/ 4102749 w 5540980"/>
                                    <a:gd name="connsiteY17" fmla="*/ 13210 h 3347955"/>
                                    <a:gd name="connsiteX18" fmla="*/ 4089173 w 5540980"/>
                                    <a:gd name="connsiteY18" fmla="*/ 203852 h 3347955"/>
                                    <a:gd name="connsiteX19" fmla="*/ 1579976 w 5540980"/>
                                    <a:gd name="connsiteY19" fmla="*/ 1627320 h 3347955"/>
                                    <a:gd name="connsiteX0" fmla="*/ 1579976 w 5553911"/>
                                    <a:gd name="connsiteY0" fmla="*/ 1627320 h 3347955"/>
                                    <a:gd name="connsiteX1" fmla="*/ 1203844 w 5553911"/>
                                    <a:gd name="connsiteY1" fmla="*/ 1782366 h 3347955"/>
                                    <a:gd name="connsiteX2" fmla="*/ 930673 w 5553911"/>
                                    <a:gd name="connsiteY2" fmla="*/ 1745161 h 3347955"/>
                                    <a:gd name="connsiteX3" fmla="*/ 439938 w 5553911"/>
                                    <a:gd name="connsiteY3" fmla="*/ 1848071 h 3347955"/>
                                    <a:gd name="connsiteX4" fmla="*/ 42913 w 5553911"/>
                                    <a:gd name="connsiteY4" fmla="*/ 1636202 h 3347955"/>
                                    <a:gd name="connsiteX5" fmla="*/ 175461 w 5553911"/>
                                    <a:gd name="connsiteY5" fmla="*/ 1902110 h 3347955"/>
                                    <a:gd name="connsiteX6" fmla="*/ 202448 w 5553911"/>
                                    <a:gd name="connsiteY6" fmla="*/ 2044413 h 3347955"/>
                                    <a:gd name="connsiteX7" fmla="*/ 24407 w 5553911"/>
                                    <a:gd name="connsiteY7" fmla="*/ 2681891 h 3347955"/>
                                    <a:gd name="connsiteX8" fmla="*/ 821864 w 5553911"/>
                                    <a:gd name="connsiteY8" fmla="*/ 3343618 h 3347955"/>
                                    <a:gd name="connsiteX9" fmla="*/ 4635629 w 5553911"/>
                                    <a:gd name="connsiteY9" fmla="*/ 3346129 h 3347955"/>
                                    <a:gd name="connsiteX10" fmla="*/ 5540430 w 5553911"/>
                                    <a:gd name="connsiteY10" fmla="*/ 2453217 h 3347955"/>
                                    <a:gd name="connsiteX11" fmla="*/ 4063366 w 5553911"/>
                                    <a:gd name="connsiteY11" fmla="*/ 1801167 h 3347955"/>
                                    <a:gd name="connsiteX12" fmla="*/ 3869904 w 5553911"/>
                                    <a:gd name="connsiteY12" fmla="*/ 1553539 h 3347955"/>
                                    <a:gd name="connsiteX13" fmla="*/ 4480640 w 5553911"/>
                                    <a:gd name="connsiteY13" fmla="*/ 1042710 h 3347955"/>
                                    <a:gd name="connsiteX14" fmla="*/ 4675600 w 5553911"/>
                                    <a:gd name="connsiteY14" fmla="*/ 1011314 h 3347955"/>
                                    <a:gd name="connsiteX15" fmla="*/ 4814314 w 5553911"/>
                                    <a:gd name="connsiteY15" fmla="*/ 1066253 h 3347955"/>
                                    <a:gd name="connsiteX16" fmla="*/ 4219170 w 5553911"/>
                                    <a:gd name="connsiteY16" fmla="*/ 149618 h 3347955"/>
                                    <a:gd name="connsiteX17" fmla="*/ 4102749 w 5553911"/>
                                    <a:gd name="connsiteY17" fmla="*/ 13210 h 3347955"/>
                                    <a:gd name="connsiteX18" fmla="*/ 4089173 w 5553911"/>
                                    <a:gd name="connsiteY18" fmla="*/ 203852 h 3347955"/>
                                    <a:gd name="connsiteX19" fmla="*/ 1579976 w 5553911"/>
                                    <a:gd name="connsiteY19" fmla="*/ 1627320 h 3347955"/>
                                    <a:gd name="connsiteX0" fmla="*/ 1579976 w 5553911"/>
                                    <a:gd name="connsiteY0" fmla="*/ 1627320 h 3347955"/>
                                    <a:gd name="connsiteX1" fmla="*/ 1203844 w 5553911"/>
                                    <a:gd name="connsiteY1" fmla="*/ 1782366 h 3347955"/>
                                    <a:gd name="connsiteX2" fmla="*/ 930673 w 5553911"/>
                                    <a:gd name="connsiteY2" fmla="*/ 1745161 h 3347955"/>
                                    <a:gd name="connsiteX3" fmla="*/ 439938 w 5553911"/>
                                    <a:gd name="connsiteY3" fmla="*/ 1848071 h 3347955"/>
                                    <a:gd name="connsiteX4" fmla="*/ 42913 w 5553911"/>
                                    <a:gd name="connsiteY4" fmla="*/ 1636202 h 3347955"/>
                                    <a:gd name="connsiteX5" fmla="*/ 175461 w 5553911"/>
                                    <a:gd name="connsiteY5" fmla="*/ 1902110 h 3347955"/>
                                    <a:gd name="connsiteX6" fmla="*/ 202448 w 5553911"/>
                                    <a:gd name="connsiteY6" fmla="*/ 2044413 h 3347955"/>
                                    <a:gd name="connsiteX7" fmla="*/ 24407 w 5553911"/>
                                    <a:gd name="connsiteY7" fmla="*/ 2681891 h 3347955"/>
                                    <a:gd name="connsiteX8" fmla="*/ 821864 w 5553911"/>
                                    <a:gd name="connsiteY8" fmla="*/ 3343618 h 3347955"/>
                                    <a:gd name="connsiteX9" fmla="*/ 4635629 w 5553911"/>
                                    <a:gd name="connsiteY9" fmla="*/ 3346129 h 3347955"/>
                                    <a:gd name="connsiteX10" fmla="*/ 5540430 w 5553911"/>
                                    <a:gd name="connsiteY10" fmla="*/ 2453217 h 3347955"/>
                                    <a:gd name="connsiteX11" fmla="*/ 4063366 w 5553911"/>
                                    <a:gd name="connsiteY11" fmla="*/ 1801167 h 3347955"/>
                                    <a:gd name="connsiteX12" fmla="*/ 3869904 w 5553911"/>
                                    <a:gd name="connsiteY12" fmla="*/ 1553539 h 3347955"/>
                                    <a:gd name="connsiteX13" fmla="*/ 4480640 w 5553911"/>
                                    <a:gd name="connsiteY13" fmla="*/ 1042710 h 3347955"/>
                                    <a:gd name="connsiteX14" fmla="*/ 4675600 w 5553911"/>
                                    <a:gd name="connsiteY14" fmla="*/ 1011314 h 3347955"/>
                                    <a:gd name="connsiteX15" fmla="*/ 4814314 w 5553911"/>
                                    <a:gd name="connsiteY15" fmla="*/ 1066253 h 3347955"/>
                                    <a:gd name="connsiteX16" fmla="*/ 4219170 w 5553911"/>
                                    <a:gd name="connsiteY16" fmla="*/ 149618 h 3347955"/>
                                    <a:gd name="connsiteX17" fmla="*/ 4102749 w 5553911"/>
                                    <a:gd name="connsiteY17" fmla="*/ 13210 h 3347955"/>
                                    <a:gd name="connsiteX18" fmla="*/ 4089173 w 5553911"/>
                                    <a:gd name="connsiteY18" fmla="*/ 203852 h 3347955"/>
                                    <a:gd name="connsiteX19" fmla="*/ 1579976 w 5553911"/>
                                    <a:gd name="connsiteY19" fmla="*/ 1627320 h 3347955"/>
                                    <a:gd name="connsiteX0" fmla="*/ 1579976 w 5539438"/>
                                    <a:gd name="connsiteY0" fmla="*/ 1627320 h 3347955"/>
                                    <a:gd name="connsiteX1" fmla="*/ 1203844 w 5539438"/>
                                    <a:gd name="connsiteY1" fmla="*/ 1782366 h 3347955"/>
                                    <a:gd name="connsiteX2" fmla="*/ 930673 w 5539438"/>
                                    <a:gd name="connsiteY2" fmla="*/ 1745161 h 3347955"/>
                                    <a:gd name="connsiteX3" fmla="*/ 439938 w 5539438"/>
                                    <a:gd name="connsiteY3" fmla="*/ 1848071 h 3347955"/>
                                    <a:gd name="connsiteX4" fmla="*/ 42913 w 5539438"/>
                                    <a:gd name="connsiteY4" fmla="*/ 1636202 h 3347955"/>
                                    <a:gd name="connsiteX5" fmla="*/ 175461 w 5539438"/>
                                    <a:gd name="connsiteY5" fmla="*/ 1902110 h 3347955"/>
                                    <a:gd name="connsiteX6" fmla="*/ 202448 w 5539438"/>
                                    <a:gd name="connsiteY6" fmla="*/ 2044413 h 3347955"/>
                                    <a:gd name="connsiteX7" fmla="*/ 24407 w 5539438"/>
                                    <a:gd name="connsiteY7" fmla="*/ 2681891 h 3347955"/>
                                    <a:gd name="connsiteX8" fmla="*/ 821864 w 5539438"/>
                                    <a:gd name="connsiteY8" fmla="*/ 3343618 h 3347955"/>
                                    <a:gd name="connsiteX9" fmla="*/ 4635629 w 5539438"/>
                                    <a:gd name="connsiteY9" fmla="*/ 3346129 h 3347955"/>
                                    <a:gd name="connsiteX10" fmla="*/ 5525185 w 5539438"/>
                                    <a:gd name="connsiteY10" fmla="*/ 2453217 h 3347955"/>
                                    <a:gd name="connsiteX11" fmla="*/ 4063366 w 5539438"/>
                                    <a:gd name="connsiteY11" fmla="*/ 1801167 h 3347955"/>
                                    <a:gd name="connsiteX12" fmla="*/ 3869904 w 5539438"/>
                                    <a:gd name="connsiteY12" fmla="*/ 1553539 h 3347955"/>
                                    <a:gd name="connsiteX13" fmla="*/ 4480640 w 5539438"/>
                                    <a:gd name="connsiteY13" fmla="*/ 1042710 h 3347955"/>
                                    <a:gd name="connsiteX14" fmla="*/ 4675600 w 5539438"/>
                                    <a:gd name="connsiteY14" fmla="*/ 1011314 h 3347955"/>
                                    <a:gd name="connsiteX15" fmla="*/ 4814314 w 5539438"/>
                                    <a:gd name="connsiteY15" fmla="*/ 1066253 h 3347955"/>
                                    <a:gd name="connsiteX16" fmla="*/ 4219170 w 5539438"/>
                                    <a:gd name="connsiteY16" fmla="*/ 149618 h 3347955"/>
                                    <a:gd name="connsiteX17" fmla="*/ 4102749 w 5539438"/>
                                    <a:gd name="connsiteY17" fmla="*/ 13210 h 3347955"/>
                                    <a:gd name="connsiteX18" fmla="*/ 4089173 w 5539438"/>
                                    <a:gd name="connsiteY18" fmla="*/ 203852 h 3347955"/>
                                    <a:gd name="connsiteX19" fmla="*/ 1579976 w 5539438"/>
                                    <a:gd name="connsiteY19" fmla="*/ 1627320 h 3347955"/>
                                    <a:gd name="connsiteX0" fmla="*/ 1579976 w 5525812"/>
                                    <a:gd name="connsiteY0" fmla="*/ 1627320 h 3347955"/>
                                    <a:gd name="connsiteX1" fmla="*/ 1203844 w 5525812"/>
                                    <a:gd name="connsiteY1" fmla="*/ 1782366 h 3347955"/>
                                    <a:gd name="connsiteX2" fmla="*/ 930673 w 5525812"/>
                                    <a:gd name="connsiteY2" fmla="*/ 1745161 h 3347955"/>
                                    <a:gd name="connsiteX3" fmla="*/ 439938 w 5525812"/>
                                    <a:gd name="connsiteY3" fmla="*/ 1848071 h 3347955"/>
                                    <a:gd name="connsiteX4" fmla="*/ 42913 w 5525812"/>
                                    <a:gd name="connsiteY4" fmla="*/ 1636202 h 3347955"/>
                                    <a:gd name="connsiteX5" fmla="*/ 175461 w 5525812"/>
                                    <a:gd name="connsiteY5" fmla="*/ 1902110 h 3347955"/>
                                    <a:gd name="connsiteX6" fmla="*/ 202448 w 5525812"/>
                                    <a:gd name="connsiteY6" fmla="*/ 2044413 h 3347955"/>
                                    <a:gd name="connsiteX7" fmla="*/ 24407 w 5525812"/>
                                    <a:gd name="connsiteY7" fmla="*/ 2681891 h 3347955"/>
                                    <a:gd name="connsiteX8" fmla="*/ 821864 w 5525812"/>
                                    <a:gd name="connsiteY8" fmla="*/ 3343618 h 3347955"/>
                                    <a:gd name="connsiteX9" fmla="*/ 4635629 w 5525812"/>
                                    <a:gd name="connsiteY9" fmla="*/ 3346129 h 3347955"/>
                                    <a:gd name="connsiteX10" fmla="*/ 5525185 w 5525812"/>
                                    <a:gd name="connsiteY10" fmla="*/ 2453217 h 3347955"/>
                                    <a:gd name="connsiteX11" fmla="*/ 4063366 w 5525812"/>
                                    <a:gd name="connsiteY11" fmla="*/ 1801167 h 3347955"/>
                                    <a:gd name="connsiteX12" fmla="*/ 3869904 w 5525812"/>
                                    <a:gd name="connsiteY12" fmla="*/ 1553539 h 3347955"/>
                                    <a:gd name="connsiteX13" fmla="*/ 4480640 w 5525812"/>
                                    <a:gd name="connsiteY13" fmla="*/ 1042710 h 3347955"/>
                                    <a:gd name="connsiteX14" fmla="*/ 4675600 w 5525812"/>
                                    <a:gd name="connsiteY14" fmla="*/ 1011314 h 3347955"/>
                                    <a:gd name="connsiteX15" fmla="*/ 4814314 w 5525812"/>
                                    <a:gd name="connsiteY15" fmla="*/ 1066253 h 3347955"/>
                                    <a:gd name="connsiteX16" fmla="*/ 4219170 w 5525812"/>
                                    <a:gd name="connsiteY16" fmla="*/ 149618 h 3347955"/>
                                    <a:gd name="connsiteX17" fmla="*/ 4102749 w 5525812"/>
                                    <a:gd name="connsiteY17" fmla="*/ 13210 h 3347955"/>
                                    <a:gd name="connsiteX18" fmla="*/ 4089173 w 5525812"/>
                                    <a:gd name="connsiteY18" fmla="*/ 203852 h 3347955"/>
                                    <a:gd name="connsiteX19" fmla="*/ 1579976 w 5525812"/>
                                    <a:gd name="connsiteY19" fmla="*/ 1627320 h 3347955"/>
                                    <a:gd name="connsiteX0" fmla="*/ 1579976 w 5505625"/>
                                    <a:gd name="connsiteY0" fmla="*/ 1627320 h 3347955"/>
                                    <a:gd name="connsiteX1" fmla="*/ 1203844 w 5505625"/>
                                    <a:gd name="connsiteY1" fmla="*/ 1782366 h 3347955"/>
                                    <a:gd name="connsiteX2" fmla="*/ 930673 w 5505625"/>
                                    <a:gd name="connsiteY2" fmla="*/ 1745161 h 3347955"/>
                                    <a:gd name="connsiteX3" fmla="*/ 439938 w 5505625"/>
                                    <a:gd name="connsiteY3" fmla="*/ 1848071 h 3347955"/>
                                    <a:gd name="connsiteX4" fmla="*/ 42913 w 5505625"/>
                                    <a:gd name="connsiteY4" fmla="*/ 1636202 h 3347955"/>
                                    <a:gd name="connsiteX5" fmla="*/ 175461 w 5505625"/>
                                    <a:gd name="connsiteY5" fmla="*/ 1902110 h 3347955"/>
                                    <a:gd name="connsiteX6" fmla="*/ 202448 w 5505625"/>
                                    <a:gd name="connsiteY6" fmla="*/ 2044413 h 3347955"/>
                                    <a:gd name="connsiteX7" fmla="*/ 24407 w 5505625"/>
                                    <a:gd name="connsiteY7" fmla="*/ 2681891 h 3347955"/>
                                    <a:gd name="connsiteX8" fmla="*/ 821864 w 5505625"/>
                                    <a:gd name="connsiteY8" fmla="*/ 3343618 h 3347955"/>
                                    <a:gd name="connsiteX9" fmla="*/ 4635629 w 5505625"/>
                                    <a:gd name="connsiteY9" fmla="*/ 3346129 h 3347955"/>
                                    <a:gd name="connsiteX10" fmla="*/ 5504858 w 5505625"/>
                                    <a:gd name="connsiteY10" fmla="*/ 2453217 h 3347955"/>
                                    <a:gd name="connsiteX11" fmla="*/ 4063366 w 5505625"/>
                                    <a:gd name="connsiteY11" fmla="*/ 1801167 h 3347955"/>
                                    <a:gd name="connsiteX12" fmla="*/ 3869904 w 5505625"/>
                                    <a:gd name="connsiteY12" fmla="*/ 1553539 h 3347955"/>
                                    <a:gd name="connsiteX13" fmla="*/ 4480640 w 5505625"/>
                                    <a:gd name="connsiteY13" fmla="*/ 1042710 h 3347955"/>
                                    <a:gd name="connsiteX14" fmla="*/ 4675600 w 5505625"/>
                                    <a:gd name="connsiteY14" fmla="*/ 1011314 h 3347955"/>
                                    <a:gd name="connsiteX15" fmla="*/ 4814314 w 5505625"/>
                                    <a:gd name="connsiteY15" fmla="*/ 1066253 h 3347955"/>
                                    <a:gd name="connsiteX16" fmla="*/ 4219170 w 5505625"/>
                                    <a:gd name="connsiteY16" fmla="*/ 149618 h 3347955"/>
                                    <a:gd name="connsiteX17" fmla="*/ 4102749 w 5505625"/>
                                    <a:gd name="connsiteY17" fmla="*/ 13210 h 3347955"/>
                                    <a:gd name="connsiteX18" fmla="*/ 4089173 w 5505625"/>
                                    <a:gd name="connsiteY18" fmla="*/ 203852 h 3347955"/>
                                    <a:gd name="connsiteX19" fmla="*/ 1579976 w 5505625"/>
                                    <a:gd name="connsiteY19" fmla="*/ 1627320 h 3347955"/>
                                    <a:gd name="connsiteX0" fmla="*/ 1579976 w 5507457"/>
                                    <a:gd name="connsiteY0" fmla="*/ 1627320 h 3347955"/>
                                    <a:gd name="connsiteX1" fmla="*/ 1203844 w 5507457"/>
                                    <a:gd name="connsiteY1" fmla="*/ 1782366 h 3347955"/>
                                    <a:gd name="connsiteX2" fmla="*/ 930673 w 5507457"/>
                                    <a:gd name="connsiteY2" fmla="*/ 1745161 h 3347955"/>
                                    <a:gd name="connsiteX3" fmla="*/ 439938 w 5507457"/>
                                    <a:gd name="connsiteY3" fmla="*/ 1848071 h 3347955"/>
                                    <a:gd name="connsiteX4" fmla="*/ 42913 w 5507457"/>
                                    <a:gd name="connsiteY4" fmla="*/ 1636202 h 3347955"/>
                                    <a:gd name="connsiteX5" fmla="*/ 175461 w 5507457"/>
                                    <a:gd name="connsiteY5" fmla="*/ 1902110 h 3347955"/>
                                    <a:gd name="connsiteX6" fmla="*/ 202448 w 5507457"/>
                                    <a:gd name="connsiteY6" fmla="*/ 2044413 h 3347955"/>
                                    <a:gd name="connsiteX7" fmla="*/ 24407 w 5507457"/>
                                    <a:gd name="connsiteY7" fmla="*/ 2681891 h 3347955"/>
                                    <a:gd name="connsiteX8" fmla="*/ 821864 w 5507457"/>
                                    <a:gd name="connsiteY8" fmla="*/ 3343618 h 3347955"/>
                                    <a:gd name="connsiteX9" fmla="*/ 4635629 w 5507457"/>
                                    <a:gd name="connsiteY9" fmla="*/ 3346129 h 3347955"/>
                                    <a:gd name="connsiteX10" fmla="*/ 5504858 w 5507457"/>
                                    <a:gd name="connsiteY10" fmla="*/ 2453217 h 3347955"/>
                                    <a:gd name="connsiteX11" fmla="*/ 4063366 w 5507457"/>
                                    <a:gd name="connsiteY11" fmla="*/ 1801167 h 3347955"/>
                                    <a:gd name="connsiteX12" fmla="*/ 3869904 w 5507457"/>
                                    <a:gd name="connsiteY12" fmla="*/ 1553539 h 3347955"/>
                                    <a:gd name="connsiteX13" fmla="*/ 4480640 w 5507457"/>
                                    <a:gd name="connsiteY13" fmla="*/ 1042710 h 3347955"/>
                                    <a:gd name="connsiteX14" fmla="*/ 4675600 w 5507457"/>
                                    <a:gd name="connsiteY14" fmla="*/ 1011314 h 3347955"/>
                                    <a:gd name="connsiteX15" fmla="*/ 4814314 w 5507457"/>
                                    <a:gd name="connsiteY15" fmla="*/ 1066253 h 3347955"/>
                                    <a:gd name="connsiteX16" fmla="*/ 4219170 w 5507457"/>
                                    <a:gd name="connsiteY16" fmla="*/ 149618 h 3347955"/>
                                    <a:gd name="connsiteX17" fmla="*/ 4102749 w 5507457"/>
                                    <a:gd name="connsiteY17" fmla="*/ 13210 h 3347955"/>
                                    <a:gd name="connsiteX18" fmla="*/ 4089173 w 5507457"/>
                                    <a:gd name="connsiteY18" fmla="*/ 203852 h 3347955"/>
                                    <a:gd name="connsiteX19" fmla="*/ 1579976 w 5507457"/>
                                    <a:gd name="connsiteY19" fmla="*/ 1627320 h 3347955"/>
                                    <a:gd name="connsiteX0" fmla="*/ 1579976 w 5507457"/>
                                    <a:gd name="connsiteY0" fmla="*/ 1627320 h 3347955"/>
                                    <a:gd name="connsiteX1" fmla="*/ 1203844 w 5507457"/>
                                    <a:gd name="connsiteY1" fmla="*/ 1782366 h 3347955"/>
                                    <a:gd name="connsiteX2" fmla="*/ 930673 w 5507457"/>
                                    <a:gd name="connsiteY2" fmla="*/ 1745161 h 3347955"/>
                                    <a:gd name="connsiteX3" fmla="*/ 439938 w 5507457"/>
                                    <a:gd name="connsiteY3" fmla="*/ 1848071 h 3347955"/>
                                    <a:gd name="connsiteX4" fmla="*/ 42913 w 5507457"/>
                                    <a:gd name="connsiteY4" fmla="*/ 1636202 h 3347955"/>
                                    <a:gd name="connsiteX5" fmla="*/ 175461 w 5507457"/>
                                    <a:gd name="connsiteY5" fmla="*/ 1902110 h 3347955"/>
                                    <a:gd name="connsiteX6" fmla="*/ 202448 w 5507457"/>
                                    <a:gd name="connsiteY6" fmla="*/ 2044413 h 3347955"/>
                                    <a:gd name="connsiteX7" fmla="*/ 24407 w 5507457"/>
                                    <a:gd name="connsiteY7" fmla="*/ 2681891 h 3347955"/>
                                    <a:gd name="connsiteX8" fmla="*/ 821864 w 5507457"/>
                                    <a:gd name="connsiteY8" fmla="*/ 3343618 h 3347955"/>
                                    <a:gd name="connsiteX9" fmla="*/ 4635629 w 5507457"/>
                                    <a:gd name="connsiteY9" fmla="*/ 3346129 h 3347955"/>
                                    <a:gd name="connsiteX10" fmla="*/ 5504858 w 5507457"/>
                                    <a:gd name="connsiteY10" fmla="*/ 2453217 h 3347955"/>
                                    <a:gd name="connsiteX11" fmla="*/ 4063366 w 5507457"/>
                                    <a:gd name="connsiteY11" fmla="*/ 1801167 h 3347955"/>
                                    <a:gd name="connsiteX12" fmla="*/ 3869904 w 5507457"/>
                                    <a:gd name="connsiteY12" fmla="*/ 1553539 h 3347955"/>
                                    <a:gd name="connsiteX13" fmla="*/ 4480640 w 5507457"/>
                                    <a:gd name="connsiteY13" fmla="*/ 1042710 h 3347955"/>
                                    <a:gd name="connsiteX14" fmla="*/ 4675600 w 5507457"/>
                                    <a:gd name="connsiteY14" fmla="*/ 1011314 h 3347955"/>
                                    <a:gd name="connsiteX15" fmla="*/ 4814314 w 5507457"/>
                                    <a:gd name="connsiteY15" fmla="*/ 1066253 h 3347955"/>
                                    <a:gd name="connsiteX16" fmla="*/ 4219170 w 5507457"/>
                                    <a:gd name="connsiteY16" fmla="*/ 149618 h 3347955"/>
                                    <a:gd name="connsiteX17" fmla="*/ 4102749 w 5507457"/>
                                    <a:gd name="connsiteY17" fmla="*/ 13210 h 3347955"/>
                                    <a:gd name="connsiteX18" fmla="*/ 4089173 w 5507457"/>
                                    <a:gd name="connsiteY18" fmla="*/ 203852 h 3347955"/>
                                    <a:gd name="connsiteX19" fmla="*/ 1579976 w 5507457"/>
                                    <a:gd name="connsiteY19" fmla="*/ 1627320 h 3347955"/>
                                    <a:gd name="connsiteX0" fmla="*/ 1579976 w 5507457"/>
                                    <a:gd name="connsiteY0" fmla="*/ 1627320 h 3347955"/>
                                    <a:gd name="connsiteX1" fmla="*/ 1203844 w 5507457"/>
                                    <a:gd name="connsiteY1" fmla="*/ 1782366 h 3347955"/>
                                    <a:gd name="connsiteX2" fmla="*/ 930673 w 5507457"/>
                                    <a:gd name="connsiteY2" fmla="*/ 1745161 h 3347955"/>
                                    <a:gd name="connsiteX3" fmla="*/ 439938 w 5507457"/>
                                    <a:gd name="connsiteY3" fmla="*/ 1848071 h 3347955"/>
                                    <a:gd name="connsiteX4" fmla="*/ 42913 w 5507457"/>
                                    <a:gd name="connsiteY4" fmla="*/ 1636202 h 3347955"/>
                                    <a:gd name="connsiteX5" fmla="*/ 175461 w 5507457"/>
                                    <a:gd name="connsiteY5" fmla="*/ 1902110 h 3347955"/>
                                    <a:gd name="connsiteX6" fmla="*/ 202448 w 5507457"/>
                                    <a:gd name="connsiteY6" fmla="*/ 2044413 h 3347955"/>
                                    <a:gd name="connsiteX7" fmla="*/ 24407 w 5507457"/>
                                    <a:gd name="connsiteY7" fmla="*/ 2681891 h 3347955"/>
                                    <a:gd name="connsiteX8" fmla="*/ 821864 w 5507457"/>
                                    <a:gd name="connsiteY8" fmla="*/ 3343618 h 3347955"/>
                                    <a:gd name="connsiteX9" fmla="*/ 4635629 w 5507457"/>
                                    <a:gd name="connsiteY9" fmla="*/ 3346129 h 3347955"/>
                                    <a:gd name="connsiteX10" fmla="*/ 5504858 w 5507457"/>
                                    <a:gd name="connsiteY10" fmla="*/ 2453217 h 3347955"/>
                                    <a:gd name="connsiteX11" fmla="*/ 4063366 w 5507457"/>
                                    <a:gd name="connsiteY11" fmla="*/ 1801167 h 3347955"/>
                                    <a:gd name="connsiteX12" fmla="*/ 3869904 w 5507457"/>
                                    <a:gd name="connsiteY12" fmla="*/ 1553539 h 3347955"/>
                                    <a:gd name="connsiteX13" fmla="*/ 4480640 w 5507457"/>
                                    <a:gd name="connsiteY13" fmla="*/ 1042710 h 3347955"/>
                                    <a:gd name="connsiteX14" fmla="*/ 4675600 w 5507457"/>
                                    <a:gd name="connsiteY14" fmla="*/ 1011314 h 3347955"/>
                                    <a:gd name="connsiteX15" fmla="*/ 4814314 w 5507457"/>
                                    <a:gd name="connsiteY15" fmla="*/ 1066253 h 3347955"/>
                                    <a:gd name="connsiteX16" fmla="*/ 4219170 w 5507457"/>
                                    <a:gd name="connsiteY16" fmla="*/ 149618 h 3347955"/>
                                    <a:gd name="connsiteX17" fmla="*/ 4102749 w 5507457"/>
                                    <a:gd name="connsiteY17" fmla="*/ 13210 h 3347955"/>
                                    <a:gd name="connsiteX18" fmla="*/ 4089173 w 5507457"/>
                                    <a:gd name="connsiteY18" fmla="*/ 203852 h 3347955"/>
                                    <a:gd name="connsiteX19" fmla="*/ 1579976 w 5507457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14314 w 5530639"/>
                                    <a:gd name="connsiteY15" fmla="*/ 1066253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14314 w 5530639"/>
                                    <a:gd name="connsiteY15" fmla="*/ 1066253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14314 w 5530639"/>
                                    <a:gd name="connsiteY15" fmla="*/ 1066253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44805 w 5530639"/>
                                    <a:gd name="connsiteY15" fmla="*/ 1095822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03844 w 5530639"/>
                                    <a:gd name="connsiteY1" fmla="*/ 1782366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9976 w 5530639"/>
                                    <a:gd name="connsiteY0" fmla="*/ 1627320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9976 w 5530639"/>
                                    <a:gd name="connsiteY19" fmla="*/ 1627320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42913 w 5530639"/>
                                    <a:gd name="connsiteY4" fmla="*/ 1636202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74894 w 5530639"/>
                                    <a:gd name="connsiteY0" fmla="*/ 1647032 h 3347955"/>
                                    <a:gd name="connsiteX1" fmla="*/ 1224171 w 5530639"/>
                                    <a:gd name="connsiteY1" fmla="*/ 1792222 h 3347955"/>
                                    <a:gd name="connsiteX2" fmla="*/ 930673 w 5530639"/>
                                    <a:gd name="connsiteY2" fmla="*/ 1745161 h 3347955"/>
                                    <a:gd name="connsiteX3" fmla="*/ 439938 w 5530639"/>
                                    <a:gd name="connsiteY3" fmla="*/ 1848071 h 3347955"/>
                                    <a:gd name="connsiteX4" fmla="*/ 58158 w 5530639"/>
                                    <a:gd name="connsiteY4" fmla="*/ 1631274 h 3347955"/>
                                    <a:gd name="connsiteX5" fmla="*/ 175461 w 5530639"/>
                                    <a:gd name="connsiteY5" fmla="*/ 1902110 h 3347955"/>
                                    <a:gd name="connsiteX6" fmla="*/ 202448 w 5530639"/>
                                    <a:gd name="connsiteY6" fmla="*/ 2044413 h 3347955"/>
                                    <a:gd name="connsiteX7" fmla="*/ 24407 w 5530639"/>
                                    <a:gd name="connsiteY7" fmla="*/ 2681891 h 3347955"/>
                                    <a:gd name="connsiteX8" fmla="*/ 821864 w 5530639"/>
                                    <a:gd name="connsiteY8" fmla="*/ 3343618 h 3347955"/>
                                    <a:gd name="connsiteX9" fmla="*/ 4635629 w 5530639"/>
                                    <a:gd name="connsiteY9" fmla="*/ 3346129 h 3347955"/>
                                    <a:gd name="connsiteX10" fmla="*/ 5504858 w 5530639"/>
                                    <a:gd name="connsiteY10" fmla="*/ 2453217 h 3347955"/>
                                    <a:gd name="connsiteX11" fmla="*/ 4063366 w 5530639"/>
                                    <a:gd name="connsiteY11" fmla="*/ 1801167 h 3347955"/>
                                    <a:gd name="connsiteX12" fmla="*/ 3869904 w 5530639"/>
                                    <a:gd name="connsiteY12" fmla="*/ 1553539 h 3347955"/>
                                    <a:gd name="connsiteX13" fmla="*/ 4480640 w 5530639"/>
                                    <a:gd name="connsiteY13" fmla="*/ 1042710 h 3347955"/>
                                    <a:gd name="connsiteX14" fmla="*/ 4675600 w 5530639"/>
                                    <a:gd name="connsiteY14" fmla="*/ 1011314 h 3347955"/>
                                    <a:gd name="connsiteX15" fmla="*/ 4839723 w 5530639"/>
                                    <a:gd name="connsiteY15" fmla="*/ 1051470 h 3347955"/>
                                    <a:gd name="connsiteX16" fmla="*/ 4219170 w 5530639"/>
                                    <a:gd name="connsiteY16" fmla="*/ 149618 h 3347955"/>
                                    <a:gd name="connsiteX17" fmla="*/ 4102749 w 5530639"/>
                                    <a:gd name="connsiteY17" fmla="*/ 13210 h 3347955"/>
                                    <a:gd name="connsiteX18" fmla="*/ 4089173 w 5530639"/>
                                    <a:gd name="connsiteY18" fmla="*/ 203852 h 3347955"/>
                                    <a:gd name="connsiteX19" fmla="*/ 1574894 w 5530639"/>
                                    <a:gd name="connsiteY19" fmla="*/ 1647032 h 3347955"/>
                                    <a:gd name="connsiteX0" fmla="*/ 1582519 w 5538264"/>
                                    <a:gd name="connsiteY0" fmla="*/ 1647032 h 3347955"/>
                                    <a:gd name="connsiteX1" fmla="*/ 1231796 w 5538264"/>
                                    <a:gd name="connsiteY1" fmla="*/ 1792222 h 3347955"/>
                                    <a:gd name="connsiteX2" fmla="*/ 938298 w 5538264"/>
                                    <a:gd name="connsiteY2" fmla="*/ 1745161 h 3347955"/>
                                    <a:gd name="connsiteX3" fmla="*/ 447563 w 5538264"/>
                                    <a:gd name="connsiteY3" fmla="*/ 1848071 h 3347955"/>
                                    <a:gd name="connsiteX4" fmla="*/ 65783 w 5538264"/>
                                    <a:gd name="connsiteY4" fmla="*/ 1631274 h 3347955"/>
                                    <a:gd name="connsiteX5" fmla="*/ 183086 w 5538264"/>
                                    <a:gd name="connsiteY5" fmla="*/ 1902110 h 3347955"/>
                                    <a:gd name="connsiteX6" fmla="*/ 210073 w 5538264"/>
                                    <a:gd name="connsiteY6" fmla="*/ 2044413 h 3347955"/>
                                    <a:gd name="connsiteX7" fmla="*/ 32032 w 5538264"/>
                                    <a:gd name="connsiteY7" fmla="*/ 2681891 h 3347955"/>
                                    <a:gd name="connsiteX8" fmla="*/ 829489 w 5538264"/>
                                    <a:gd name="connsiteY8" fmla="*/ 3343618 h 3347955"/>
                                    <a:gd name="connsiteX9" fmla="*/ 4643254 w 5538264"/>
                                    <a:gd name="connsiteY9" fmla="*/ 3346129 h 3347955"/>
                                    <a:gd name="connsiteX10" fmla="*/ 5512483 w 5538264"/>
                                    <a:gd name="connsiteY10" fmla="*/ 2453217 h 3347955"/>
                                    <a:gd name="connsiteX11" fmla="*/ 4070991 w 5538264"/>
                                    <a:gd name="connsiteY11" fmla="*/ 1801167 h 3347955"/>
                                    <a:gd name="connsiteX12" fmla="*/ 3877529 w 5538264"/>
                                    <a:gd name="connsiteY12" fmla="*/ 1553539 h 3347955"/>
                                    <a:gd name="connsiteX13" fmla="*/ 4488265 w 5538264"/>
                                    <a:gd name="connsiteY13" fmla="*/ 1042710 h 3347955"/>
                                    <a:gd name="connsiteX14" fmla="*/ 4683225 w 5538264"/>
                                    <a:gd name="connsiteY14" fmla="*/ 1011314 h 3347955"/>
                                    <a:gd name="connsiteX15" fmla="*/ 4847348 w 5538264"/>
                                    <a:gd name="connsiteY15" fmla="*/ 1051470 h 3347955"/>
                                    <a:gd name="connsiteX16" fmla="*/ 4226795 w 5538264"/>
                                    <a:gd name="connsiteY16" fmla="*/ 149618 h 3347955"/>
                                    <a:gd name="connsiteX17" fmla="*/ 4110374 w 5538264"/>
                                    <a:gd name="connsiteY17" fmla="*/ 13210 h 3347955"/>
                                    <a:gd name="connsiteX18" fmla="*/ 4096798 w 5538264"/>
                                    <a:gd name="connsiteY18" fmla="*/ 203852 h 3347955"/>
                                    <a:gd name="connsiteX19" fmla="*/ 1582519 w 5538264"/>
                                    <a:gd name="connsiteY19" fmla="*/ 1647032 h 3347955"/>
                                    <a:gd name="connsiteX0" fmla="*/ 1578486 w 5534231"/>
                                    <a:gd name="connsiteY0" fmla="*/ 1647032 h 3347955"/>
                                    <a:gd name="connsiteX1" fmla="*/ 1227763 w 5534231"/>
                                    <a:gd name="connsiteY1" fmla="*/ 1792222 h 3347955"/>
                                    <a:gd name="connsiteX2" fmla="*/ 934265 w 5534231"/>
                                    <a:gd name="connsiteY2" fmla="*/ 1745161 h 3347955"/>
                                    <a:gd name="connsiteX3" fmla="*/ 443530 w 5534231"/>
                                    <a:gd name="connsiteY3" fmla="*/ 1848071 h 3347955"/>
                                    <a:gd name="connsiteX4" fmla="*/ 61750 w 5534231"/>
                                    <a:gd name="connsiteY4" fmla="*/ 1631274 h 3347955"/>
                                    <a:gd name="connsiteX5" fmla="*/ 179053 w 5534231"/>
                                    <a:gd name="connsiteY5" fmla="*/ 1902110 h 3347955"/>
                                    <a:gd name="connsiteX6" fmla="*/ 206040 w 5534231"/>
                                    <a:gd name="connsiteY6" fmla="*/ 2044413 h 3347955"/>
                                    <a:gd name="connsiteX7" fmla="*/ 27999 w 5534231"/>
                                    <a:gd name="connsiteY7" fmla="*/ 2681891 h 3347955"/>
                                    <a:gd name="connsiteX8" fmla="*/ 825456 w 5534231"/>
                                    <a:gd name="connsiteY8" fmla="*/ 3343618 h 3347955"/>
                                    <a:gd name="connsiteX9" fmla="*/ 4639221 w 5534231"/>
                                    <a:gd name="connsiteY9" fmla="*/ 3346129 h 3347955"/>
                                    <a:gd name="connsiteX10" fmla="*/ 5508450 w 5534231"/>
                                    <a:gd name="connsiteY10" fmla="*/ 2453217 h 3347955"/>
                                    <a:gd name="connsiteX11" fmla="*/ 4066958 w 5534231"/>
                                    <a:gd name="connsiteY11" fmla="*/ 1801167 h 3347955"/>
                                    <a:gd name="connsiteX12" fmla="*/ 3873496 w 5534231"/>
                                    <a:gd name="connsiteY12" fmla="*/ 1553539 h 3347955"/>
                                    <a:gd name="connsiteX13" fmla="*/ 4484232 w 5534231"/>
                                    <a:gd name="connsiteY13" fmla="*/ 1042710 h 3347955"/>
                                    <a:gd name="connsiteX14" fmla="*/ 4679192 w 5534231"/>
                                    <a:gd name="connsiteY14" fmla="*/ 1011314 h 3347955"/>
                                    <a:gd name="connsiteX15" fmla="*/ 4843315 w 5534231"/>
                                    <a:gd name="connsiteY15" fmla="*/ 1051470 h 3347955"/>
                                    <a:gd name="connsiteX16" fmla="*/ 4222762 w 5534231"/>
                                    <a:gd name="connsiteY16" fmla="*/ 149618 h 3347955"/>
                                    <a:gd name="connsiteX17" fmla="*/ 4106341 w 5534231"/>
                                    <a:gd name="connsiteY17" fmla="*/ 13210 h 3347955"/>
                                    <a:gd name="connsiteX18" fmla="*/ 4092765 w 5534231"/>
                                    <a:gd name="connsiteY18" fmla="*/ 203852 h 3347955"/>
                                    <a:gd name="connsiteX19" fmla="*/ 1578486 w 5534231"/>
                                    <a:gd name="connsiteY19" fmla="*/ 1647032 h 3347955"/>
                                    <a:gd name="connsiteX0" fmla="*/ 1578486 w 5534231"/>
                                    <a:gd name="connsiteY0" fmla="*/ 1647032 h 3347955"/>
                                    <a:gd name="connsiteX1" fmla="*/ 1227763 w 5534231"/>
                                    <a:gd name="connsiteY1" fmla="*/ 1792222 h 3347955"/>
                                    <a:gd name="connsiteX2" fmla="*/ 934265 w 5534231"/>
                                    <a:gd name="connsiteY2" fmla="*/ 1745161 h 3347955"/>
                                    <a:gd name="connsiteX3" fmla="*/ 443530 w 5534231"/>
                                    <a:gd name="connsiteY3" fmla="*/ 1848071 h 3347955"/>
                                    <a:gd name="connsiteX4" fmla="*/ 61750 w 5534231"/>
                                    <a:gd name="connsiteY4" fmla="*/ 1631274 h 3347955"/>
                                    <a:gd name="connsiteX5" fmla="*/ 179053 w 5534231"/>
                                    <a:gd name="connsiteY5" fmla="*/ 1902110 h 3347955"/>
                                    <a:gd name="connsiteX6" fmla="*/ 206040 w 5534231"/>
                                    <a:gd name="connsiteY6" fmla="*/ 2044413 h 3347955"/>
                                    <a:gd name="connsiteX7" fmla="*/ 27999 w 5534231"/>
                                    <a:gd name="connsiteY7" fmla="*/ 2681891 h 3347955"/>
                                    <a:gd name="connsiteX8" fmla="*/ 825456 w 5534231"/>
                                    <a:gd name="connsiteY8" fmla="*/ 3343618 h 3347955"/>
                                    <a:gd name="connsiteX9" fmla="*/ 4639221 w 5534231"/>
                                    <a:gd name="connsiteY9" fmla="*/ 3346129 h 3347955"/>
                                    <a:gd name="connsiteX10" fmla="*/ 5508450 w 5534231"/>
                                    <a:gd name="connsiteY10" fmla="*/ 2453217 h 3347955"/>
                                    <a:gd name="connsiteX11" fmla="*/ 4066958 w 5534231"/>
                                    <a:gd name="connsiteY11" fmla="*/ 1801167 h 3347955"/>
                                    <a:gd name="connsiteX12" fmla="*/ 3873496 w 5534231"/>
                                    <a:gd name="connsiteY12" fmla="*/ 1553539 h 3347955"/>
                                    <a:gd name="connsiteX13" fmla="*/ 4484232 w 5534231"/>
                                    <a:gd name="connsiteY13" fmla="*/ 1042710 h 3347955"/>
                                    <a:gd name="connsiteX14" fmla="*/ 4679192 w 5534231"/>
                                    <a:gd name="connsiteY14" fmla="*/ 1011314 h 3347955"/>
                                    <a:gd name="connsiteX15" fmla="*/ 4843315 w 5534231"/>
                                    <a:gd name="connsiteY15" fmla="*/ 1051470 h 3347955"/>
                                    <a:gd name="connsiteX16" fmla="*/ 4222762 w 5534231"/>
                                    <a:gd name="connsiteY16" fmla="*/ 149618 h 3347955"/>
                                    <a:gd name="connsiteX17" fmla="*/ 4106341 w 5534231"/>
                                    <a:gd name="connsiteY17" fmla="*/ 13210 h 3347955"/>
                                    <a:gd name="connsiteX18" fmla="*/ 4092765 w 5534231"/>
                                    <a:gd name="connsiteY18" fmla="*/ 203852 h 3347955"/>
                                    <a:gd name="connsiteX19" fmla="*/ 1578486 w 5534231"/>
                                    <a:gd name="connsiteY19" fmla="*/ 1647032 h 3347955"/>
                                    <a:gd name="connsiteX0" fmla="*/ 1578486 w 5534231"/>
                                    <a:gd name="connsiteY0" fmla="*/ 1647032 h 3347955"/>
                                    <a:gd name="connsiteX1" fmla="*/ 1227763 w 5534231"/>
                                    <a:gd name="connsiteY1" fmla="*/ 1792222 h 3347955"/>
                                    <a:gd name="connsiteX2" fmla="*/ 934265 w 5534231"/>
                                    <a:gd name="connsiteY2" fmla="*/ 1745161 h 3347955"/>
                                    <a:gd name="connsiteX3" fmla="*/ 443530 w 5534231"/>
                                    <a:gd name="connsiteY3" fmla="*/ 1848071 h 3347955"/>
                                    <a:gd name="connsiteX4" fmla="*/ 61750 w 5534231"/>
                                    <a:gd name="connsiteY4" fmla="*/ 1631274 h 3347955"/>
                                    <a:gd name="connsiteX5" fmla="*/ 179053 w 5534231"/>
                                    <a:gd name="connsiteY5" fmla="*/ 1902110 h 3347955"/>
                                    <a:gd name="connsiteX6" fmla="*/ 206040 w 5534231"/>
                                    <a:gd name="connsiteY6" fmla="*/ 2044413 h 3347955"/>
                                    <a:gd name="connsiteX7" fmla="*/ 27999 w 5534231"/>
                                    <a:gd name="connsiteY7" fmla="*/ 2681891 h 3347955"/>
                                    <a:gd name="connsiteX8" fmla="*/ 825456 w 5534231"/>
                                    <a:gd name="connsiteY8" fmla="*/ 3343618 h 3347955"/>
                                    <a:gd name="connsiteX9" fmla="*/ 4639221 w 5534231"/>
                                    <a:gd name="connsiteY9" fmla="*/ 3346129 h 3347955"/>
                                    <a:gd name="connsiteX10" fmla="*/ 5508450 w 5534231"/>
                                    <a:gd name="connsiteY10" fmla="*/ 2453217 h 3347955"/>
                                    <a:gd name="connsiteX11" fmla="*/ 4066958 w 5534231"/>
                                    <a:gd name="connsiteY11" fmla="*/ 1801167 h 3347955"/>
                                    <a:gd name="connsiteX12" fmla="*/ 3873496 w 5534231"/>
                                    <a:gd name="connsiteY12" fmla="*/ 1553539 h 3347955"/>
                                    <a:gd name="connsiteX13" fmla="*/ 4484232 w 5534231"/>
                                    <a:gd name="connsiteY13" fmla="*/ 1042710 h 3347955"/>
                                    <a:gd name="connsiteX14" fmla="*/ 4679192 w 5534231"/>
                                    <a:gd name="connsiteY14" fmla="*/ 1011314 h 3347955"/>
                                    <a:gd name="connsiteX15" fmla="*/ 4843315 w 5534231"/>
                                    <a:gd name="connsiteY15" fmla="*/ 1051470 h 3347955"/>
                                    <a:gd name="connsiteX16" fmla="*/ 4222762 w 5534231"/>
                                    <a:gd name="connsiteY16" fmla="*/ 149618 h 3347955"/>
                                    <a:gd name="connsiteX17" fmla="*/ 4106341 w 5534231"/>
                                    <a:gd name="connsiteY17" fmla="*/ 13210 h 3347955"/>
                                    <a:gd name="connsiteX18" fmla="*/ 4092765 w 5534231"/>
                                    <a:gd name="connsiteY18" fmla="*/ 203852 h 3347955"/>
                                    <a:gd name="connsiteX19" fmla="*/ 1578486 w 5534231"/>
                                    <a:gd name="connsiteY19" fmla="*/ 1647032 h 3347955"/>
                                    <a:gd name="connsiteX0" fmla="*/ 1578486 w 5534231"/>
                                    <a:gd name="connsiteY0" fmla="*/ 1647032 h 3347955"/>
                                    <a:gd name="connsiteX1" fmla="*/ 1227763 w 5534231"/>
                                    <a:gd name="connsiteY1" fmla="*/ 1792222 h 3347955"/>
                                    <a:gd name="connsiteX2" fmla="*/ 934265 w 5534231"/>
                                    <a:gd name="connsiteY2" fmla="*/ 1745161 h 3347955"/>
                                    <a:gd name="connsiteX3" fmla="*/ 443530 w 5534231"/>
                                    <a:gd name="connsiteY3" fmla="*/ 1848071 h 3347955"/>
                                    <a:gd name="connsiteX4" fmla="*/ 61750 w 5534231"/>
                                    <a:gd name="connsiteY4" fmla="*/ 1631274 h 3347955"/>
                                    <a:gd name="connsiteX5" fmla="*/ 179053 w 5534231"/>
                                    <a:gd name="connsiteY5" fmla="*/ 1902110 h 3347955"/>
                                    <a:gd name="connsiteX6" fmla="*/ 206040 w 5534231"/>
                                    <a:gd name="connsiteY6" fmla="*/ 2044413 h 3347955"/>
                                    <a:gd name="connsiteX7" fmla="*/ 27999 w 5534231"/>
                                    <a:gd name="connsiteY7" fmla="*/ 2681891 h 3347955"/>
                                    <a:gd name="connsiteX8" fmla="*/ 825456 w 5534231"/>
                                    <a:gd name="connsiteY8" fmla="*/ 3343618 h 3347955"/>
                                    <a:gd name="connsiteX9" fmla="*/ 4639221 w 5534231"/>
                                    <a:gd name="connsiteY9" fmla="*/ 3346129 h 3347955"/>
                                    <a:gd name="connsiteX10" fmla="*/ 5508450 w 5534231"/>
                                    <a:gd name="connsiteY10" fmla="*/ 2453217 h 3347955"/>
                                    <a:gd name="connsiteX11" fmla="*/ 4066958 w 5534231"/>
                                    <a:gd name="connsiteY11" fmla="*/ 1801167 h 3347955"/>
                                    <a:gd name="connsiteX12" fmla="*/ 3873496 w 5534231"/>
                                    <a:gd name="connsiteY12" fmla="*/ 1553539 h 3347955"/>
                                    <a:gd name="connsiteX13" fmla="*/ 4484232 w 5534231"/>
                                    <a:gd name="connsiteY13" fmla="*/ 1042710 h 3347955"/>
                                    <a:gd name="connsiteX14" fmla="*/ 4679192 w 5534231"/>
                                    <a:gd name="connsiteY14" fmla="*/ 1011314 h 3347955"/>
                                    <a:gd name="connsiteX15" fmla="*/ 4843315 w 5534231"/>
                                    <a:gd name="connsiteY15" fmla="*/ 1051470 h 3347955"/>
                                    <a:gd name="connsiteX16" fmla="*/ 4222762 w 5534231"/>
                                    <a:gd name="connsiteY16" fmla="*/ 149618 h 3347955"/>
                                    <a:gd name="connsiteX17" fmla="*/ 4106341 w 5534231"/>
                                    <a:gd name="connsiteY17" fmla="*/ 13210 h 3347955"/>
                                    <a:gd name="connsiteX18" fmla="*/ 4092765 w 5534231"/>
                                    <a:gd name="connsiteY18" fmla="*/ 203852 h 3347955"/>
                                    <a:gd name="connsiteX19" fmla="*/ 1578486 w 5534231"/>
                                    <a:gd name="connsiteY19" fmla="*/ 1647032 h 3347955"/>
                                    <a:gd name="connsiteX0" fmla="*/ 1578486 w 5538878"/>
                                    <a:gd name="connsiteY0" fmla="*/ 1647032 h 3347955"/>
                                    <a:gd name="connsiteX1" fmla="*/ 1227763 w 5538878"/>
                                    <a:gd name="connsiteY1" fmla="*/ 1792222 h 3347955"/>
                                    <a:gd name="connsiteX2" fmla="*/ 934265 w 5538878"/>
                                    <a:gd name="connsiteY2" fmla="*/ 1745161 h 3347955"/>
                                    <a:gd name="connsiteX3" fmla="*/ 443530 w 5538878"/>
                                    <a:gd name="connsiteY3" fmla="*/ 1848071 h 3347955"/>
                                    <a:gd name="connsiteX4" fmla="*/ 61750 w 5538878"/>
                                    <a:gd name="connsiteY4" fmla="*/ 1631274 h 3347955"/>
                                    <a:gd name="connsiteX5" fmla="*/ 179053 w 5538878"/>
                                    <a:gd name="connsiteY5" fmla="*/ 1902110 h 3347955"/>
                                    <a:gd name="connsiteX6" fmla="*/ 206040 w 5538878"/>
                                    <a:gd name="connsiteY6" fmla="*/ 2044413 h 3347955"/>
                                    <a:gd name="connsiteX7" fmla="*/ 27999 w 5538878"/>
                                    <a:gd name="connsiteY7" fmla="*/ 2681891 h 3347955"/>
                                    <a:gd name="connsiteX8" fmla="*/ 825456 w 5538878"/>
                                    <a:gd name="connsiteY8" fmla="*/ 3343618 h 3347955"/>
                                    <a:gd name="connsiteX9" fmla="*/ 4639221 w 5538878"/>
                                    <a:gd name="connsiteY9" fmla="*/ 3346129 h 3347955"/>
                                    <a:gd name="connsiteX10" fmla="*/ 5508450 w 5538878"/>
                                    <a:gd name="connsiteY10" fmla="*/ 2453217 h 3347955"/>
                                    <a:gd name="connsiteX11" fmla="*/ 4066958 w 5538878"/>
                                    <a:gd name="connsiteY11" fmla="*/ 1801167 h 3347955"/>
                                    <a:gd name="connsiteX12" fmla="*/ 3873496 w 5538878"/>
                                    <a:gd name="connsiteY12" fmla="*/ 1553539 h 3347955"/>
                                    <a:gd name="connsiteX13" fmla="*/ 4484232 w 5538878"/>
                                    <a:gd name="connsiteY13" fmla="*/ 1042710 h 3347955"/>
                                    <a:gd name="connsiteX14" fmla="*/ 4679192 w 5538878"/>
                                    <a:gd name="connsiteY14" fmla="*/ 1011314 h 3347955"/>
                                    <a:gd name="connsiteX15" fmla="*/ 4843315 w 5538878"/>
                                    <a:gd name="connsiteY15" fmla="*/ 1051470 h 3347955"/>
                                    <a:gd name="connsiteX16" fmla="*/ 4222762 w 5538878"/>
                                    <a:gd name="connsiteY16" fmla="*/ 149618 h 3347955"/>
                                    <a:gd name="connsiteX17" fmla="*/ 4106341 w 5538878"/>
                                    <a:gd name="connsiteY17" fmla="*/ 13210 h 3347955"/>
                                    <a:gd name="connsiteX18" fmla="*/ 4092765 w 5538878"/>
                                    <a:gd name="connsiteY18" fmla="*/ 203852 h 3347955"/>
                                    <a:gd name="connsiteX19" fmla="*/ 1578486 w 5538878"/>
                                    <a:gd name="connsiteY19" fmla="*/ 1647032 h 3347955"/>
                                    <a:gd name="connsiteX0" fmla="*/ 1578486 w 5536631"/>
                                    <a:gd name="connsiteY0" fmla="*/ 1647032 h 3347955"/>
                                    <a:gd name="connsiteX1" fmla="*/ 1227763 w 5536631"/>
                                    <a:gd name="connsiteY1" fmla="*/ 1792222 h 3347955"/>
                                    <a:gd name="connsiteX2" fmla="*/ 934265 w 5536631"/>
                                    <a:gd name="connsiteY2" fmla="*/ 1745161 h 3347955"/>
                                    <a:gd name="connsiteX3" fmla="*/ 443530 w 5536631"/>
                                    <a:gd name="connsiteY3" fmla="*/ 1848071 h 3347955"/>
                                    <a:gd name="connsiteX4" fmla="*/ 61750 w 5536631"/>
                                    <a:gd name="connsiteY4" fmla="*/ 1631274 h 3347955"/>
                                    <a:gd name="connsiteX5" fmla="*/ 179053 w 5536631"/>
                                    <a:gd name="connsiteY5" fmla="*/ 1902110 h 3347955"/>
                                    <a:gd name="connsiteX6" fmla="*/ 206040 w 5536631"/>
                                    <a:gd name="connsiteY6" fmla="*/ 2044413 h 3347955"/>
                                    <a:gd name="connsiteX7" fmla="*/ 27999 w 5536631"/>
                                    <a:gd name="connsiteY7" fmla="*/ 2681891 h 3347955"/>
                                    <a:gd name="connsiteX8" fmla="*/ 825456 w 5536631"/>
                                    <a:gd name="connsiteY8" fmla="*/ 3343618 h 3347955"/>
                                    <a:gd name="connsiteX9" fmla="*/ 4639221 w 5536631"/>
                                    <a:gd name="connsiteY9" fmla="*/ 3346129 h 3347955"/>
                                    <a:gd name="connsiteX10" fmla="*/ 5508450 w 5536631"/>
                                    <a:gd name="connsiteY10" fmla="*/ 2453217 h 3347955"/>
                                    <a:gd name="connsiteX11" fmla="*/ 4066958 w 5536631"/>
                                    <a:gd name="connsiteY11" fmla="*/ 1801167 h 3347955"/>
                                    <a:gd name="connsiteX12" fmla="*/ 3873496 w 5536631"/>
                                    <a:gd name="connsiteY12" fmla="*/ 1553539 h 3347955"/>
                                    <a:gd name="connsiteX13" fmla="*/ 4484232 w 5536631"/>
                                    <a:gd name="connsiteY13" fmla="*/ 1042710 h 3347955"/>
                                    <a:gd name="connsiteX14" fmla="*/ 4679192 w 5536631"/>
                                    <a:gd name="connsiteY14" fmla="*/ 1011314 h 3347955"/>
                                    <a:gd name="connsiteX15" fmla="*/ 4843315 w 5536631"/>
                                    <a:gd name="connsiteY15" fmla="*/ 1051470 h 3347955"/>
                                    <a:gd name="connsiteX16" fmla="*/ 4222762 w 5536631"/>
                                    <a:gd name="connsiteY16" fmla="*/ 149618 h 3347955"/>
                                    <a:gd name="connsiteX17" fmla="*/ 4106341 w 5536631"/>
                                    <a:gd name="connsiteY17" fmla="*/ 13210 h 3347955"/>
                                    <a:gd name="connsiteX18" fmla="*/ 4092765 w 5536631"/>
                                    <a:gd name="connsiteY18" fmla="*/ 203852 h 3347955"/>
                                    <a:gd name="connsiteX19" fmla="*/ 1578486 w 5536631"/>
                                    <a:gd name="connsiteY19" fmla="*/ 1647032 h 3347955"/>
                                    <a:gd name="connsiteX0" fmla="*/ 1578486 w 5525738"/>
                                    <a:gd name="connsiteY0" fmla="*/ 1647032 h 3347955"/>
                                    <a:gd name="connsiteX1" fmla="*/ 1227763 w 5525738"/>
                                    <a:gd name="connsiteY1" fmla="*/ 1792222 h 3347955"/>
                                    <a:gd name="connsiteX2" fmla="*/ 934265 w 5525738"/>
                                    <a:gd name="connsiteY2" fmla="*/ 1745161 h 3347955"/>
                                    <a:gd name="connsiteX3" fmla="*/ 443530 w 5525738"/>
                                    <a:gd name="connsiteY3" fmla="*/ 1848071 h 3347955"/>
                                    <a:gd name="connsiteX4" fmla="*/ 61750 w 5525738"/>
                                    <a:gd name="connsiteY4" fmla="*/ 1631274 h 3347955"/>
                                    <a:gd name="connsiteX5" fmla="*/ 179053 w 5525738"/>
                                    <a:gd name="connsiteY5" fmla="*/ 1902110 h 3347955"/>
                                    <a:gd name="connsiteX6" fmla="*/ 206040 w 5525738"/>
                                    <a:gd name="connsiteY6" fmla="*/ 2044413 h 3347955"/>
                                    <a:gd name="connsiteX7" fmla="*/ 27999 w 5525738"/>
                                    <a:gd name="connsiteY7" fmla="*/ 2681891 h 3347955"/>
                                    <a:gd name="connsiteX8" fmla="*/ 825456 w 5525738"/>
                                    <a:gd name="connsiteY8" fmla="*/ 3343618 h 3347955"/>
                                    <a:gd name="connsiteX9" fmla="*/ 4639221 w 5525738"/>
                                    <a:gd name="connsiteY9" fmla="*/ 3346129 h 3347955"/>
                                    <a:gd name="connsiteX10" fmla="*/ 5508450 w 5525738"/>
                                    <a:gd name="connsiteY10" fmla="*/ 2453217 h 3347955"/>
                                    <a:gd name="connsiteX11" fmla="*/ 4066958 w 5525738"/>
                                    <a:gd name="connsiteY11" fmla="*/ 1801167 h 3347955"/>
                                    <a:gd name="connsiteX12" fmla="*/ 3873496 w 5525738"/>
                                    <a:gd name="connsiteY12" fmla="*/ 1553539 h 3347955"/>
                                    <a:gd name="connsiteX13" fmla="*/ 4484232 w 5525738"/>
                                    <a:gd name="connsiteY13" fmla="*/ 1042710 h 3347955"/>
                                    <a:gd name="connsiteX14" fmla="*/ 4679192 w 5525738"/>
                                    <a:gd name="connsiteY14" fmla="*/ 1011314 h 3347955"/>
                                    <a:gd name="connsiteX15" fmla="*/ 4843315 w 5525738"/>
                                    <a:gd name="connsiteY15" fmla="*/ 1051470 h 3347955"/>
                                    <a:gd name="connsiteX16" fmla="*/ 4222762 w 5525738"/>
                                    <a:gd name="connsiteY16" fmla="*/ 149618 h 3347955"/>
                                    <a:gd name="connsiteX17" fmla="*/ 4106341 w 5525738"/>
                                    <a:gd name="connsiteY17" fmla="*/ 13210 h 3347955"/>
                                    <a:gd name="connsiteX18" fmla="*/ 4092765 w 5525738"/>
                                    <a:gd name="connsiteY18" fmla="*/ 203852 h 3347955"/>
                                    <a:gd name="connsiteX19" fmla="*/ 1578486 w 5525738"/>
                                    <a:gd name="connsiteY19" fmla="*/ 1647032 h 3347955"/>
                                    <a:gd name="connsiteX0" fmla="*/ 1578486 w 5522309"/>
                                    <a:gd name="connsiteY0" fmla="*/ 1647032 h 3347955"/>
                                    <a:gd name="connsiteX1" fmla="*/ 1227763 w 5522309"/>
                                    <a:gd name="connsiteY1" fmla="*/ 1792222 h 3347955"/>
                                    <a:gd name="connsiteX2" fmla="*/ 934265 w 5522309"/>
                                    <a:gd name="connsiteY2" fmla="*/ 1745161 h 3347955"/>
                                    <a:gd name="connsiteX3" fmla="*/ 443530 w 5522309"/>
                                    <a:gd name="connsiteY3" fmla="*/ 1848071 h 3347955"/>
                                    <a:gd name="connsiteX4" fmla="*/ 61750 w 5522309"/>
                                    <a:gd name="connsiteY4" fmla="*/ 1631274 h 3347955"/>
                                    <a:gd name="connsiteX5" fmla="*/ 179053 w 5522309"/>
                                    <a:gd name="connsiteY5" fmla="*/ 1902110 h 3347955"/>
                                    <a:gd name="connsiteX6" fmla="*/ 206040 w 5522309"/>
                                    <a:gd name="connsiteY6" fmla="*/ 2044413 h 3347955"/>
                                    <a:gd name="connsiteX7" fmla="*/ 27999 w 5522309"/>
                                    <a:gd name="connsiteY7" fmla="*/ 2681891 h 3347955"/>
                                    <a:gd name="connsiteX8" fmla="*/ 825456 w 5522309"/>
                                    <a:gd name="connsiteY8" fmla="*/ 3343618 h 3347955"/>
                                    <a:gd name="connsiteX9" fmla="*/ 4639221 w 5522309"/>
                                    <a:gd name="connsiteY9" fmla="*/ 3346129 h 3347955"/>
                                    <a:gd name="connsiteX10" fmla="*/ 5508450 w 5522309"/>
                                    <a:gd name="connsiteY10" fmla="*/ 2453217 h 3347955"/>
                                    <a:gd name="connsiteX11" fmla="*/ 4066958 w 5522309"/>
                                    <a:gd name="connsiteY11" fmla="*/ 1801167 h 3347955"/>
                                    <a:gd name="connsiteX12" fmla="*/ 3873496 w 5522309"/>
                                    <a:gd name="connsiteY12" fmla="*/ 1553539 h 3347955"/>
                                    <a:gd name="connsiteX13" fmla="*/ 4484232 w 5522309"/>
                                    <a:gd name="connsiteY13" fmla="*/ 1042710 h 3347955"/>
                                    <a:gd name="connsiteX14" fmla="*/ 4679192 w 5522309"/>
                                    <a:gd name="connsiteY14" fmla="*/ 1011314 h 3347955"/>
                                    <a:gd name="connsiteX15" fmla="*/ 4843315 w 5522309"/>
                                    <a:gd name="connsiteY15" fmla="*/ 1051470 h 3347955"/>
                                    <a:gd name="connsiteX16" fmla="*/ 4222762 w 5522309"/>
                                    <a:gd name="connsiteY16" fmla="*/ 149618 h 3347955"/>
                                    <a:gd name="connsiteX17" fmla="*/ 4106341 w 5522309"/>
                                    <a:gd name="connsiteY17" fmla="*/ 13210 h 3347955"/>
                                    <a:gd name="connsiteX18" fmla="*/ 4092765 w 5522309"/>
                                    <a:gd name="connsiteY18" fmla="*/ 203852 h 3347955"/>
                                    <a:gd name="connsiteX19" fmla="*/ 1578486 w 5522309"/>
                                    <a:gd name="connsiteY19" fmla="*/ 1647032 h 3347955"/>
                                    <a:gd name="connsiteX0" fmla="*/ 1578486 w 5524008"/>
                                    <a:gd name="connsiteY0" fmla="*/ 1647032 h 3347955"/>
                                    <a:gd name="connsiteX1" fmla="*/ 1227763 w 5524008"/>
                                    <a:gd name="connsiteY1" fmla="*/ 1792222 h 3347955"/>
                                    <a:gd name="connsiteX2" fmla="*/ 934265 w 5524008"/>
                                    <a:gd name="connsiteY2" fmla="*/ 1745161 h 3347955"/>
                                    <a:gd name="connsiteX3" fmla="*/ 443530 w 5524008"/>
                                    <a:gd name="connsiteY3" fmla="*/ 1848071 h 3347955"/>
                                    <a:gd name="connsiteX4" fmla="*/ 61750 w 5524008"/>
                                    <a:gd name="connsiteY4" fmla="*/ 1631274 h 3347955"/>
                                    <a:gd name="connsiteX5" fmla="*/ 179053 w 5524008"/>
                                    <a:gd name="connsiteY5" fmla="*/ 1902110 h 3347955"/>
                                    <a:gd name="connsiteX6" fmla="*/ 206040 w 5524008"/>
                                    <a:gd name="connsiteY6" fmla="*/ 2044413 h 3347955"/>
                                    <a:gd name="connsiteX7" fmla="*/ 27999 w 5524008"/>
                                    <a:gd name="connsiteY7" fmla="*/ 2681891 h 3347955"/>
                                    <a:gd name="connsiteX8" fmla="*/ 825456 w 5524008"/>
                                    <a:gd name="connsiteY8" fmla="*/ 3343618 h 3347955"/>
                                    <a:gd name="connsiteX9" fmla="*/ 4639221 w 5524008"/>
                                    <a:gd name="connsiteY9" fmla="*/ 3346129 h 3347955"/>
                                    <a:gd name="connsiteX10" fmla="*/ 5508450 w 5524008"/>
                                    <a:gd name="connsiteY10" fmla="*/ 2453217 h 3347955"/>
                                    <a:gd name="connsiteX11" fmla="*/ 4066958 w 5524008"/>
                                    <a:gd name="connsiteY11" fmla="*/ 1801167 h 3347955"/>
                                    <a:gd name="connsiteX12" fmla="*/ 3873496 w 5524008"/>
                                    <a:gd name="connsiteY12" fmla="*/ 1553539 h 3347955"/>
                                    <a:gd name="connsiteX13" fmla="*/ 4484232 w 5524008"/>
                                    <a:gd name="connsiteY13" fmla="*/ 1042710 h 3347955"/>
                                    <a:gd name="connsiteX14" fmla="*/ 4679192 w 5524008"/>
                                    <a:gd name="connsiteY14" fmla="*/ 1011314 h 3347955"/>
                                    <a:gd name="connsiteX15" fmla="*/ 4843315 w 5524008"/>
                                    <a:gd name="connsiteY15" fmla="*/ 1051470 h 3347955"/>
                                    <a:gd name="connsiteX16" fmla="*/ 4222762 w 5524008"/>
                                    <a:gd name="connsiteY16" fmla="*/ 149618 h 3347955"/>
                                    <a:gd name="connsiteX17" fmla="*/ 4106341 w 5524008"/>
                                    <a:gd name="connsiteY17" fmla="*/ 13210 h 3347955"/>
                                    <a:gd name="connsiteX18" fmla="*/ 4092765 w 5524008"/>
                                    <a:gd name="connsiteY18" fmla="*/ 203852 h 3347955"/>
                                    <a:gd name="connsiteX19" fmla="*/ 1578486 w 5524008"/>
                                    <a:gd name="connsiteY19" fmla="*/ 1647032 h 3347955"/>
                                    <a:gd name="connsiteX0" fmla="*/ 1578486 w 5524008"/>
                                    <a:gd name="connsiteY0" fmla="*/ 1647032 h 3347955"/>
                                    <a:gd name="connsiteX1" fmla="*/ 1227763 w 5524008"/>
                                    <a:gd name="connsiteY1" fmla="*/ 1792222 h 3347955"/>
                                    <a:gd name="connsiteX2" fmla="*/ 934265 w 5524008"/>
                                    <a:gd name="connsiteY2" fmla="*/ 1745161 h 3347955"/>
                                    <a:gd name="connsiteX3" fmla="*/ 443530 w 5524008"/>
                                    <a:gd name="connsiteY3" fmla="*/ 1848071 h 3347955"/>
                                    <a:gd name="connsiteX4" fmla="*/ 61750 w 5524008"/>
                                    <a:gd name="connsiteY4" fmla="*/ 1631274 h 3347955"/>
                                    <a:gd name="connsiteX5" fmla="*/ 179053 w 5524008"/>
                                    <a:gd name="connsiteY5" fmla="*/ 1902110 h 3347955"/>
                                    <a:gd name="connsiteX6" fmla="*/ 206040 w 5524008"/>
                                    <a:gd name="connsiteY6" fmla="*/ 2044413 h 3347955"/>
                                    <a:gd name="connsiteX7" fmla="*/ 27999 w 5524008"/>
                                    <a:gd name="connsiteY7" fmla="*/ 2681891 h 3347955"/>
                                    <a:gd name="connsiteX8" fmla="*/ 825456 w 5524008"/>
                                    <a:gd name="connsiteY8" fmla="*/ 3343618 h 3347955"/>
                                    <a:gd name="connsiteX9" fmla="*/ 4639221 w 5524008"/>
                                    <a:gd name="connsiteY9" fmla="*/ 3346129 h 3347955"/>
                                    <a:gd name="connsiteX10" fmla="*/ 5508450 w 5524008"/>
                                    <a:gd name="connsiteY10" fmla="*/ 2453217 h 3347955"/>
                                    <a:gd name="connsiteX11" fmla="*/ 4066958 w 5524008"/>
                                    <a:gd name="connsiteY11" fmla="*/ 1801167 h 3347955"/>
                                    <a:gd name="connsiteX12" fmla="*/ 3873496 w 5524008"/>
                                    <a:gd name="connsiteY12" fmla="*/ 1553539 h 3347955"/>
                                    <a:gd name="connsiteX13" fmla="*/ 4484232 w 5524008"/>
                                    <a:gd name="connsiteY13" fmla="*/ 1042710 h 3347955"/>
                                    <a:gd name="connsiteX14" fmla="*/ 4679192 w 5524008"/>
                                    <a:gd name="connsiteY14" fmla="*/ 1011314 h 3347955"/>
                                    <a:gd name="connsiteX15" fmla="*/ 4843315 w 5524008"/>
                                    <a:gd name="connsiteY15" fmla="*/ 1051470 h 3347955"/>
                                    <a:gd name="connsiteX16" fmla="*/ 4222762 w 5524008"/>
                                    <a:gd name="connsiteY16" fmla="*/ 149618 h 3347955"/>
                                    <a:gd name="connsiteX17" fmla="*/ 4106341 w 5524008"/>
                                    <a:gd name="connsiteY17" fmla="*/ 13210 h 3347955"/>
                                    <a:gd name="connsiteX18" fmla="*/ 4092765 w 5524008"/>
                                    <a:gd name="connsiteY18" fmla="*/ 203852 h 3347955"/>
                                    <a:gd name="connsiteX19" fmla="*/ 1578486 w 5524008"/>
                                    <a:gd name="connsiteY19" fmla="*/ 1647032 h 3347955"/>
                                    <a:gd name="connsiteX0" fmla="*/ 1578486 w 5524008"/>
                                    <a:gd name="connsiteY0" fmla="*/ 1640611 h 3341534"/>
                                    <a:gd name="connsiteX1" fmla="*/ 1227763 w 5524008"/>
                                    <a:gd name="connsiteY1" fmla="*/ 1785801 h 3341534"/>
                                    <a:gd name="connsiteX2" fmla="*/ 934265 w 5524008"/>
                                    <a:gd name="connsiteY2" fmla="*/ 1738740 h 3341534"/>
                                    <a:gd name="connsiteX3" fmla="*/ 443530 w 5524008"/>
                                    <a:gd name="connsiteY3" fmla="*/ 1841650 h 3341534"/>
                                    <a:gd name="connsiteX4" fmla="*/ 61750 w 5524008"/>
                                    <a:gd name="connsiteY4" fmla="*/ 1624853 h 3341534"/>
                                    <a:gd name="connsiteX5" fmla="*/ 179053 w 5524008"/>
                                    <a:gd name="connsiteY5" fmla="*/ 1895689 h 3341534"/>
                                    <a:gd name="connsiteX6" fmla="*/ 206040 w 5524008"/>
                                    <a:gd name="connsiteY6" fmla="*/ 2037992 h 3341534"/>
                                    <a:gd name="connsiteX7" fmla="*/ 27999 w 5524008"/>
                                    <a:gd name="connsiteY7" fmla="*/ 2675470 h 3341534"/>
                                    <a:gd name="connsiteX8" fmla="*/ 825456 w 5524008"/>
                                    <a:gd name="connsiteY8" fmla="*/ 3337197 h 3341534"/>
                                    <a:gd name="connsiteX9" fmla="*/ 4639221 w 5524008"/>
                                    <a:gd name="connsiteY9" fmla="*/ 3339708 h 3341534"/>
                                    <a:gd name="connsiteX10" fmla="*/ 5508450 w 5524008"/>
                                    <a:gd name="connsiteY10" fmla="*/ 2446796 h 3341534"/>
                                    <a:gd name="connsiteX11" fmla="*/ 4066958 w 5524008"/>
                                    <a:gd name="connsiteY11" fmla="*/ 1794746 h 3341534"/>
                                    <a:gd name="connsiteX12" fmla="*/ 3873496 w 5524008"/>
                                    <a:gd name="connsiteY12" fmla="*/ 1547118 h 3341534"/>
                                    <a:gd name="connsiteX13" fmla="*/ 4484232 w 5524008"/>
                                    <a:gd name="connsiteY13" fmla="*/ 1036289 h 3341534"/>
                                    <a:gd name="connsiteX14" fmla="*/ 4679192 w 5524008"/>
                                    <a:gd name="connsiteY14" fmla="*/ 1004893 h 3341534"/>
                                    <a:gd name="connsiteX15" fmla="*/ 4843315 w 5524008"/>
                                    <a:gd name="connsiteY15" fmla="*/ 1045049 h 3341534"/>
                                    <a:gd name="connsiteX16" fmla="*/ 4222762 w 5524008"/>
                                    <a:gd name="connsiteY16" fmla="*/ 143197 h 3341534"/>
                                    <a:gd name="connsiteX17" fmla="*/ 4093070 w 5524008"/>
                                    <a:gd name="connsiteY17" fmla="*/ 15370 h 3341534"/>
                                    <a:gd name="connsiteX18" fmla="*/ 4092765 w 5524008"/>
                                    <a:gd name="connsiteY18" fmla="*/ 197431 h 3341534"/>
                                    <a:gd name="connsiteX19" fmla="*/ 1578486 w 5524008"/>
                                    <a:gd name="connsiteY19" fmla="*/ 1640611 h 3341534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43315 w 5524008"/>
                                    <a:gd name="connsiteY15" fmla="*/ 1034933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43315 w 5524008"/>
                                    <a:gd name="connsiteY15" fmla="*/ 1034933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30044 w 5524008"/>
                                    <a:gd name="connsiteY15" fmla="*/ 1043513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38893 w 5524008"/>
                                    <a:gd name="connsiteY15" fmla="*/ 1026354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38893 w 5524008"/>
                                    <a:gd name="connsiteY15" fmla="*/ 1026354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38893 w 5524008"/>
                                    <a:gd name="connsiteY15" fmla="*/ 1026354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30495 h 3331418"/>
                                    <a:gd name="connsiteX1" fmla="*/ 1227763 w 5524008"/>
                                    <a:gd name="connsiteY1" fmla="*/ 1775685 h 3331418"/>
                                    <a:gd name="connsiteX2" fmla="*/ 934265 w 5524008"/>
                                    <a:gd name="connsiteY2" fmla="*/ 1728624 h 3331418"/>
                                    <a:gd name="connsiteX3" fmla="*/ 443530 w 5524008"/>
                                    <a:gd name="connsiteY3" fmla="*/ 1831534 h 3331418"/>
                                    <a:gd name="connsiteX4" fmla="*/ 61750 w 5524008"/>
                                    <a:gd name="connsiteY4" fmla="*/ 1614737 h 3331418"/>
                                    <a:gd name="connsiteX5" fmla="*/ 179053 w 5524008"/>
                                    <a:gd name="connsiteY5" fmla="*/ 1885573 h 3331418"/>
                                    <a:gd name="connsiteX6" fmla="*/ 206040 w 5524008"/>
                                    <a:gd name="connsiteY6" fmla="*/ 2027876 h 3331418"/>
                                    <a:gd name="connsiteX7" fmla="*/ 27999 w 5524008"/>
                                    <a:gd name="connsiteY7" fmla="*/ 2665354 h 3331418"/>
                                    <a:gd name="connsiteX8" fmla="*/ 825456 w 5524008"/>
                                    <a:gd name="connsiteY8" fmla="*/ 3327081 h 3331418"/>
                                    <a:gd name="connsiteX9" fmla="*/ 4639221 w 5524008"/>
                                    <a:gd name="connsiteY9" fmla="*/ 3329592 h 3331418"/>
                                    <a:gd name="connsiteX10" fmla="*/ 5508450 w 5524008"/>
                                    <a:gd name="connsiteY10" fmla="*/ 2436680 h 3331418"/>
                                    <a:gd name="connsiteX11" fmla="*/ 4066958 w 5524008"/>
                                    <a:gd name="connsiteY11" fmla="*/ 1784630 h 3331418"/>
                                    <a:gd name="connsiteX12" fmla="*/ 3873496 w 5524008"/>
                                    <a:gd name="connsiteY12" fmla="*/ 1537002 h 3331418"/>
                                    <a:gd name="connsiteX13" fmla="*/ 4484232 w 5524008"/>
                                    <a:gd name="connsiteY13" fmla="*/ 1026173 h 3331418"/>
                                    <a:gd name="connsiteX14" fmla="*/ 4679192 w 5524008"/>
                                    <a:gd name="connsiteY14" fmla="*/ 994777 h 3331418"/>
                                    <a:gd name="connsiteX15" fmla="*/ 4838893 w 5524008"/>
                                    <a:gd name="connsiteY15" fmla="*/ 1026354 h 3331418"/>
                                    <a:gd name="connsiteX16" fmla="*/ 4222762 w 5524008"/>
                                    <a:gd name="connsiteY16" fmla="*/ 133081 h 3331418"/>
                                    <a:gd name="connsiteX17" fmla="*/ 4093070 w 5524008"/>
                                    <a:gd name="connsiteY17" fmla="*/ 5254 h 3331418"/>
                                    <a:gd name="connsiteX18" fmla="*/ 4092765 w 5524008"/>
                                    <a:gd name="connsiteY18" fmla="*/ 187315 h 3331418"/>
                                    <a:gd name="connsiteX19" fmla="*/ 1578486 w 5524008"/>
                                    <a:gd name="connsiteY19" fmla="*/ 1630495 h 3331418"/>
                                    <a:gd name="connsiteX0" fmla="*/ 1578486 w 5524008"/>
                                    <a:gd name="connsiteY0" fmla="*/ 1626650 h 3327573"/>
                                    <a:gd name="connsiteX1" fmla="*/ 1227763 w 5524008"/>
                                    <a:gd name="connsiteY1" fmla="*/ 1771840 h 3327573"/>
                                    <a:gd name="connsiteX2" fmla="*/ 934265 w 5524008"/>
                                    <a:gd name="connsiteY2" fmla="*/ 1724779 h 3327573"/>
                                    <a:gd name="connsiteX3" fmla="*/ 443530 w 5524008"/>
                                    <a:gd name="connsiteY3" fmla="*/ 1827689 h 3327573"/>
                                    <a:gd name="connsiteX4" fmla="*/ 61750 w 5524008"/>
                                    <a:gd name="connsiteY4" fmla="*/ 1610892 h 3327573"/>
                                    <a:gd name="connsiteX5" fmla="*/ 179053 w 5524008"/>
                                    <a:gd name="connsiteY5" fmla="*/ 1881728 h 3327573"/>
                                    <a:gd name="connsiteX6" fmla="*/ 206040 w 5524008"/>
                                    <a:gd name="connsiteY6" fmla="*/ 2024031 h 3327573"/>
                                    <a:gd name="connsiteX7" fmla="*/ 27999 w 5524008"/>
                                    <a:gd name="connsiteY7" fmla="*/ 2661509 h 3327573"/>
                                    <a:gd name="connsiteX8" fmla="*/ 825456 w 5524008"/>
                                    <a:gd name="connsiteY8" fmla="*/ 3323236 h 3327573"/>
                                    <a:gd name="connsiteX9" fmla="*/ 4639221 w 5524008"/>
                                    <a:gd name="connsiteY9" fmla="*/ 3325747 h 3327573"/>
                                    <a:gd name="connsiteX10" fmla="*/ 5508450 w 5524008"/>
                                    <a:gd name="connsiteY10" fmla="*/ 2432835 h 3327573"/>
                                    <a:gd name="connsiteX11" fmla="*/ 4066958 w 5524008"/>
                                    <a:gd name="connsiteY11" fmla="*/ 1780785 h 3327573"/>
                                    <a:gd name="connsiteX12" fmla="*/ 3873496 w 5524008"/>
                                    <a:gd name="connsiteY12" fmla="*/ 1533157 h 3327573"/>
                                    <a:gd name="connsiteX13" fmla="*/ 4484232 w 5524008"/>
                                    <a:gd name="connsiteY13" fmla="*/ 1022328 h 3327573"/>
                                    <a:gd name="connsiteX14" fmla="*/ 4679192 w 5524008"/>
                                    <a:gd name="connsiteY14" fmla="*/ 990932 h 3327573"/>
                                    <a:gd name="connsiteX15" fmla="*/ 4838893 w 5524008"/>
                                    <a:gd name="connsiteY15" fmla="*/ 1022509 h 3327573"/>
                                    <a:gd name="connsiteX16" fmla="*/ 4222762 w 5524008"/>
                                    <a:gd name="connsiteY16" fmla="*/ 129236 h 3327573"/>
                                    <a:gd name="connsiteX17" fmla="*/ 4093070 w 5524008"/>
                                    <a:gd name="connsiteY17" fmla="*/ 1409 h 3327573"/>
                                    <a:gd name="connsiteX18" fmla="*/ 4092765 w 5524008"/>
                                    <a:gd name="connsiteY18" fmla="*/ 183470 h 3327573"/>
                                    <a:gd name="connsiteX19" fmla="*/ 1578486 w 5524008"/>
                                    <a:gd name="connsiteY19" fmla="*/ 1626650 h 3327573"/>
                                    <a:gd name="connsiteX0" fmla="*/ 1578486 w 5524008"/>
                                    <a:gd name="connsiteY0" fmla="*/ 1626650 h 3327573"/>
                                    <a:gd name="connsiteX1" fmla="*/ 1227763 w 5524008"/>
                                    <a:gd name="connsiteY1" fmla="*/ 1771840 h 3327573"/>
                                    <a:gd name="connsiteX2" fmla="*/ 934265 w 5524008"/>
                                    <a:gd name="connsiteY2" fmla="*/ 1724779 h 3327573"/>
                                    <a:gd name="connsiteX3" fmla="*/ 443530 w 5524008"/>
                                    <a:gd name="connsiteY3" fmla="*/ 1827689 h 3327573"/>
                                    <a:gd name="connsiteX4" fmla="*/ 61750 w 5524008"/>
                                    <a:gd name="connsiteY4" fmla="*/ 1610892 h 3327573"/>
                                    <a:gd name="connsiteX5" fmla="*/ 179053 w 5524008"/>
                                    <a:gd name="connsiteY5" fmla="*/ 1881728 h 3327573"/>
                                    <a:gd name="connsiteX6" fmla="*/ 206040 w 5524008"/>
                                    <a:gd name="connsiteY6" fmla="*/ 2024031 h 3327573"/>
                                    <a:gd name="connsiteX7" fmla="*/ 27999 w 5524008"/>
                                    <a:gd name="connsiteY7" fmla="*/ 2661509 h 3327573"/>
                                    <a:gd name="connsiteX8" fmla="*/ 825456 w 5524008"/>
                                    <a:gd name="connsiteY8" fmla="*/ 3323236 h 3327573"/>
                                    <a:gd name="connsiteX9" fmla="*/ 4639221 w 5524008"/>
                                    <a:gd name="connsiteY9" fmla="*/ 3325747 h 3327573"/>
                                    <a:gd name="connsiteX10" fmla="*/ 5508450 w 5524008"/>
                                    <a:gd name="connsiteY10" fmla="*/ 2432835 h 3327573"/>
                                    <a:gd name="connsiteX11" fmla="*/ 4066958 w 5524008"/>
                                    <a:gd name="connsiteY11" fmla="*/ 1780785 h 3327573"/>
                                    <a:gd name="connsiteX12" fmla="*/ 3873496 w 5524008"/>
                                    <a:gd name="connsiteY12" fmla="*/ 1533157 h 3327573"/>
                                    <a:gd name="connsiteX13" fmla="*/ 4484232 w 5524008"/>
                                    <a:gd name="connsiteY13" fmla="*/ 1022328 h 3327573"/>
                                    <a:gd name="connsiteX14" fmla="*/ 4679192 w 5524008"/>
                                    <a:gd name="connsiteY14" fmla="*/ 990932 h 3327573"/>
                                    <a:gd name="connsiteX15" fmla="*/ 4838893 w 5524008"/>
                                    <a:gd name="connsiteY15" fmla="*/ 1022509 h 3327573"/>
                                    <a:gd name="connsiteX16" fmla="*/ 4222762 w 5524008"/>
                                    <a:gd name="connsiteY16" fmla="*/ 129236 h 3327573"/>
                                    <a:gd name="connsiteX17" fmla="*/ 4093070 w 5524008"/>
                                    <a:gd name="connsiteY17" fmla="*/ 1409 h 3327573"/>
                                    <a:gd name="connsiteX18" fmla="*/ 4092765 w 5524008"/>
                                    <a:gd name="connsiteY18" fmla="*/ 183470 h 3327573"/>
                                    <a:gd name="connsiteX19" fmla="*/ 1578486 w 5524008"/>
                                    <a:gd name="connsiteY19" fmla="*/ 1626650 h 3327573"/>
                                    <a:gd name="connsiteX0" fmla="*/ 1572449 w 5517971"/>
                                    <a:gd name="connsiteY0" fmla="*/ 1626650 h 3327573"/>
                                    <a:gd name="connsiteX1" fmla="*/ 1221726 w 5517971"/>
                                    <a:gd name="connsiteY1" fmla="*/ 1771840 h 3327573"/>
                                    <a:gd name="connsiteX2" fmla="*/ 928228 w 5517971"/>
                                    <a:gd name="connsiteY2" fmla="*/ 1724779 h 3327573"/>
                                    <a:gd name="connsiteX3" fmla="*/ 437493 w 5517971"/>
                                    <a:gd name="connsiteY3" fmla="*/ 1827689 h 3327573"/>
                                    <a:gd name="connsiteX4" fmla="*/ 55713 w 5517971"/>
                                    <a:gd name="connsiteY4" fmla="*/ 1610892 h 3327573"/>
                                    <a:gd name="connsiteX5" fmla="*/ 173016 w 5517971"/>
                                    <a:gd name="connsiteY5" fmla="*/ 1881728 h 3327573"/>
                                    <a:gd name="connsiteX6" fmla="*/ 200003 w 5517971"/>
                                    <a:gd name="connsiteY6" fmla="*/ 2024031 h 3327573"/>
                                    <a:gd name="connsiteX7" fmla="*/ 21962 w 5517971"/>
                                    <a:gd name="connsiteY7" fmla="*/ 2661509 h 3327573"/>
                                    <a:gd name="connsiteX8" fmla="*/ 819419 w 5517971"/>
                                    <a:gd name="connsiteY8" fmla="*/ 3323236 h 3327573"/>
                                    <a:gd name="connsiteX9" fmla="*/ 4633184 w 5517971"/>
                                    <a:gd name="connsiteY9" fmla="*/ 3325747 h 3327573"/>
                                    <a:gd name="connsiteX10" fmla="*/ 5502413 w 5517971"/>
                                    <a:gd name="connsiteY10" fmla="*/ 2432835 h 3327573"/>
                                    <a:gd name="connsiteX11" fmla="*/ 4060921 w 5517971"/>
                                    <a:gd name="connsiteY11" fmla="*/ 1780785 h 3327573"/>
                                    <a:gd name="connsiteX12" fmla="*/ 3867459 w 5517971"/>
                                    <a:gd name="connsiteY12" fmla="*/ 1533157 h 3327573"/>
                                    <a:gd name="connsiteX13" fmla="*/ 4478195 w 5517971"/>
                                    <a:gd name="connsiteY13" fmla="*/ 1022328 h 3327573"/>
                                    <a:gd name="connsiteX14" fmla="*/ 4673155 w 5517971"/>
                                    <a:gd name="connsiteY14" fmla="*/ 990932 h 3327573"/>
                                    <a:gd name="connsiteX15" fmla="*/ 4832856 w 5517971"/>
                                    <a:gd name="connsiteY15" fmla="*/ 1022509 h 3327573"/>
                                    <a:gd name="connsiteX16" fmla="*/ 4216725 w 5517971"/>
                                    <a:gd name="connsiteY16" fmla="*/ 129236 h 3327573"/>
                                    <a:gd name="connsiteX17" fmla="*/ 4087033 w 5517971"/>
                                    <a:gd name="connsiteY17" fmla="*/ 1409 h 3327573"/>
                                    <a:gd name="connsiteX18" fmla="*/ 4086728 w 5517971"/>
                                    <a:gd name="connsiteY18" fmla="*/ 183470 h 3327573"/>
                                    <a:gd name="connsiteX19" fmla="*/ 1572449 w 5517971"/>
                                    <a:gd name="connsiteY19" fmla="*/ 1626650 h 3327573"/>
                                    <a:gd name="connsiteX0" fmla="*/ 1570495 w 5516017"/>
                                    <a:gd name="connsiteY0" fmla="*/ 1626650 h 3327573"/>
                                    <a:gd name="connsiteX1" fmla="*/ 1219772 w 5516017"/>
                                    <a:gd name="connsiteY1" fmla="*/ 1771840 h 3327573"/>
                                    <a:gd name="connsiteX2" fmla="*/ 926274 w 5516017"/>
                                    <a:gd name="connsiteY2" fmla="*/ 1724779 h 3327573"/>
                                    <a:gd name="connsiteX3" fmla="*/ 435539 w 5516017"/>
                                    <a:gd name="connsiteY3" fmla="*/ 1827689 h 3327573"/>
                                    <a:gd name="connsiteX4" fmla="*/ 53759 w 5516017"/>
                                    <a:gd name="connsiteY4" fmla="*/ 1610892 h 3327573"/>
                                    <a:gd name="connsiteX5" fmla="*/ 171062 w 5516017"/>
                                    <a:gd name="connsiteY5" fmla="*/ 1881728 h 3327573"/>
                                    <a:gd name="connsiteX6" fmla="*/ 198049 w 5516017"/>
                                    <a:gd name="connsiteY6" fmla="*/ 2024031 h 3327573"/>
                                    <a:gd name="connsiteX7" fmla="*/ 20008 w 5516017"/>
                                    <a:gd name="connsiteY7" fmla="*/ 2661509 h 3327573"/>
                                    <a:gd name="connsiteX8" fmla="*/ 817465 w 5516017"/>
                                    <a:gd name="connsiteY8" fmla="*/ 3323236 h 3327573"/>
                                    <a:gd name="connsiteX9" fmla="*/ 4631230 w 5516017"/>
                                    <a:gd name="connsiteY9" fmla="*/ 3325747 h 3327573"/>
                                    <a:gd name="connsiteX10" fmla="*/ 5500459 w 5516017"/>
                                    <a:gd name="connsiteY10" fmla="*/ 2432835 h 3327573"/>
                                    <a:gd name="connsiteX11" fmla="*/ 4058967 w 5516017"/>
                                    <a:gd name="connsiteY11" fmla="*/ 1780785 h 3327573"/>
                                    <a:gd name="connsiteX12" fmla="*/ 3865505 w 5516017"/>
                                    <a:gd name="connsiteY12" fmla="*/ 1533157 h 3327573"/>
                                    <a:gd name="connsiteX13" fmla="*/ 4476241 w 5516017"/>
                                    <a:gd name="connsiteY13" fmla="*/ 1022328 h 3327573"/>
                                    <a:gd name="connsiteX14" fmla="*/ 4671201 w 5516017"/>
                                    <a:gd name="connsiteY14" fmla="*/ 990932 h 3327573"/>
                                    <a:gd name="connsiteX15" fmla="*/ 4830902 w 5516017"/>
                                    <a:gd name="connsiteY15" fmla="*/ 1022509 h 3327573"/>
                                    <a:gd name="connsiteX16" fmla="*/ 4214771 w 5516017"/>
                                    <a:gd name="connsiteY16" fmla="*/ 129236 h 3327573"/>
                                    <a:gd name="connsiteX17" fmla="*/ 4085079 w 5516017"/>
                                    <a:gd name="connsiteY17" fmla="*/ 1409 h 3327573"/>
                                    <a:gd name="connsiteX18" fmla="*/ 4084774 w 5516017"/>
                                    <a:gd name="connsiteY18" fmla="*/ 183470 h 3327573"/>
                                    <a:gd name="connsiteX19" fmla="*/ 1570495 w 5516017"/>
                                    <a:gd name="connsiteY19" fmla="*/ 1626650 h 3327573"/>
                                    <a:gd name="connsiteX0" fmla="*/ 1570495 w 5507592"/>
                                    <a:gd name="connsiteY0" fmla="*/ 1626650 h 3327573"/>
                                    <a:gd name="connsiteX1" fmla="*/ 1219772 w 5507592"/>
                                    <a:gd name="connsiteY1" fmla="*/ 1771840 h 3327573"/>
                                    <a:gd name="connsiteX2" fmla="*/ 926274 w 5507592"/>
                                    <a:gd name="connsiteY2" fmla="*/ 1724779 h 3327573"/>
                                    <a:gd name="connsiteX3" fmla="*/ 435539 w 5507592"/>
                                    <a:gd name="connsiteY3" fmla="*/ 1827689 h 3327573"/>
                                    <a:gd name="connsiteX4" fmla="*/ 53759 w 5507592"/>
                                    <a:gd name="connsiteY4" fmla="*/ 1610892 h 3327573"/>
                                    <a:gd name="connsiteX5" fmla="*/ 171062 w 5507592"/>
                                    <a:gd name="connsiteY5" fmla="*/ 1881728 h 3327573"/>
                                    <a:gd name="connsiteX6" fmla="*/ 198049 w 5507592"/>
                                    <a:gd name="connsiteY6" fmla="*/ 2024031 h 3327573"/>
                                    <a:gd name="connsiteX7" fmla="*/ 20008 w 5507592"/>
                                    <a:gd name="connsiteY7" fmla="*/ 2661509 h 3327573"/>
                                    <a:gd name="connsiteX8" fmla="*/ 817465 w 5507592"/>
                                    <a:gd name="connsiteY8" fmla="*/ 3323236 h 3327573"/>
                                    <a:gd name="connsiteX9" fmla="*/ 4631230 w 5507592"/>
                                    <a:gd name="connsiteY9" fmla="*/ 3325747 h 3327573"/>
                                    <a:gd name="connsiteX10" fmla="*/ 5500459 w 5507592"/>
                                    <a:gd name="connsiteY10" fmla="*/ 2432835 h 3327573"/>
                                    <a:gd name="connsiteX11" fmla="*/ 4058967 w 5507592"/>
                                    <a:gd name="connsiteY11" fmla="*/ 1780785 h 3327573"/>
                                    <a:gd name="connsiteX12" fmla="*/ 3865505 w 5507592"/>
                                    <a:gd name="connsiteY12" fmla="*/ 1533157 h 3327573"/>
                                    <a:gd name="connsiteX13" fmla="*/ 4476241 w 5507592"/>
                                    <a:gd name="connsiteY13" fmla="*/ 1022328 h 3327573"/>
                                    <a:gd name="connsiteX14" fmla="*/ 4671201 w 5507592"/>
                                    <a:gd name="connsiteY14" fmla="*/ 990932 h 3327573"/>
                                    <a:gd name="connsiteX15" fmla="*/ 4830902 w 5507592"/>
                                    <a:gd name="connsiteY15" fmla="*/ 1022509 h 3327573"/>
                                    <a:gd name="connsiteX16" fmla="*/ 4214771 w 5507592"/>
                                    <a:gd name="connsiteY16" fmla="*/ 129236 h 3327573"/>
                                    <a:gd name="connsiteX17" fmla="*/ 4085079 w 5507592"/>
                                    <a:gd name="connsiteY17" fmla="*/ 1409 h 3327573"/>
                                    <a:gd name="connsiteX18" fmla="*/ 4084774 w 5507592"/>
                                    <a:gd name="connsiteY18" fmla="*/ 183470 h 3327573"/>
                                    <a:gd name="connsiteX19" fmla="*/ 1570495 w 5507592"/>
                                    <a:gd name="connsiteY19" fmla="*/ 1626650 h 3327573"/>
                                    <a:gd name="connsiteX0" fmla="*/ 1570495 w 5507592"/>
                                    <a:gd name="connsiteY0" fmla="*/ 1626650 h 3327573"/>
                                    <a:gd name="connsiteX1" fmla="*/ 1219772 w 5507592"/>
                                    <a:gd name="connsiteY1" fmla="*/ 1771840 h 3327573"/>
                                    <a:gd name="connsiteX2" fmla="*/ 926274 w 5507592"/>
                                    <a:gd name="connsiteY2" fmla="*/ 1724779 h 3327573"/>
                                    <a:gd name="connsiteX3" fmla="*/ 435539 w 5507592"/>
                                    <a:gd name="connsiteY3" fmla="*/ 1827689 h 3327573"/>
                                    <a:gd name="connsiteX4" fmla="*/ 53759 w 5507592"/>
                                    <a:gd name="connsiteY4" fmla="*/ 1610892 h 3327573"/>
                                    <a:gd name="connsiteX5" fmla="*/ 171062 w 5507592"/>
                                    <a:gd name="connsiteY5" fmla="*/ 1881728 h 3327573"/>
                                    <a:gd name="connsiteX6" fmla="*/ 198049 w 5507592"/>
                                    <a:gd name="connsiteY6" fmla="*/ 2024031 h 3327573"/>
                                    <a:gd name="connsiteX7" fmla="*/ 20008 w 5507592"/>
                                    <a:gd name="connsiteY7" fmla="*/ 2661509 h 3327573"/>
                                    <a:gd name="connsiteX8" fmla="*/ 817465 w 5507592"/>
                                    <a:gd name="connsiteY8" fmla="*/ 3323236 h 3327573"/>
                                    <a:gd name="connsiteX9" fmla="*/ 4631230 w 5507592"/>
                                    <a:gd name="connsiteY9" fmla="*/ 3325747 h 3327573"/>
                                    <a:gd name="connsiteX10" fmla="*/ 5500459 w 5507592"/>
                                    <a:gd name="connsiteY10" fmla="*/ 2432835 h 3327573"/>
                                    <a:gd name="connsiteX11" fmla="*/ 4212439 w 5507592"/>
                                    <a:gd name="connsiteY11" fmla="*/ 1815792 h 3327573"/>
                                    <a:gd name="connsiteX12" fmla="*/ 4058967 w 5507592"/>
                                    <a:gd name="connsiteY12" fmla="*/ 1780785 h 3327573"/>
                                    <a:gd name="connsiteX13" fmla="*/ 3865505 w 5507592"/>
                                    <a:gd name="connsiteY13" fmla="*/ 1533157 h 3327573"/>
                                    <a:gd name="connsiteX14" fmla="*/ 4476241 w 5507592"/>
                                    <a:gd name="connsiteY14" fmla="*/ 1022328 h 3327573"/>
                                    <a:gd name="connsiteX15" fmla="*/ 4671201 w 5507592"/>
                                    <a:gd name="connsiteY15" fmla="*/ 990932 h 3327573"/>
                                    <a:gd name="connsiteX16" fmla="*/ 4830902 w 5507592"/>
                                    <a:gd name="connsiteY16" fmla="*/ 1022509 h 3327573"/>
                                    <a:gd name="connsiteX17" fmla="*/ 4214771 w 5507592"/>
                                    <a:gd name="connsiteY17" fmla="*/ 129236 h 3327573"/>
                                    <a:gd name="connsiteX18" fmla="*/ 4085079 w 5507592"/>
                                    <a:gd name="connsiteY18" fmla="*/ 1409 h 3327573"/>
                                    <a:gd name="connsiteX19" fmla="*/ 4084774 w 5507592"/>
                                    <a:gd name="connsiteY19" fmla="*/ 183470 h 3327573"/>
                                    <a:gd name="connsiteX20" fmla="*/ 1570495 w 5507592"/>
                                    <a:gd name="connsiteY20" fmla="*/ 1626650 h 3327573"/>
                                    <a:gd name="connsiteX0" fmla="*/ 1570495 w 5507592"/>
                                    <a:gd name="connsiteY0" fmla="*/ 1626650 h 3327573"/>
                                    <a:gd name="connsiteX1" fmla="*/ 1219772 w 5507592"/>
                                    <a:gd name="connsiteY1" fmla="*/ 1771840 h 3327573"/>
                                    <a:gd name="connsiteX2" fmla="*/ 926274 w 5507592"/>
                                    <a:gd name="connsiteY2" fmla="*/ 1724779 h 3327573"/>
                                    <a:gd name="connsiteX3" fmla="*/ 435539 w 5507592"/>
                                    <a:gd name="connsiteY3" fmla="*/ 1827689 h 3327573"/>
                                    <a:gd name="connsiteX4" fmla="*/ 53759 w 5507592"/>
                                    <a:gd name="connsiteY4" fmla="*/ 1610892 h 3327573"/>
                                    <a:gd name="connsiteX5" fmla="*/ 171062 w 5507592"/>
                                    <a:gd name="connsiteY5" fmla="*/ 1881728 h 3327573"/>
                                    <a:gd name="connsiteX6" fmla="*/ 198049 w 5507592"/>
                                    <a:gd name="connsiteY6" fmla="*/ 2024031 h 3327573"/>
                                    <a:gd name="connsiteX7" fmla="*/ 20008 w 5507592"/>
                                    <a:gd name="connsiteY7" fmla="*/ 2661509 h 3327573"/>
                                    <a:gd name="connsiteX8" fmla="*/ 817465 w 5507592"/>
                                    <a:gd name="connsiteY8" fmla="*/ 3323236 h 3327573"/>
                                    <a:gd name="connsiteX9" fmla="*/ 4631230 w 5507592"/>
                                    <a:gd name="connsiteY9" fmla="*/ 3325747 h 3327573"/>
                                    <a:gd name="connsiteX10" fmla="*/ 5500459 w 5507592"/>
                                    <a:gd name="connsiteY10" fmla="*/ 2432835 h 3327573"/>
                                    <a:gd name="connsiteX11" fmla="*/ 4212439 w 5507592"/>
                                    <a:gd name="connsiteY11" fmla="*/ 1815792 h 3327573"/>
                                    <a:gd name="connsiteX12" fmla="*/ 4058967 w 5507592"/>
                                    <a:gd name="connsiteY12" fmla="*/ 1780785 h 3327573"/>
                                    <a:gd name="connsiteX13" fmla="*/ 3865505 w 5507592"/>
                                    <a:gd name="connsiteY13" fmla="*/ 1533157 h 3327573"/>
                                    <a:gd name="connsiteX14" fmla="*/ 4476241 w 5507592"/>
                                    <a:gd name="connsiteY14" fmla="*/ 1022328 h 3327573"/>
                                    <a:gd name="connsiteX15" fmla="*/ 4671201 w 5507592"/>
                                    <a:gd name="connsiteY15" fmla="*/ 990932 h 3327573"/>
                                    <a:gd name="connsiteX16" fmla="*/ 4830902 w 5507592"/>
                                    <a:gd name="connsiteY16" fmla="*/ 1022509 h 3327573"/>
                                    <a:gd name="connsiteX17" fmla="*/ 4214771 w 5507592"/>
                                    <a:gd name="connsiteY17" fmla="*/ 129236 h 3327573"/>
                                    <a:gd name="connsiteX18" fmla="*/ 4085079 w 5507592"/>
                                    <a:gd name="connsiteY18" fmla="*/ 1409 h 3327573"/>
                                    <a:gd name="connsiteX19" fmla="*/ 4084774 w 5507592"/>
                                    <a:gd name="connsiteY19" fmla="*/ 183470 h 3327573"/>
                                    <a:gd name="connsiteX20" fmla="*/ 1570495 w 5507592"/>
                                    <a:gd name="connsiteY20" fmla="*/ 1626650 h 3327573"/>
                                    <a:gd name="connsiteX0" fmla="*/ 1570495 w 5519447"/>
                                    <a:gd name="connsiteY0" fmla="*/ 1626650 h 3327573"/>
                                    <a:gd name="connsiteX1" fmla="*/ 1219772 w 5519447"/>
                                    <a:gd name="connsiteY1" fmla="*/ 1771840 h 3327573"/>
                                    <a:gd name="connsiteX2" fmla="*/ 926274 w 5519447"/>
                                    <a:gd name="connsiteY2" fmla="*/ 1724779 h 3327573"/>
                                    <a:gd name="connsiteX3" fmla="*/ 435539 w 5519447"/>
                                    <a:gd name="connsiteY3" fmla="*/ 1827689 h 3327573"/>
                                    <a:gd name="connsiteX4" fmla="*/ 53759 w 5519447"/>
                                    <a:gd name="connsiteY4" fmla="*/ 1610892 h 3327573"/>
                                    <a:gd name="connsiteX5" fmla="*/ 171062 w 5519447"/>
                                    <a:gd name="connsiteY5" fmla="*/ 1881728 h 3327573"/>
                                    <a:gd name="connsiteX6" fmla="*/ 198049 w 5519447"/>
                                    <a:gd name="connsiteY6" fmla="*/ 2024031 h 3327573"/>
                                    <a:gd name="connsiteX7" fmla="*/ 20008 w 5519447"/>
                                    <a:gd name="connsiteY7" fmla="*/ 2661509 h 3327573"/>
                                    <a:gd name="connsiteX8" fmla="*/ 817465 w 5519447"/>
                                    <a:gd name="connsiteY8" fmla="*/ 3323236 h 3327573"/>
                                    <a:gd name="connsiteX9" fmla="*/ 4631230 w 5519447"/>
                                    <a:gd name="connsiteY9" fmla="*/ 3325747 h 3327573"/>
                                    <a:gd name="connsiteX10" fmla="*/ 5500459 w 5519447"/>
                                    <a:gd name="connsiteY10" fmla="*/ 2432835 h 3327573"/>
                                    <a:gd name="connsiteX11" fmla="*/ 4212439 w 5519447"/>
                                    <a:gd name="connsiteY11" fmla="*/ 1798631 h 3327573"/>
                                    <a:gd name="connsiteX12" fmla="*/ 4058967 w 5519447"/>
                                    <a:gd name="connsiteY12" fmla="*/ 1780785 h 3327573"/>
                                    <a:gd name="connsiteX13" fmla="*/ 3865505 w 5519447"/>
                                    <a:gd name="connsiteY13" fmla="*/ 1533157 h 3327573"/>
                                    <a:gd name="connsiteX14" fmla="*/ 4476241 w 5519447"/>
                                    <a:gd name="connsiteY14" fmla="*/ 1022328 h 3327573"/>
                                    <a:gd name="connsiteX15" fmla="*/ 4671201 w 5519447"/>
                                    <a:gd name="connsiteY15" fmla="*/ 990932 h 3327573"/>
                                    <a:gd name="connsiteX16" fmla="*/ 4830902 w 5519447"/>
                                    <a:gd name="connsiteY16" fmla="*/ 1022509 h 3327573"/>
                                    <a:gd name="connsiteX17" fmla="*/ 4214771 w 5519447"/>
                                    <a:gd name="connsiteY17" fmla="*/ 129236 h 3327573"/>
                                    <a:gd name="connsiteX18" fmla="*/ 4085079 w 5519447"/>
                                    <a:gd name="connsiteY18" fmla="*/ 1409 h 3327573"/>
                                    <a:gd name="connsiteX19" fmla="*/ 4084774 w 5519447"/>
                                    <a:gd name="connsiteY19" fmla="*/ 183470 h 3327573"/>
                                    <a:gd name="connsiteX20" fmla="*/ 1570495 w 5519447"/>
                                    <a:gd name="connsiteY20" fmla="*/ 1626650 h 3327573"/>
                                    <a:gd name="connsiteX0" fmla="*/ 1570495 w 5519447"/>
                                    <a:gd name="connsiteY0" fmla="*/ 1626650 h 3327573"/>
                                    <a:gd name="connsiteX1" fmla="*/ 1219772 w 5519447"/>
                                    <a:gd name="connsiteY1" fmla="*/ 1771840 h 3327573"/>
                                    <a:gd name="connsiteX2" fmla="*/ 926274 w 5519447"/>
                                    <a:gd name="connsiteY2" fmla="*/ 1724779 h 3327573"/>
                                    <a:gd name="connsiteX3" fmla="*/ 435539 w 5519447"/>
                                    <a:gd name="connsiteY3" fmla="*/ 1827689 h 3327573"/>
                                    <a:gd name="connsiteX4" fmla="*/ 53759 w 5519447"/>
                                    <a:gd name="connsiteY4" fmla="*/ 1610892 h 3327573"/>
                                    <a:gd name="connsiteX5" fmla="*/ 171062 w 5519447"/>
                                    <a:gd name="connsiteY5" fmla="*/ 1881728 h 3327573"/>
                                    <a:gd name="connsiteX6" fmla="*/ 198049 w 5519447"/>
                                    <a:gd name="connsiteY6" fmla="*/ 2024031 h 3327573"/>
                                    <a:gd name="connsiteX7" fmla="*/ 20008 w 5519447"/>
                                    <a:gd name="connsiteY7" fmla="*/ 2661509 h 3327573"/>
                                    <a:gd name="connsiteX8" fmla="*/ 817465 w 5519447"/>
                                    <a:gd name="connsiteY8" fmla="*/ 3323236 h 3327573"/>
                                    <a:gd name="connsiteX9" fmla="*/ 4631230 w 5519447"/>
                                    <a:gd name="connsiteY9" fmla="*/ 3325747 h 3327573"/>
                                    <a:gd name="connsiteX10" fmla="*/ 5500459 w 5519447"/>
                                    <a:gd name="connsiteY10" fmla="*/ 2432835 h 3327573"/>
                                    <a:gd name="connsiteX11" fmla="*/ 4212439 w 5519447"/>
                                    <a:gd name="connsiteY11" fmla="*/ 1798631 h 3327573"/>
                                    <a:gd name="connsiteX12" fmla="*/ 4058967 w 5519447"/>
                                    <a:gd name="connsiteY12" fmla="*/ 1780785 h 3327573"/>
                                    <a:gd name="connsiteX13" fmla="*/ 3865505 w 5519447"/>
                                    <a:gd name="connsiteY13" fmla="*/ 1533157 h 3327573"/>
                                    <a:gd name="connsiteX14" fmla="*/ 4476241 w 5519447"/>
                                    <a:gd name="connsiteY14" fmla="*/ 1022328 h 3327573"/>
                                    <a:gd name="connsiteX15" fmla="*/ 4671201 w 5519447"/>
                                    <a:gd name="connsiteY15" fmla="*/ 990932 h 3327573"/>
                                    <a:gd name="connsiteX16" fmla="*/ 4830902 w 5519447"/>
                                    <a:gd name="connsiteY16" fmla="*/ 1022509 h 3327573"/>
                                    <a:gd name="connsiteX17" fmla="*/ 4214771 w 5519447"/>
                                    <a:gd name="connsiteY17" fmla="*/ 129236 h 3327573"/>
                                    <a:gd name="connsiteX18" fmla="*/ 4085079 w 5519447"/>
                                    <a:gd name="connsiteY18" fmla="*/ 1409 h 3327573"/>
                                    <a:gd name="connsiteX19" fmla="*/ 4084774 w 5519447"/>
                                    <a:gd name="connsiteY19" fmla="*/ 183470 h 3327573"/>
                                    <a:gd name="connsiteX20" fmla="*/ 1570495 w 5519447"/>
                                    <a:gd name="connsiteY20" fmla="*/ 1626650 h 3327573"/>
                                    <a:gd name="connsiteX0" fmla="*/ 1570495 w 5519447"/>
                                    <a:gd name="connsiteY0" fmla="*/ 1626650 h 3327573"/>
                                    <a:gd name="connsiteX1" fmla="*/ 1219772 w 5519447"/>
                                    <a:gd name="connsiteY1" fmla="*/ 1771840 h 3327573"/>
                                    <a:gd name="connsiteX2" fmla="*/ 926274 w 5519447"/>
                                    <a:gd name="connsiteY2" fmla="*/ 1724779 h 3327573"/>
                                    <a:gd name="connsiteX3" fmla="*/ 435539 w 5519447"/>
                                    <a:gd name="connsiteY3" fmla="*/ 1827689 h 3327573"/>
                                    <a:gd name="connsiteX4" fmla="*/ 53759 w 5519447"/>
                                    <a:gd name="connsiteY4" fmla="*/ 1610892 h 3327573"/>
                                    <a:gd name="connsiteX5" fmla="*/ 171062 w 5519447"/>
                                    <a:gd name="connsiteY5" fmla="*/ 1881728 h 3327573"/>
                                    <a:gd name="connsiteX6" fmla="*/ 198049 w 5519447"/>
                                    <a:gd name="connsiteY6" fmla="*/ 2024031 h 3327573"/>
                                    <a:gd name="connsiteX7" fmla="*/ 20008 w 5519447"/>
                                    <a:gd name="connsiteY7" fmla="*/ 2661509 h 3327573"/>
                                    <a:gd name="connsiteX8" fmla="*/ 817465 w 5519447"/>
                                    <a:gd name="connsiteY8" fmla="*/ 3323236 h 3327573"/>
                                    <a:gd name="connsiteX9" fmla="*/ 4631230 w 5519447"/>
                                    <a:gd name="connsiteY9" fmla="*/ 3325747 h 3327573"/>
                                    <a:gd name="connsiteX10" fmla="*/ 5500459 w 5519447"/>
                                    <a:gd name="connsiteY10" fmla="*/ 2432835 h 3327573"/>
                                    <a:gd name="connsiteX11" fmla="*/ 4212439 w 5519447"/>
                                    <a:gd name="connsiteY11" fmla="*/ 1798631 h 3327573"/>
                                    <a:gd name="connsiteX12" fmla="*/ 4058967 w 5519447"/>
                                    <a:gd name="connsiteY12" fmla="*/ 1780785 h 3327573"/>
                                    <a:gd name="connsiteX13" fmla="*/ 3865505 w 5519447"/>
                                    <a:gd name="connsiteY13" fmla="*/ 1533157 h 3327573"/>
                                    <a:gd name="connsiteX14" fmla="*/ 4476241 w 5519447"/>
                                    <a:gd name="connsiteY14" fmla="*/ 1022328 h 3327573"/>
                                    <a:gd name="connsiteX15" fmla="*/ 4671201 w 5519447"/>
                                    <a:gd name="connsiteY15" fmla="*/ 990932 h 3327573"/>
                                    <a:gd name="connsiteX16" fmla="*/ 4830902 w 5519447"/>
                                    <a:gd name="connsiteY16" fmla="*/ 1022509 h 3327573"/>
                                    <a:gd name="connsiteX17" fmla="*/ 4214771 w 5519447"/>
                                    <a:gd name="connsiteY17" fmla="*/ 129236 h 3327573"/>
                                    <a:gd name="connsiteX18" fmla="*/ 4085079 w 5519447"/>
                                    <a:gd name="connsiteY18" fmla="*/ 1409 h 3327573"/>
                                    <a:gd name="connsiteX19" fmla="*/ 4084774 w 5519447"/>
                                    <a:gd name="connsiteY19" fmla="*/ 183470 h 3327573"/>
                                    <a:gd name="connsiteX20" fmla="*/ 1570495 w 5519447"/>
                                    <a:gd name="connsiteY20" fmla="*/ 1626650 h 3327573"/>
                                    <a:gd name="connsiteX0" fmla="*/ 1570495 w 5502200"/>
                                    <a:gd name="connsiteY0" fmla="*/ 1626650 h 3327573"/>
                                    <a:gd name="connsiteX1" fmla="*/ 1219772 w 5502200"/>
                                    <a:gd name="connsiteY1" fmla="*/ 1771840 h 3327573"/>
                                    <a:gd name="connsiteX2" fmla="*/ 926274 w 5502200"/>
                                    <a:gd name="connsiteY2" fmla="*/ 1724779 h 3327573"/>
                                    <a:gd name="connsiteX3" fmla="*/ 435539 w 5502200"/>
                                    <a:gd name="connsiteY3" fmla="*/ 1827689 h 3327573"/>
                                    <a:gd name="connsiteX4" fmla="*/ 53759 w 5502200"/>
                                    <a:gd name="connsiteY4" fmla="*/ 1610892 h 3327573"/>
                                    <a:gd name="connsiteX5" fmla="*/ 171062 w 5502200"/>
                                    <a:gd name="connsiteY5" fmla="*/ 1881728 h 3327573"/>
                                    <a:gd name="connsiteX6" fmla="*/ 198049 w 5502200"/>
                                    <a:gd name="connsiteY6" fmla="*/ 2024031 h 3327573"/>
                                    <a:gd name="connsiteX7" fmla="*/ 20008 w 5502200"/>
                                    <a:gd name="connsiteY7" fmla="*/ 2661509 h 3327573"/>
                                    <a:gd name="connsiteX8" fmla="*/ 817465 w 5502200"/>
                                    <a:gd name="connsiteY8" fmla="*/ 3323236 h 3327573"/>
                                    <a:gd name="connsiteX9" fmla="*/ 4631230 w 5502200"/>
                                    <a:gd name="connsiteY9" fmla="*/ 3325747 h 3327573"/>
                                    <a:gd name="connsiteX10" fmla="*/ 5500459 w 5502200"/>
                                    <a:gd name="connsiteY10" fmla="*/ 2432835 h 3327573"/>
                                    <a:gd name="connsiteX11" fmla="*/ 4212439 w 5502200"/>
                                    <a:gd name="connsiteY11" fmla="*/ 1798631 h 3327573"/>
                                    <a:gd name="connsiteX12" fmla="*/ 4058967 w 5502200"/>
                                    <a:gd name="connsiteY12" fmla="*/ 1780785 h 3327573"/>
                                    <a:gd name="connsiteX13" fmla="*/ 3865505 w 5502200"/>
                                    <a:gd name="connsiteY13" fmla="*/ 1533157 h 3327573"/>
                                    <a:gd name="connsiteX14" fmla="*/ 4476241 w 5502200"/>
                                    <a:gd name="connsiteY14" fmla="*/ 1022328 h 3327573"/>
                                    <a:gd name="connsiteX15" fmla="*/ 4671201 w 5502200"/>
                                    <a:gd name="connsiteY15" fmla="*/ 990932 h 3327573"/>
                                    <a:gd name="connsiteX16" fmla="*/ 4830902 w 5502200"/>
                                    <a:gd name="connsiteY16" fmla="*/ 1022509 h 3327573"/>
                                    <a:gd name="connsiteX17" fmla="*/ 4214771 w 5502200"/>
                                    <a:gd name="connsiteY17" fmla="*/ 129236 h 3327573"/>
                                    <a:gd name="connsiteX18" fmla="*/ 4085079 w 5502200"/>
                                    <a:gd name="connsiteY18" fmla="*/ 1409 h 3327573"/>
                                    <a:gd name="connsiteX19" fmla="*/ 4084774 w 5502200"/>
                                    <a:gd name="connsiteY19" fmla="*/ 183470 h 3327573"/>
                                    <a:gd name="connsiteX20" fmla="*/ 1570495 w 5502200"/>
                                    <a:gd name="connsiteY20" fmla="*/ 1626650 h 3327573"/>
                                    <a:gd name="connsiteX0" fmla="*/ 1570495 w 5505424"/>
                                    <a:gd name="connsiteY0" fmla="*/ 1626650 h 3327573"/>
                                    <a:gd name="connsiteX1" fmla="*/ 1219772 w 5505424"/>
                                    <a:gd name="connsiteY1" fmla="*/ 1771840 h 3327573"/>
                                    <a:gd name="connsiteX2" fmla="*/ 926274 w 5505424"/>
                                    <a:gd name="connsiteY2" fmla="*/ 1724779 h 3327573"/>
                                    <a:gd name="connsiteX3" fmla="*/ 435539 w 5505424"/>
                                    <a:gd name="connsiteY3" fmla="*/ 1827689 h 3327573"/>
                                    <a:gd name="connsiteX4" fmla="*/ 53759 w 5505424"/>
                                    <a:gd name="connsiteY4" fmla="*/ 1610892 h 3327573"/>
                                    <a:gd name="connsiteX5" fmla="*/ 171062 w 5505424"/>
                                    <a:gd name="connsiteY5" fmla="*/ 1881728 h 3327573"/>
                                    <a:gd name="connsiteX6" fmla="*/ 198049 w 5505424"/>
                                    <a:gd name="connsiteY6" fmla="*/ 2024031 h 3327573"/>
                                    <a:gd name="connsiteX7" fmla="*/ 20008 w 5505424"/>
                                    <a:gd name="connsiteY7" fmla="*/ 2661509 h 3327573"/>
                                    <a:gd name="connsiteX8" fmla="*/ 817465 w 5505424"/>
                                    <a:gd name="connsiteY8" fmla="*/ 3323236 h 3327573"/>
                                    <a:gd name="connsiteX9" fmla="*/ 4631230 w 5505424"/>
                                    <a:gd name="connsiteY9" fmla="*/ 3325747 h 3327573"/>
                                    <a:gd name="connsiteX10" fmla="*/ 5500459 w 5505424"/>
                                    <a:gd name="connsiteY10" fmla="*/ 2432835 h 3327573"/>
                                    <a:gd name="connsiteX11" fmla="*/ 4212439 w 5505424"/>
                                    <a:gd name="connsiteY11" fmla="*/ 1798631 h 3327573"/>
                                    <a:gd name="connsiteX12" fmla="*/ 4058967 w 5505424"/>
                                    <a:gd name="connsiteY12" fmla="*/ 1780785 h 3327573"/>
                                    <a:gd name="connsiteX13" fmla="*/ 3865505 w 5505424"/>
                                    <a:gd name="connsiteY13" fmla="*/ 1533157 h 3327573"/>
                                    <a:gd name="connsiteX14" fmla="*/ 4476241 w 5505424"/>
                                    <a:gd name="connsiteY14" fmla="*/ 1022328 h 3327573"/>
                                    <a:gd name="connsiteX15" fmla="*/ 4671201 w 5505424"/>
                                    <a:gd name="connsiteY15" fmla="*/ 990932 h 3327573"/>
                                    <a:gd name="connsiteX16" fmla="*/ 4830902 w 5505424"/>
                                    <a:gd name="connsiteY16" fmla="*/ 1022509 h 3327573"/>
                                    <a:gd name="connsiteX17" fmla="*/ 4214771 w 5505424"/>
                                    <a:gd name="connsiteY17" fmla="*/ 129236 h 3327573"/>
                                    <a:gd name="connsiteX18" fmla="*/ 4085079 w 5505424"/>
                                    <a:gd name="connsiteY18" fmla="*/ 1409 h 3327573"/>
                                    <a:gd name="connsiteX19" fmla="*/ 4084774 w 5505424"/>
                                    <a:gd name="connsiteY19" fmla="*/ 183470 h 3327573"/>
                                    <a:gd name="connsiteX20" fmla="*/ 1570495 w 5505424"/>
                                    <a:gd name="connsiteY20" fmla="*/ 1626650 h 3327573"/>
                                    <a:gd name="connsiteX0" fmla="*/ 1570495 w 5512021"/>
                                    <a:gd name="connsiteY0" fmla="*/ 1626650 h 3327573"/>
                                    <a:gd name="connsiteX1" fmla="*/ 1219772 w 5512021"/>
                                    <a:gd name="connsiteY1" fmla="*/ 1771840 h 3327573"/>
                                    <a:gd name="connsiteX2" fmla="*/ 926274 w 5512021"/>
                                    <a:gd name="connsiteY2" fmla="*/ 1724779 h 3327573"/>
                                    <a:gd name="connsiteX3" fmla="*/ 435539 w 5512021"/>
                                    <a:gd name="connsiteY3" fmla="*/ 1827689 h 3327573"/>
                                    <a:gd name="connsiteX4" fmla="*/ 53759 w 5512021"/>
                                    <a:gd name="connsiteY4" fmla="*/ 1610892 h 3327573"/>
                                    <a:gd name="connsiteX5" fmla="*/ 171062 w 5512021"/>
                                    <a:gd name="connsiteY5" fmla="*/ 1881728 h 3327573"/>
                                    <a:gd name="connsiteX6" fmla="*/ 198049 w 5512021"/>
                                    <a:gd name="connsiteY6" fmla="*/ 2024031 h 3327573"/>
                                    <a:gd name="connsiteX7" fmla="*/ 20008 w 5512021"/>
                                    <a:gd name="connsiteY7" fmla="*/ 2661509 h 3327573"/>
                                    <a:gd name="connsiteX8" fmla="*/ 817465 w 5512021"/>
                                    <a:gd name="connsiteY8" fmla="*/ 3323236 h 3327573"/>
                                    <a:gd name="connsiteX9" fmla="*/ 4631230 w 5512021"/>
                                    <a:gd name="connsiteY9" fmla="*/ 3325747 h 3327573"/>
                                    <a:gd name="connsiteX10" fmla="*/ 5500459 w 5512021"/>
                                    <a:gd name="connsiteY10" fmla="*/ 2432835 h 3327573"/>
                                    <a:gd name="connsiteX11" fmla="*/ 4212439 w 5512021"/>
                                    <a:gd name="connsiteY11" fmla="*/ 1798631 h 3327573"/>
                                    <a:gd name="connsiteX12" fmla="*/ 4058967 w 5512021"/>
                                    <a:gd name="connsiteY12" fmla="*/ 1780785 h 3327573"/>
                                    <a:gd name="connsiteX13" fmla="*/ 3865505 w 5512021"/>
                                    <a:gd name="connsiteY13" fmla="*/ 1533157 h 3327573"/>
                                    <a:gd name="connsiteX14" fmla="*/ 4476241 w 5512021"/>
                                    <a:gd name="connsiteY14" fmla="*/ 1022328 h 3327573"/>
                                    <a:gd name="connsiteX15" fmla="*/ 4671201 w 5512021"/>
                                    <a:gd name="connsiteY15" fmla="*/ 990932 h 3327573"/>
                                    <a:gd name="connsiteX16" fmla="*/ 4830902 w 5512021"/>
                                    <a:gd name="connsiteY16" fmla="*/ 1022509 h 3327573"/>
                                    <a:gd name="connsiteX17" fmla="*/ 4214771 w 5512021"/>
                                    <a:gd name="connsiteY17" fmla="*/ 129236 h 3327573"/>
                                    <a:gd name="connsiteX18" fmla="*/ 4085079 w 5512021"/>
                                    <a:gd name="connsiteY18" fmla="*/ 1409 h 3327573"/>
                                    <a:gd name="connsiteX19" fmla="*/ 4084774 w 5512021"/>
                                    <a:gd name="connsiteY19" fmla="*/ 183470 h 3327573"/>
                                    <a:gd name="connsiteX20" fmla="*/ 1570495 w 5512021"/>
                                    <a:gd name="connsiteY20" fmla="*/ 1626650 h 3327573"/>
                                    <a:gd name="connsiteX0" fmla="*/ 1570495 w 5509253"/>
                                    <a:gd name="connsiteY0" fmla="*/ 1626650 h 3327573"/>
                                    <a:gd name="connsiteX1" fmla="*/ 1219772 w 5509253"/>
                                    <a:gd name="connsiteY1" fmla="*/ 1771840 h 3327573"/>
                                    <a:gd name="connsiteX2" fmla="*/ 926274 w 5509253"/>
                                    <a:gd name="connsiteY2" fmla="*/ 1724779 h 3327573"/>
                                    <a:gd name="connsiteX3" fmla="*/ 435539 w 5509253"/>
                                    <a:gd name="connsiteY3" fmla="*/ 1827689 h 3327573"/>
                                    <a:gd name="connsiteX4" fmla="*/ 53759 w 5509253"/>
                                    <a:gd name="connsiteY4" fmla="*/ 1610892 h 3327573"/>
                                    <a:gd name="connsiteX5" fmla="*/ 171062 w 5509253"/>
                                    <a:gd name="connsiteY5" fmla="*/ 1881728 h 3327573"/>
                                    <a:gd name="connsiteX6" fmla="*/ 198049 w 5509253"/>
                                    <a:gd name="connsiteY6" fmla="*/ 2024031 h 3327573"/>
                                    <a:gd name="connsiteX7" fmla="*/ 20008 w 5509253"/>
                                    <a:gd name="connsiteY7" fmla="*/ 2661509 h 3327573"/>
                                    <a:gd name="connsiteX8" fmla="*/ 817465 w 5509253"/>
                                    <a:gd name="connsiteY8" fmla="*/ 3323236 h 3327573"/>
                                    <a:gd name="connsiteX9" fmla="*/ 4631230 w 5509253"/>
                                    <a:gd name="connsiteY9" fmla="*/ 3325747 h 3327573"/>
                                    <a:gd name="connsiteX10" fmla="*/ 5500459 w 5509253"/>
                                    <a:gd name="connsiteY10" fmla="*/ 2432835 h 3327573"/>
                                    <a:gd name="connsiteX11" fmla="*/ 4212439 w 5509253"/>
                                    <a:gd name="connsiteY11" fmla="*/ 1798631 h 3327573"/>
                                    <a:gd name="connsiteX12" fmla="*/ 4058967 w 5509253"/>
                                    <a:gd name="connsiteY12" fmla="*/ 1780785 h 3327573"/>
                                    <a:gd name="connsiteX13" fmla="*/ 3865505 w 5509253"/>
                                    <a:gd name="connsiteY13" fmla="*/ 1533157 h 3327573"/>
                                    <a:gd name="connsiteX14" fmla="*/ 4476241 w 5509253"/>
                                    <a:gd name="connsiteY14" fmla="*/ 1022328 h 3327573"/>
                                    <a:gd name="connsiteX15" fmla="*/ 4671201 w 5509253"/>
                                    <a:gd name="connsiteY15" fmla="*/ 990932 h 3327573"/>
                                    <a:gd name="connsiteX16" fmla="*/ 4830902 w 5509253"/>
                                    <a:gd name="connsiteY16" fmla="*/ 1022509 h 3327573"/>
                                    <a:gd name="connsiteX17" fmla="*/ 4214771 w 5509253"/>
                                    <a:gd name="connsiteY17" fmla="*/ 129236 h 3327573"/>
                                    <a:gd name="connsiteX18" fmla="*/ 4085079 w 5509253"/>
                                    <a:gd name="connsiteY18" fmla="*/ 1409 h 3327573"/>
                                    <a:gd name="connsiteX19" fmla="*/ 4084774 w 5509253"/>
                                    <a:gd name="connsiteY19" fmla="*/ 183470 h 3327573"/>
                                    <a:gd name="connsiteX20" fmla="*/ 1570495 w 5509253"/>
                                    <a:gd name="connsiteY20" fmla="*/ 1626650 h 3327573"/>
                                    <a:gd name="connsiteX0" fmla="*/ 1570495 w 5507927"/>
                                    <a:gd name="connsiteY0" fmla="*/ 1626650 h 3327573"/>
                                    <a:gd name="connsiteX1" fmla="*/ 1219772 w 5507927"/>
                                    <a:gd name="connsiteY1" fmla="*/ 1771840 h 3327573"/>
                                    <a:gd name="connsiteX2" fmla="*/ 926274 w 5507927"/>
                                    <a:gd name="connsiteY2" fmla="*/ 1724779 h 3327573"/>
                                    <a:gd name="connsiteX3" fmla="*/ 435539 w 5507927"/>
                                    <a:gd name="connsiteY3" fmla="*/ 1827689 h 3327573"/>
                                    <a:gd name="connsiteX4" fmla="*/ 53759 w 5507927"/>
                                    <a:gd name="connsiteY4" fmla="*/ 1610892 h 3327573"/>
                                    <a:gd name="connsiteX5" fmla="*/ 171062 w 5507927"/>
                                    <a:gd name="connsiteY5" fmla="*/ 1881728 h 3327573"/>
                                    <a:gd name="connsiteX6" fmla="*/ 198049 w 5507927"/>
                                    <a:gd name="connsiteY6" fmla="*/ 2024031 h 3327573"/>
                                    <a:gd name="connsiteX7" fmla="*/ 20008 w 5507927"/>
                                    <a:gd name="connsiteY7" fmla="*/ 2661509 h 3327573"/>
                                    <a:gd name="connsiteX8" fmla="*/ 817465 w 5507927"/>
                                    <a:gd name="connsiteY8" fmla="*/ 3323236 h 3327573"/>
                                    <a:gd name="connsiteX9" fmla="*/ 4631230 w 5507927"/>
                                    <a:gd name="connsiteY9" fmla="*/ 3325747 h 3327573"/>
                                    <a:gd name="connsiteX10" fmla="*/ 5500459 w 5507927"/>
                                    <a:gd name="connsiteY10" fmla="*/ 2432835 h 3327573"/>
                                    <a:gd name="connsiteX11" fmla="*/ 4212439 w 5507927"/>
                                    <a:gd name="connsiteY11" fmla="*/ 1798631 h 3327573"/>
                                    <a:gd name="connsiteX12" fmla="*/ 4058967 w 5507927"/>
                                    <a:gd name="connsiteY12" fmla="*/ 1780785 h 3327573"/>
                                    <a:gd name="connsiteX13" fmla="*/ 3865505 w 5507927"/>
                                    <a:gd name="connsiteY13" fmla="*/ 1533157 h 3327573"/>
                                    <a:gd name="connsiteX14" fmla="*/ 4476241 w 5507927"/>
                                    <a:gd name="connsiteY14" fmla="*/ 1022328 h 3327573"/>
                                    <a:gd name="connsiteX15" fmla="*/ 4671201 w 5507927"/>
                                    <a:gd name="connsiteY15" fmla="*/ 990932 h 3327573"/>
                                    <a:gd name="connsiteX16" fmla="*/ 4830902 w 5507927"/>
                                    <a:gd name="connsiteY16" fmla="*/ 1022509 h 3327573"/>
                                    <a:gd name="connsiteX17" fmla="*/ 4214771 w 5507927"/>
                                    <a:gd name="connsiteY17" fmla="*/ 129236 h 3327573"/>
                                    <a:gd name="connsiteX18" fmla="*/ 4085079 w 5507927"/>
                                    <a:gd name="connsiteY18" fmla="*/ 1409 h 3327573"/>
                                    <a:gd name="connsiteX19" fmla="*/ 4084774 w 5507927"/>
                                    <a:gd name="connsiteY19" fmla="*/ 183470 h 3327573"/>
                                    <a:gd name="connsiteX20" fmla="*/ 1570495 w 5507927"/>
                                    <a:gd name="connsiteY20" fmla="*/ 1626650 h 3327573"/>
                                    <a:gd name="connsiteX0" fmla="*/ 1570495 w 5503807"/>
                                    <a:gd name="connsiteY0" fmla="*/ 1626650 h 3327573"/>
                                    <a:gd name="connsiteX1" fmla="*/ 1219772 w 5503807"/>
                                    <a:gd name="connsiteY1" fmla="*/ 1771840 h 3327573"/>
                                    <a:gd name="connsiteX2" fmla="*/ 926274 w 5503807"/>
                                    <a:gd name="connsiteY2" fmla="*/ 1724779 h 3327573"/>
                                    <a:gd name="connsiteX3" fmla="*/ 435539 w 5503807"/>
                                    <a:gd name="connsiteY3" fmla="*/ 1827689 h 3327573"/>
                                    <a:gd name="connsiteX4" fmla="*/ 53759 w 5503807"/>
                                    <a:gd name="connsiteY4" fmla="*/ 1610892 h 3327573"/>
                                    <a:gd name="connsiteX5" fmla="*/ 171062 w 5503807"/>
                                    <a:gd name="connsiteY5" fmla="*/ 1881728 h 3327573"/>
                                    <a:gd name="connsiteX6" fmla="*/ 198049 w 5503807"/>
                                    <a:gd name="connsiteY6" fmla="*/ 2024031 h 3327573"/>
                                    <a:gd name="connsiteX7" fmla="*/ 20008 w 5503807"/>
                                    <a:gd name="connsiteY7" fmla="*/ 2661509 h 3327573"/>
                                    <a:gd name="connsiteX8" fmla="*/ 817465 w 5503807"/>
                                    <a:gd name="connsiteY8" fmla="*/ 3323236 h 3327573"/>
                                    <a:gd name="connsiteX9" fmla="*/ 4631230 w 5503807"/>
                                    <a:gd name="connsiteY9" fmla="*/ 3325747 h 3327573"/>
                                    <a:gd name="connsiteX10" fmla="*/ 5500459 w 5503807"/>
                                    <a:gd name="connsiteY10" fmla="*/ 2432835 h 3327573"/>
                                    <a:gd name="connsiteX11" fmla="*/ 4761009 w 5503807"/>
                                    <a:gd name="connsiteY11" fmla="*/ 1828661 h 3327573"/>
                                    <a:gd name="connsiteX12" fmla="*/ 4058967 w 5503807"/>
                                    <a:gd name="connsiteY12" fmla="*/ 1780785 h 3327573"/>
                                    <a:gd name="connsiteX13" fmla="*/ 3865505 w 5503807"/>
                                    <a:gd name="connsiteY13" fmla="*/ 1533157 h 3327573"/>
                                    <a:gd name="connsiteX14" fmla="*/ 4476241 w 5503807"/>
                                    <a:gd name="connsiteY14" fmla="*/ 1022328 h 3327573"/>
                                    <a:gd name="connsiteX15" fmla="*/ 4671201 w 5503807"/>
                                    <a:gd name="connsiteY15" fmla="*/ 990932 h 3327573"/>
                                    <a:gd name="connsiteX16" fmla="*/ 4830902 w 5503807"/>
                                    <a:gd name="connsiteY16" fmla="*/ 1022509 h 3327573"/>
                                    <a:gd name="connsiteX17" fmla="*/ 4214771 w 5503807"/>
                                    <a:gd name="connsiteY17" fmla="*/ 129236 h 3327573"/>
                                    <a:gd name="connsiteX18" fmla="*/ 4085079 w 5503807"/>
                                    <a:gd name="connsiteY18" fmla="*/ 1409 h 3327573"/>
                                    <a:gd name="connsiteX19" fmla="*/ 4084774 w 5503807"/>
                                    <a:gd name="connsiteY19" fmla="*/ 183470 h 3327573"/>
                                    <a:gd name="connsiteX20" fmla="*/ 1570495 w 5503807"/>
                                    <a:gd name="connsiteY20" fmla="*/ 1626650 h 3327573"/>
                                    <a:gd name="connsiteX0" fmla="*/ 1570495 w 5501189"/>
                                    <a:gd name="connsiteY0" fmla="*/ 1626650 h 3327573"/>
                                    <a:gd name="connsiteX1" fmla="*/ 1219772 w 5501189"/>
                                    <a:gd name="connsiteY1" fmla="*/ 1771840 h 3327573"/>
                                    <a:gd name="connsiteX2" fmla="*/ 926274 w 5501189"/>
                                    <a:gd name="connsiteY2" fmla="*/ 1724779 h 3327573"/>
                                    <a:gd name="connsiteX3" fmla="*/ 435539 w 5501189"/>
                                    <a:gd name="connsiteY3" fmla="*/ 1827689 h 3327573"/>
                                    <a:gd name="connsiteX4" fmla="*/ 53759 w 5501189"/>
                                    <a:gd name="connsiteY4" fmla="*/ 1610892 h 3327573"/>
                                    <a:gd name="connsiteX5" fmla="*/ 171062 w 5501189"/>
                                    <a:gd name="connsiteY5" fmla="*/ 1881728 h 3327573"/>
                                    <a:gd name="connsiteX6" fmla="*/ 198049 w 5501189"/>
                                    <a:gd name="connsiteY6" fmla="*/ 2024031 h 3327573"/>
                                    <a:gd name="connsiteX7" fmla="*/ 20008 w 5501189"/>
                                    <a:gd name="connsiteY7" fmla="*/ 2661509 h 3327573"/>
                                    <a:gd name="connsiteX8" fmla="*/ 817465 w 5501189"/>
                                    <a:gd name="connsiteY8" fmla="*/ 3323236 h 3327573"/>
                                    <a:gd name="connsiteX9" fmla="*/ 4631230 w 5501189"/>
                                    <a:gd name="connsiteY9" fmla="*/ 3325747 h 3327573"/>
                                    <a:gd name="connsiteX10" fmla="*/ 5500459 w 5501189"/>
                                    <a:gd name="connsiteY10" fmla="*/ 2432835 h 3327573"/>
                                    <a:gd name="connsiteX11" fmla="*/ 4761009 w 5501189"/>
                                    <a:gd name="connsiteY11" fmla="*/ 1828661 h 3327573"/>
                                    <a:gd name="connsiteX12" fmla="*/ 4058967 w 5501189"/>
                                    <a:gd name="connsiteY12" fmla="*/ 1780785 h 3327573"/>
                                    <a:gd name="connsiteX13" fmla="*/ 3865505 w 5501189"/>
                                    <a:gd name="connsiteY13" fmla="*/ 1533157 h 3327573"/>
                                    <a:gd name="connsiteX14" fmla="*/ 4476241 w 5501189"/>
                                    <a:gd name="connsiteY14" fmla="*/ 1022328 h 3327573"/>
                                    <a:gd name="connsiteX15" fmla="*/ 4671201 w 5501189"/>
                                    <a:gd name="connsiteY15" fmla="*/ 990932 h 3327573"/>
                                    <a:gd name="connsiteX16" fmla="*/ 4830902 w 5501189"/>
                                    <a:gd name="connsiteY16" fmla="*/ 1022509 h 3327573"/>
                                    <a:gd name="connsiteX17" fmla="*/ 4214771 w 5501189"/>
                                    <a:gd name="connsiteY17" fmla="*/ 129236 h 3327573"/>
                                    <a:gd name="connsiteX18" fmla="*/ 4085079 w 5501189"/>
                                    <a:gd name="connsiteY18" fmla="*/ 1409 h 3327573"/>
                                    <a:gd name="connsiteX19" fmla="*/ 4084774 w 5501189"/>
                                    <a:gd name="connsiteY19" fmla="*/ 183470 h 3327573"/>
                                    <a:gd name="connsiteX20" fmla="*/ 1570495 w 5501189"/>
                                    <a:gd name="connsiteY20" fmla="*/ 1626650 h 3327573"/>
                                    <a:gd name="connsiteX0" fmla="*/ 1570495 w 5502946"/>
                                    <a:gd name="connsiteY0" fmla="*/ 1626650 h 3327573"/>
                                    <a:gd name="connsiteX1" fmla="*/ 1219772 w 5502946"/>
                                    <a:gd name="connsiteY1" fmla="*/ 1771840 h 3327573"/>
                                    <a:gd name="connsiteX2" fmla="*/ 926274 w 5502946"/>
                                    <a:gd name="connsiteY2" fmla="*/ 1724779 h 3327573"/>
                                    <a:gd name="connsiteX3" fmla="*/ 435539 w 5502946"/>
                                    <a:gd name="connsiteY3" fmla="*/ 1827689 h 3327573"/>
                                    <a:gd name="connsiteX4" fmla="*/ 53759 w 5502946"/>
                                    <a:gd name="connsiteY4" fmla="*/ 1610892 h 3327573"/>
                                    <a:gd name="connsiteX5" fmla="*/ 171062 w 5502946"/>
                                    <a:gd name="connsiteY5" fmla="*/ 1881728 h 3327573"/>
                                    <a:gd name="connsiteX6" fmla="*/ 198049 w 5502946"/>
                                    <a:gd name="connsiteY6" fmla="*/ 2024031 h 3327573"/>
                                    <a:gd name="connsiteX7" fmla="*/ 20008 w 5502946"/>
                                    <a:gd name="connsiteY7" fmla="*/ 2661509 h 3327573"/>
                                    <a:gd name="connsiteX8" fmla="*/ 817465 w 5502946"/>
                                    <a:gd name="connsiteY8" fmla="*/ 3323236 h 3327573"/>
                                    <a:gd name="connsiteX9" fmla="*/ 4631230 w 5502946"/>
                                    <a:gd name="connsiteY9" fmla="*/ 3325747 h 3327573"/>
                                    <a:gd name="connsiteX10" fmla="*/ 5500459 w 5502946"/>
                                    <a:gd name="connsiteY10" fmla="*/ 2432835 h 3327573"/>
                                    <a:gd name="connsiteX11" fmla="*/ 4853912 w 5502946"/>
                                    <a:gd name="connsiteY11" fmla="*/ 1781472 h 3327573"/>
                                    <a:gd name="connsiteX12" fmla="*/ 4058967 w 5502946"/>
                                    <a:gd name="connsiteY12" fmla="*/ 1780785 h 3327573"/>
                                    <a:gd name="connsiteX13" fmla="*/ 3865505 w 5502946"/>
                                    <a:gd name="connsiteY13" fmla="*/ 1533157 h 3327573"/>
                                    <a:gd name="connsiteX14" fmla="*/ 4476241 w 5502946"/>
                                    <a:gd name="connsiteY14" fmla="*/ 1022328 h 3327573"/>
                                    <a:gd name="connsiteX15" fmla="*/ 4671201 w 5502946"/>
                                    <a:gd name="connsiteY15" fmla="*/ 990932 h 3327573"/>
                                    <a:gd name="connsiteX16" fmla="*/ 4830902 w 5502946"/>
                                    <a:gd name="connsiteY16" fmla="*/ 1022509 h 3327573"/>
                                    <a:gd name="connsiteX17" fmla="*/ 4214771 w 5502946"/>
                                    <a:gd name="connsiteY17" fmla="*/ 129236 h 3327573"/>
                                    <a:gd name="connsiteX18" fmla="*/ 4085079 w 5502946"/>
                                    <a:gd name="connsiteY18" fmla="*/ 1409 h 3327573"/>
                                    <a:gd name="connsiteX19" fmla="*/ 4084774 w 5502946"/>
                                    <a:gd name="connsiteY19" fmla="*/ 183470 h 3327573"/>
                                    <a:gd name="connsiteX20" fmla="*/ 1570495 w 5502946"/>
                                    <a:gd name="connsiteY20" fmla="*/ 1626650 h 3327573"/>
                                    <a:gd name="connsiteX0" fmla="*/ 1570495 w 5502048"/>
                                    <a:gd name="connsiteY0" fmla="*/ 1626650 h 3327573"/>
                                    <a:gd name="connsiteX1" fmla="*/ 1219772 w 5502048"/>
                                    <a:gd name="connsiteY1" fmla="*/ 1771840 h 3327573"/>
                                    <a:gd name="connsiteX2" fmla="*/ 926274 w 5502048"/>
                                    <a:gd name="connsiteY2" fmla="*/ 1724779 h 3327573"/>
                                    <a:gd name="connsiteX3" fmla="*/ 435539 w 5502048"/>
                                    <a:gd name="connsiteY3" fmla="*/ 1827689 h 3327573"/>
                                    <a:gd name="connsiteX4" fmla="*/ 53759 w 5502048"/>
                                    <a:gd name="connsiteY4" fmla="*/ 1610892 h 3327573"/>
                                    <a:gd name="connsiteX5" fmla="*/ 171062 w 5502048"/>
                                    <a:gd name="connsiteY5" fmla="*/ 1881728 h 3327573"/>
                                    <a:gd name="connsiteX6" fmla="*/ 198049 w 5502048"/>
                                    <a:gd name="connsiteY6" fmla="*/ 2024031 h 3327573"/>
                                    <a:gd name="connsiteX7" fmla="*/ 20008 w 5502048"/>
                                    <a:gd name="connsiteY7" fmla="*/ 2661509 h 3327573"/>
                                    <a:gd name="connsiteX8" fmla="*/ 817465 w 5502048"/>
                                    <a:gd name="connsiteY8" fmla="*/ 3323236 h 3327573"/>
                                    <a:gd name="connsiteX9" fmla="*/ 4631230 w 5502048"/>
                                    <a:gd name="connsiteY9" fmla="*/ 3325747 h 3327573"/>
                                    <a:gd name="connsiteX10" fmla="*/ 5500459 w 5502048"/>
                                    <a:gd name="connsiteY10" fmla="*/ 2432835 h 3327573"/>
                                    <a:gd name="connsiteX11" fmla="*/ 4853912 w 5502048"/>
                                    <a:gd name="connsiteY11" fmla="*/ 1781472 h 3327573"/>
                                    <a:gd name="connsiteX12" fmla="*/ 4058967 w 5502048"/>
                                    <a:gd name="connsiteY12" fmla="*/ 1780785 h 3327573"/>
                                    <a:gd name="connsiteX13" fmla="*/ 3865505 w 5502048"/>
                                    <a:gd name="connsiteY13" fmla="*/ 1533157 h 3327573"/>
                                    <a:gd name="connsiteX14" fmla="*/ 4476241 w 5502048"/>
                                    <a:gd name="connsiteY14" fmla="*/ 1022328 h 3327573"/>
                                    <a:gd name="connsiteX15" fmla="*/ 4671201 w 5502048"/>
                                    <a:gd name="connsiteY15" fmla="*/ 990932 h 3327573"/>
                                    <a:gd name="connsiteX16" fmla="*/ 4830902 w 5502048"/>
                                    <a:gd name="connsiteY16" fmla="*/ 1022509 h 3327573"/>
                                    <a:gd name="connsiteX17" fmla="*/ 4214771 w 5502048"/>
                                    <a:gd name="connsiteY17" fmla="*/ 129236 h 3327573"/>
                                    <a:gd name="connsiteX18" fmla="*/ 4085079 w 5502048"/>
                                    <a:gd name="connsiteY18" fmla="*/ 1409 h 3327573"/>
                                    <a:gd name="connsiteX19" fmla="*/ 4084774 w 5502048"/>
                                    <a:gd name="connsiteY19" fmla="*/ 183470 h 3327573"/>
                                    <a:gd name="connsiteX20" fmla="*/ 1570495 w 5502048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3315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5505 w 5502049"/>
                                    <a:gd name="connsiteY13" fmla="*/ 156318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1080 w 5502049"/>
                                    <a:gd name="connsiteY13" fmla="*/ 159321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61080 w 5502049"/>
                                    <a:gd name="connsiteY13" fmla="*/ 1593217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43384 w 5502049"/>
                                    <a:gd name="connsiteY13" fmla="*/ 1576058 h 3327573"/>
                                    <a:gd name="connsiteX14" fmla="*/ 4476241 w 5502049"/>
                                    <a:gd name="connsiteY14" fmla="*/ 1022328 h 3327573"/>
                                    <a:gd name="connsiteX15" fmla="*/ 4671201 w 5502049"/>
                                    <a:gd name="connsiteY15" fmla="*/ 990932 h 3327573"/>
                                    <a:gd name="connsiteX16" fmla="*/ 4830902 w 5502049"/>
                                    <a:gd name="connsiteY16" fmla="*/ 1022509 h 3327573"/>
                                    <a:gd name="connsiteX17" fmla="*/ 4214771 w 5502049"/>
                                    <a:gd name="connsiteY17" fmla="*/ 129236 h 3327573"/>
                                    <a:gd name="connsiteX18" fmla="*/ 4085079 w 5502049"/>
                                    <a:gd name="connsiteY18" fmla="*/ 1409 h 3327573"/>
                                    <a:gd name="connsiteX19" fmla="*/ 4084774 w 5502049"/>
                                    <a:gd name="connsiteY19" fmla="*/ 183470 h 3327573"/>
                                    <a:gd name="connsiteX20" fmla="*/ 1570495 w 5502049"/>
                                    <a:gd name="connsiteY20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924882 w 5502049"/>
                                    <a:gd name="connsiteY13" fmla="*/ 1708541 h 3327573"/>
                                    <a:gd name="connsiteX14" fmla="*/ 3843384 w 5502049"/>
                                    <a:gd name="connsiteY14" fmla="*/ 1576058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924882 w 5502049"/>
                                    <a:gd name="connsiteY13" fmla="*/ 1708541 h 3327573"/>
                                    <a:gd name="connsiteX14" fmla="*/ 3843384 w 5502049"/>
                                    <a:gd name="connsiteY14" fmla="*/ 1576058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924882 w 5502049"/>
                                    <a:gd name="connsiteY13" fmla="*/ 1708541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924882 w 5502049"/>
                                    <a:gd name="connsiteY13" fmla="*/ 1708541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18708 w 5502049"/>
                                    <a:gd name="connsiteY13" fmla="*/ 1674221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18708 w 5502049"/>
                                    <a:gd name="connsiteY13" fmla="*/ 1674221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18708 w 5502049"/>
                                    <a:gd name="connsiteY13" fmla="*/ 164419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18708 w 5502049"/>
                                    <a:gd name="connsiteY13" fmla="*/ 164419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796588 w 5502049"/>
                                    <a:gd name="connsiteY13" fmla="*/ 164419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14284 w 5502049"/>
                                    <a:gd name="connsiteY13" fmla="*/ 162274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796588 w 5502049"/>
                                    <a:gd name="connsiteY13" fmla="*/ 162703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796588 w 5502049"/>
                                    <a:gd name="connsiteY13" fmla="*/ 1627030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58523 w 5502049"/>
                                    <a:gd name="connsiteY13" fmla="*/ 1605579 h 3327573"/>
                                    <a:gd name="connsiteX14" fmla="*/ 3799145 w 5502049"/>
                                    <a:gd name="connsiteY14" fmla="*/ 145593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58967 w 5502049"/>
                                    <a:gd name="connsiteY12" fmla="*/ 1780785 h 3327573"/>
                                    <a:gd name="connsiteX13" fmla="*/ 3858523 w 5502049"/>
                                    <a:gd name="connsiteY13" fmla="*/ 1605579 h 3327573"/>
                                    <a:gd name="connsiteX14" fmla="*/ 3878776 w 5502049"/>
                                    <a:gd name="connsiteY14" fmla="*/ 137871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72240 w 5502049"/>
                                    <a:gd name="connsiteY12" fmla="*/ 1780785 h 3327573"/>
                                    <a:gd name="connsiteX13" fmla="*/ 3858523 w 5502049"/>
                                    <a:gd name="connsiteY13" fmla="*/ 1605579 h 3327573"/>
                                    <a:gd name="connsiteX14" fmla="*/ 3878776 w 5502049"/>
                                    <a:gd name="connsiteY14" fmla="*/ 137871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</a:cxnLst>
                                  <a:rect l="l" t="t" r="r" b="b"/>
                                  <a:pathLst>
                                    <a:path w="5502049" h="3327573">
                                      <a:moveTo>
                                        <a:pt x="1570495" y="1626650"/>
                                      </a:moveTo>
                                      <a:cubicBezTo>
                                        <a:pt x="1500217" y="1665520"/>
                                        <a:pt x="1327142" y="1755485"/>
                                        <a:pt x="1219772" y="1771840"/>
                                      </a:cubicBezTo>
                                      <a:cubicBezTo>
                                        <a:pt x="1112402" y="1788195"/>
                                        <a:pt x="1082388" y="1740112"/>
                                        <a:pt x="926274" y="1724779"/>
                                      </a:cubicBezTo>
                                      <a:cubicBezTo>
                                        <a:pt x="770160" y="1709446"/>
                                        <a:pt x="580958" y="1846670"/>
                                        <a:pt x="435539" y="1827689"/>
                                      </a:cubicBezTo>
                                      <a:cubicBezTo>
                                        <a:pt x="290120" y="1808708"/>
                                        <a:pt x="224495" y="1706586"/>
                                        <a:pt x="53759" y="1610892"/>
                                      </a:cubicBezTo>
                                      <a:cubicBezTo>
                                        <a:pt x="117944" y="1756521"/>
                                        <a:pt x="164709" y="1860061"/>
                                        <a:pt x="171062" y="1881728"/>
                                      </a:cubicBezTo>
                                      <a:cubicBezTo>
                                        <a:pt x="177415" y="1903395"/>
                                        <a:pt x="207865" y="1982883"/>
                                        <a:pt x="198049" y="2024031"/>
                                      </a:cubicBezTo>
                                      <a:cubicBezTo>
                                        <a:pt x="188233" y="2065179"/>
                                        <a:pt x="-73064" y="2380910"/>
                                        <a:pt x="20008" y="2661509"/>
                                      </a:cubicBezTo>
                                      <a:cubicBezTo>
                                        <a:pt x="113080" y="2942108"/>
                                        <a:pt x="189174" y="3234508"/>
                                        <a:pt x="817465" y="3323236"/>
                                      </a:cubicBezTo>
                                      <a:cubicBezTo>
                                        <a:pt x="1640770" y="3305233"/>
                                        <a:pt x="3645596" y="3334987"/>
                                        <a:pt x="4631230" y="3325747"/>
                                      </a:cubicBezTo>
                                      <a:cubicBezTo>
                                        <a:pt x="5482835" y="3263986"/>
                                        <a:pt x="5512010" y="2788885"/>
                                        <a:pt x="5500459" y="2432835"/>
                                      </a:cubicBezTo>
                                      <a:cubicBezTo>
                                        <a:pt x="5488908" y="2076785"/>
                                        <a:pt x="5151672" y="1791478"/>
                                        <a:pt x="4853912" y="1781472"/>
                                      </a:cubicBezTo>
                                      <a:cubicBezTo>
                                        <a:pt x="4746381" y="1758598"/>
                                        <a:pt x="4276788" y="1796431"/>
                                        <a:pt x="4072240" y="1780785"/>
                                      </a:cubicBezTo>
                                      <a:cubicBezTo>
                                        <a:pt x="3917402" y="1768630"/>
                                        <a:pt x="3894453" y="1682599"/>
                                        <a:pt x="3858523" y="1605579"/>
                                      </a:cubicBezTo>
                                      <a:cubicBezTo>
                                        <a:pt x="3822593" y="1571458"/>
                                        <a:pt x="3822274" y="1531696"/>
                                        <a:pt x="3878776" y="1378717"/>
                                      </a:cubicBezTo>
                                      <a:cubicBezTo>
                                        <a:pt x="3970669" y="1264348"/>
                                        <a:pt x="4344170" y="1086959"/>
                                        <a:pt x="4476241" y="1022328"/>
                                      </a:cubicBezTo>
                                      <a:cubicBezTo>
                                        <a:pt x="4608312" y="957697"/>
                                        <a:pt x="4612091" y="969452"/>
                                        <a:pt x="4671201" y="990932"/>
                                      </a:cubicBezTo>
                                      <a:cubicBezTo>
                                        <a:pt x="4730311" y="1012412"/>
                                        <a:pt x="4762900" y="1076142"/>
                                        <a:pt x="4830902" y="1022509"/>
                                      </a:cubicBezTo>
                                      <a:cubicBezTo>
                                        <a:pt x="4708673" y="818594"/>
                                        <a:pt x="4362162" y="303101"/>
                                        <a:pt x="4214771" y="129236"/>
                                      </a:cubicBezTo>
                                      <a:cubicBezTo>
                                        <a:pt x="4111619" y="28302"/>
                                        <a:pt x="4133471" y="-7902"/>
                                        <a:pt x="4085079" y="1409"/>
                                      </a:cubicBezTo>
                                      <a:cubicBezTo>
                                        <a:pt x="4027840" y="36590"/>
                                        <a:pt x="4105652" y="74797"/>
                                        <a:pt x="4084774" y="183470"/>
                                      </a:cubicBezTo>
                                      <a:cubicBezTo>
                                        <a:pt x="3671935" y="452488"/>
                                        <a:pt x="1640773" y="1587780"/>
                                        <a:pt x="1570495" y="162665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</wpg:grpSp>
                          <wpg:grpSp>
                            <wpg:cNvPr id="1255392788" name="组合 1255392788"/>
                            <wpg:cNvGrpSpPr/>
                            <wpg:grpSpPr>
                              <a:xfrm>
                                <a:off x="1809" y="0"/>
                                <a:ext cx="1733950" cy="1646609"/>
                                <a:chOff x="1809" y="0"/>
                                <a:chExt cx="1733950" cy="1646609"/>
                              </a:xfrm>
                            </wpg:grpSpPr>
                            <wps:wsp>
                              <wps:cNvPr id="730866313" name="矩形 730866313"/>
                              <wps:cNvSpPr/>
                              <wps:spPr>
                                <a:xfrm>
                                  <a:off x="330396" y="569689"/>
                                  <a:ext cx="65706" cy="2518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442849480" name="矩形 1442849480"/>
                              <wps:cNvSpPr/>
                              <wps:spPr>
                                <a:xfrm>
                                  <a:off x="1252097" y="582466"/>
                                  <a:ext cx="65706" cy="2518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173395411" name="任意多边形: 形状 1173395411"/>
                              <wps:cNvSpPr/>
                              <wps:spPr>
                                <a:xfrm>
                                  <a:off x="25596" y="693800"/>
                                  <a:ext cx="827078" cy="797590"/>
                                </a:xfrm>
                                <a:custGeom>
                                  <a:avLst/>
                                  <a:gdLst>
                                    <a:gd name="connsiteX0" fmla="*/ 304800 w 839569"/>
                                    <a:gd name="connsiteY0" fmla="*/ 1825 h 797590"/>
                                    <a:gd name="connsiteX1" fmla="*/ 0 w 839569"/>
                                    <a:gd name="connsiteY1" fmla="*/ 0 h 797590"/>
                                    <a:gd name="connsiteX2" fmla="*/ 0 w 839569"/>
                                    <a:gd name="connsiteY2" fmla="*/ 797590 h 797590"/>
                                    <a:gd name="connsiteX3" fmla="*/ 839569 w 839569"/>
                                    <a:gd name="connsiteY3" fmla="*/ 797590 h 79759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39569" h="797590">
                                      <a:moveTo>
                                        <a:pt x="304800" y="182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797590"/>
                                      </a:lnTo>
                                      <a:lnTo>
                                        <a:pt x="839569" y="79759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spAutoFit/>
                              </wps:bodyPr>
                            </wps:wsp>
                            <wps:wsp>
                              <wps:cNvPr id="289489948" name="任意多边形: 形状 289489948"/>
                              <wps:cNvSpPr/>
                              <wps:spPr>
                                <a:xfrm>
                                  <a:off x="1319628" y="693800"/>
                                  <a:ext cx="290198" cy="91258"/>
                                </a:xfrm>
                                <a:custGeom>
                                  <a:avLst/>
                                  <a:gdLst>
                                    <a:gd name="connsiteX0" fmla="*/ 0 w 290198"/>
                                    <a:gd name="connsiteY0" fmla="*/ 0 h 91257"/>
                                    <a:gd name="connsiteX1" fmla="*/ 290198 w 290198"/>
                                    <a:gd name="connsiteY1" fmla="*/ 0 h 91257"/>
                                    <a:gd name="connsiteX2" fmla="*/ 290198 w 290198"/>
                                    <a:gd name="connsiteY2" fmla="*/ 91257 h 912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90198" h="91257">
                                      <a:moveTo>
                                        <a:pt x="0" y="0"/>
                                      </a:moveTo>
                                      <a:lnTo>
                                        <a:pt x="290198" y="0"/>
                                      </a:lnTo>
                                      <a:lnTo>
                                        <a:pt x="290198" y="9125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45892843" name="任意多边形: 形状 45892843"/>
                              <wps:cNvSpPr/>
                              <wps:spPr>
                                <a:xfrm>
                                  <a:off x="507769" y="1053137"/>
                                  <a:ext cx="1096770" cy="38156"/>
                                </a:xfrm>
                                <a:custGeom>
                                  <a:avLst/>
                                  <a:gdLst>
                                    <a:gd name="connsiteX0" fmla="*/ 1089614 w 1089614"/>
                                    <a:gd name="connsiteY0" fmla="*/ 0 h 74831"/>
                                    <a:gd name="connsiteX1" fmla="*/ 1089614 w 1089614"/>
                                    <a:gd name="connsiteY1" fmla="*/ 74831 h 74831"/>
                                    <a:gd name="connsiteX2" fmla="*/ 0 w 1089614"/>
                                    <a:gd name="connsiteY2" fmla="*/ 74831 h 7483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89614" h="74831">
                                      <a:moveTo>
                                        <a:pt x="1089614" y="0"/>
                                      </a:moveTo>
                                      <a:lnTo>
                                        <a:pt x="1089614" y="74831"/>
                                      </a:lnTo>
                                      <a:lnTo>
                                        <a:pt x="0" y="74831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640018111" name="直接连接符 1640018111"/>
                              <wps:cNvCnPr>
                                <a:cxnSpLocks/>
                              </wps:cNvCnPr>
                              <wps:spPr>
                                <a:xfrm>
                                  <a:off x="25596" y="1093228"/>
                                  <a:ext cx="21474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0225592" name="椭圆 1040225592"/>
                              <wps:cNvSpPr/>
                              <wps:spPr>
                                <a:xfrm>
                                  <a:off x="1469874" y="785056"/>
                                  <a:ext cx="265885" cy="26588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050416160" name="直接连接符 1050416160"/>
                              <wps:cNvCnPr>
                                <a:cxnSpLocks/>
                              </wps:cNvCnPr>
                              <wps:spPr>
                                <a:xfrm>
                                  <a:off x="25596" y="1271871"/>
                                  <a:ext cx="731174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99621721" name="矩形 1599621721"/>
                              <wps:cNvSpPr/>
                              <wps:spPr>
                                <a:xfrm rot="5400000">
                                  <a:off x="836622" y="1161701"/>
                                  <a:ext cx="58908" cy="2171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686942281" name="椭圆 1686942281"/>
                              <wps:cNvSpPr/>
                              <wps:spPr>
                                <a:xfrm>
                                  <a:off x="240345" y="956015"/>
                                  <a:ext cx="265885" cy="26588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488904497" name="直接连接符 488904497"/>
                              <wps:cNvCnPr>
                                <a:cxnSpLocks/>
                              </wps:cNvCnPr>
                              <wps:spPr>
                                <a:xfrm>
                                  <a:off x="866078" y="1409525"/>
                                  <a:ext cx="0" cy="160613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2049586" name="直接连接符 1052049586"/>
                              <wps:cNvCnPr>
                                <a:cxnSpLocks/>
                              </wps:cNvCnPr>
                              <wps:spPr>
                                <a:xfrm>
                                  <a:off x="922572" y="1346253"/>
                                  <a:ext cx="0" cy="300356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5198196" name="直接连接符 235198196"/>
                              <wps:cNvCnPr>
                                <a:cxnSpLocks/>
                              </wps:cNvCnPr>
                              <wps:spPr>
                                <a:xfrm>
                                  <a:off x="866077" y="1099069"/>
                                  <a:ext cx="0" cy="1417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1835860" name="椭圆 961835860"/>
                              <wps:cNvSpPr/>
                              <wps:spPr>
                                <a:xfrm>
                                  <a:off x="718826" y="59342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331805573" name="椭圆 1331805573"/>
                              <wps:cNvSpPr/>
                              <wps:spPr>
                                <a:xfrm>
                                  <a:off x="953489" y="62503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484369295" name="椭圆 484369295"/>
                              <wps:cNvSpPr/>
                              <wps:spPr>
                                <a:xfrm>
                                  <a:off x="830000" y="77602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1827861" name="椭圆 11827861"/>
                              <wps:cNvSpPr/>
                              <wps:spPr>
                                <a:xfrm>
                                  <a:off x="641554" y="700297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460542086" name="直接连接符 1460542086"/>
                              <wps:cNvCnPr>
                                <a:cxnSpLocks/>
                              </wps:cNvCnPr>
                              <wps:spPr>
                                <a:xfrm flipV="1">
                                  <a:off x="400584" y="46765"/>
                                  <a:ext cx="966628" cy="573116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8649858" name="直接连接符 1628649858"/>
                              <wps:cNvCnPr>
                                <a:cxnSpLocks/>
                              </wps:cNvCnPr>
                              <wps:spPr>
                                <a:xfrm flipV="1">
                                  <a:off x="400149" y="105673"/>
                                  <a:ext cx="991943" cy="588126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4189616" name="直接连接符 1204189616"/>
                              <wps:cNvCnPr>
                                <a:cxnSpLocks/>
                              </wps:cNvCnPr>
                              <wps:spPr>
                                <a:xfrm flipV="1">
                                  <a:off x="400584" y="163744"/>
                                  <a:ext cx="1024143" cy="607217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sm" len="med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48137067" name="直接连接符 1648137067"/>
                              <wps:cNvCnPr>
                                <a:cxnSpLocks/>
                              </wps:cNvCnPr>
                              <wps:spPr>
                                <a:xfrm flipV="1">
                                  <a:off x="1346496" y="0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6888602" name="直接连接符 1706888602"/>
                              <wps:cNvCnPr>
                                <a:cxnSpLocks/>
                              </wps:cNvCnPr>
                              <wps:spPr>
                                <a:xfrm flipV="1">
                                  <a:off x="1373388" y="56685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4626328" name="直接连接符 2054626328"/>
                              <wps:cNvCnPr>
                                <a:cxnSpLocks/>
                              </wps:cNvCnPr>
                              <wps:spPr>
                                <a:xfrm flipV="1">
                                  <a:off x="1397835" y="117221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3838569" name="椭圆 323838569"/>
                              <wps:cNvSpPr/>
                              <wps:spPr>
                                <a:xfrm flipH="1">
                                  <a:off x="842305" y="1064444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157666309" name="椭圆 1157666309"/>
                              <wps:cNvSpPr/>
                              <wps:spPr>
                                <a:xfrm flipH="1">
                                  <a:off x="1816" y="1069802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1269072491" name="椭圆 1269072491"/>
                              <wps:cNvSpPr/>
                              <wps:spPr>
                                <a:xfrm flipH="1">
                                  <a:off x="1809" y="1248578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rtlCol="0" anchor="ctr">
                                <a:spAutoFit/>
                              </wps:bodyPr>
                            </wps:wsp>
                            <wps:wsp>
                              <wps:cNvPr id="860128097" name="直接连接符 860128097"/>
                              <wps:cNvCnPr>
                                <a:cxnSpLocks/>
                              </wps:cNvCnPr>
                              <wps:spPr>
                                <a:xfrm>
                                  <a:off x="1036858" y="666715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973064" name="直接连接符 99973064"/>
                              <wps:cNvCnPr>
                                <a:cxnSpLocks/>
                              </wps:cNvCnPr>
                              <wps:spPr>
                                <a:xfrm>
                                  <a:off x="912620" y="817803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9672575" name="直接连接符 1439672575"/>
                              <wps:cNvCnPr>
                                <a:cxnSpLocks/>
                              </wps:cNvCnPr>
                              <wps:spPr>
                                <a:xfrm>
                                  <a:off x="802195" y="632302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8164765" name="直接连接符 1868164765"/>
                              <wps:cNvCnPr>
                                <a:cxnSpLocks/>
                              </wps:cNvCnPr>
                              <wps:spPr>
                                <a:xfrm>
                                  <a:off x="723914" y="741016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stealth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0954367" name="直接连接符 1500954367"/>
                              <wps:cNvCnPr>
                                <a:cxnSpLocks/>
                              </wps:cNvCnPr>
                              <wps:spPr>
                                <a:xfrm flipH="1">
                                  <a:off x="740784" y="636304"/>
                                  <a:ext cx="4382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15371743" name="直接连接符 1515371743"/>
                              <wps:cNvCnPr>
                                <a:cxnSpLocks/>
                              </wps:cNvCnPr>
                              <wps:spPr>
                                <a:xfrm flipH="1">
                                  <a:off x="974526" y="669018"/>
                                  <a:ext cx="4382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6457286" name="直接连接符 1616457286"/>
                              <wps:cNvCnPr>
                                <a:cxnSpLocks/>
                              </wps:cNvCnPr>
                              <wps:spPr>
                                <a:xfrm flipH="1">
                                  <a:off x="661606" y="743967"/>
                                  <a:ext cx="4382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40604150" name="直接连接符 1740604150"/>
                              <wps:cNvCnPr>
                                <a:cxnSpLocks/>
                              </wps:cNvCnPr>
                              <wps:spPr>
                                <a:xfrm flipH="1">
                                  <a:off x="852246" y="820583"/>
                                  <a:ext cx="43824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227026906" name="Rectangle 481"/>
                        <wps:cNvSpPr/>
                        <wps:spPr>
                          <a:xfrm>
                            <a:off x="175393" y="503952"/>
                            <a:ext cx="177767" cy="2280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424D0F5" w14:textId="77777777" w:rsidR="002407C7" w:rsidRPr="00D92C05" w:rsidRDefault="002407C7" w:rsidP="002407C7">
                              <w:pPr>
                                <w:rPr>
                                  <w:sz w:val="18"/>
                                </w:rPr>
                              </w:pPr>
                              <w:r w:rsidRPr="00D92C05">
                                <w:rPr>
                                  <w:sz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879862911" name="Rectangle 481"/>
                        <wps:cNvSpPr/>
                        <wps:spPr>
                          <a:xfrm>
                            <a:off x="1296063" y="503952"/>
                            <a:ext cx="177767" cy="2280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74D8166" w14:textId="77777777" w:rsidR="002407C7" w:rsidRPr="00D92C05" w:rsidRDefault="002407C7" w:rsidP="002407C7">
                              <w:pPr>
                                <w:rPr>
                                  <w:sz w:val="18"/>
                                </w:rPr>
                              </w:pPr>
                              <w:r w:rsidRPr="00D92C05">
                                <w:rPr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642673517" name="Rectangle 481"/>
                        <wps:cNvSpPr/>
                        <wps:spPr>
                          <a:xfrm>
                            <a:off x="680832" y="1044494"/>
                            <a:ext cx="163090" cy="227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30F56F0" w14:textId="77777777" w:rsidR="002407C7" w:rsidRPr="008D653F" w:rsidRDefault="002407C7" w:rsidP="002407C7"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022378095" name="Rectangle 481"/>
                        <wps:cNvSpPr/>
                        <wps:spPr>
                          <a:xfrm>
                            <a:off x="1000038" y="1498360"/>
                            <a:ext cx="163090" cy="227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98FC84F" w14:textId="77777777" w:rsidR="002407C7" w:rsidRPr="008D653F" w:rsidRDefault="002407C7" w:rsidP="002407C7"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672896820" name="Rectangle 481"/>
                        <wps:cNvSpPr/>
                        <wps:spPr>
                          <a:xfrm>
                            <a:off x="283767" y="984769"/>
                            <a:ext cx="177692" cy="227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C55885C" w14:textId="77777777" w:rsidR="002407C7" w:rsidRPr="008D653F" w:rsidRDefault="002407C7" w:rsidP="002407C7">
                              <w:pPr>
                                <w:rPr>
                                  <w:sz w:val="18"/>
                                </w:rPr>
                              </w:pPr>
                              <w:r w:rsidRPr="008D653F">
                                <w:rPr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91997353" name="Rectangle 481"/>
                        <wps:cNvSpPr/>
                        <wps:spPr>
                          <a:xfrm>
                            <a:off x="1476066" y="783667"/>
                            <a:ext cx="248510" cy="227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304AC57" w14:textId="77777777" w:rsidR="002407C7" w:rsidRPr="008D653F" w:rsidRDefault="002407C7" w:rsidP="002407C7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μA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C3FA85" id="组合 1" o:spid="_x0000_s1280" style="position:absolute;left:0;text-align:left;margin-left:293.9pt;margin-top:2.7pt;width:118.7pt;height:118pt;z-index:251707392;mso-height-relative:margin" coordorigin="18" coordsize="17339,17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">
                <v:group id="组合 59" o:spid="_x0000_s1281" style="position:absolute;left:18;width:17339;height:16466" coordorigin="18" coordsize="17339,16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">
                  <v:shape id="任意多边形: 形状 61198179" o:spid="_x0000_s1282" style="position:absolute;left:9149;top:12753;width:3340;height:2160;visibility:visible;mso-wrap-style:none;v-text-anchor:middle" coordsize="334002,204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" path="m56579,l334002,r,204416l,204416e" filled="f" strokecolor="black [3213]" strokeweight=".5pt">
                    <v:path arrowok="t" o:connecttype="custom" o:connectlocs="56579,0;334001,0;334001,216080;0,216080" o:connectangles="0,0,0,0"/>
                  </v:shape>
                  <v:group id="组合 1237517138" o:spid="_x0000_s1283" style="position:absolute;left:18;width:17339;height:16466" coordorigin="18" coordsize="17339,16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">
                    <v:group id="组合 277324895" o:spid="_x0000_s1284" style="position:absolute;left:1246;top:494;width:13816;height:8868" coordorigin="1246,494" coordsize="55402,35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">
                      <v:shape id="任意多边形: 形状 1710466700" o:spid="_x0000_s1285" style="position:absolute;left:1246;top:494;width:55402;height:35563;visibility:visible;mso-wrap-style:none;v-text-anchor:middle" coordsize="5540201,3556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" path="m1440101,1648995v-70278,38870,-113764,50808,-193184,51557c1167497,1701301,1073113,1644184,963582,1653492v-109531,9308,-215729,158028,-373853,102908c431605,1701280,150002,1412582,14839,1322771v64185,145629,180426,486987,218940,601014c272293,2037812,255268,1977441,245922,2006931v-9346,29490,-39871,72460,-68218,93794c121309,2213685,-33411,2458430,6497,2718349v39908,259919,174248,681417,802539,819425c1632341,3519771,3627003,3564308,4612637,3555068v790620,-165252,950248,-557017,925128,-966832c5512645,2178421,5360467,1582497,4030212,1689785v-53575,-47061,-127494,-56332,-46091,-124426c4065524,1497265,4437484,1296149,4518630,1281219v81146,-14930,48096,73293,123814,72092c4718162,1352110,4879475,1268987,4801486,1078073,4723497,874158,4343570,286022,4196179,112157,4048788,-61708,3974376,12704,3917137,34884v-57239,35181,-89253,101682,-64394,210355c3439904,514257,1510379,1610125,1440101,1648995xe" filled="f" strokecolor="black [3213]">
                        <v:path arrowok="t" o:connecttype="custom" o:connectlocs="1440101,1648995;1246917,1700552;963582,1653492;589729,1756400;14839,1322771;233779,1923785;245922,2006931;177704,2100725;6497,2718349;809036,3537774;4612637,3555068;5537765,2588236;4030212,1689785;3984121,1565359;4518630,1281219;4642444,1353311;4801486,1078073;4196179,112157;3917137,34884;3852743,245239;1440101,1648995" o:connectangles="0,0,0,0,0,0,0,0,0,0,0,0,0,0,0,0,0,0,0,0,0"/>
                      </v:shape>
                      <v:shape id="任意多边形: 形状 1990187909" o:spid="_x0000_s1286" style="position:absolute;left:3722;top:2141;width:50769;height:31938;visibility:visible;mso-wrap-style:none;v-text-anchor:middle" coordsize="5502049,332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" path="m1570495,1626650v-70278,38870,-243353,128835,-350723,145190c1112402,1788195,1082388,1740112,926274,1724779,770160,1709446,580958,1846670,435539,1827689,290120,1808708,224495,1706586,53759,1610892v64185,145629,110950,249169,117303,270836c177415,1903395,207865,1982883,198049,2024031v-9816,41148,-271113,356879,-178041,637478c113080,2942108,189174,3234508,817465,3323236v823305,-18003,2828131,11751,3813765,2511c5482835,3263986,5512010,2788885,5500459,2432835v-11551,-356050,-348787,-641357,-646547,-651363c4746381,1758598,4276788,1796431,4072240,1780785v-154838,-12155,-177787,-98186,-213717,-175206c3822593,1571458,3822274,1531696,3878776,1378717v91893,-114369,465394,-291758,597465,-356389c4608312,957697,4612091,969452,4671201,990932v59110,21480,91699,85210,159701,31577c4708673,818594,4362162,303101,4214771,129236,4111619,28302,4133471,-7902,4085079,1409v-57239,35181,20573,73388,-305,182061c3671935,452488,1640773,1587780,1570495,1626650xe" filled="f" strokecolor="black [3213]" strokeweight=".5pt">
                        <v:path arrowok="t" o:connecttype="custom" o:connectlocs="1449155,1561230;1125530,1700581;854708,1655413;401888,1754184;49605,1546106;157845,1806049;182747,1942629;18462,2554469;754306,3189583;4273411,3191993;5075482,2334992;4478888,1709825;3757610,1709166;3560405,1541006;3579094,1323268;4130397,981212;4310294,951079;4457656,981386;3889129,124038;3769457,1352;3769176,176091;1449155,1561230" o:connectangles="0,0,0,0,0,0,0,0,0,0,0,0,0,0,0,0,0,0,0,0,0,0"/>
                      </v:shape>
                    </v:group>
                    <v:group id="组合 1255392788" o:spid="_x0000_s1287" style="position:absolute;left:18;width:17339;height:16466" coordorigin="18" coordsize="17339,16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">
                      <v:rect id="矩形 730866313" o:spid="_x0000_s1288" style="position:absolute;left:3303;top:5696;width:658;height:25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" filled="f" strokecolor="black [3213]" strokeweight="1pt">
                        <v:textbox style="mso-fit-shape-to-text:t"/>
                      </v:rect>
                      <v:rect id="矩形 1442849480" o:spid="_x0000_s1289" style="position:absolute;left:12520;top:5824;width:658;height:25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" filled="f" strokecolor="black [3213]" strokeweight="1pt">
                        <v:textbox style="mso-fit-shape-to-text:t"/>
                      </v:rect>
                      <v:shape id="任意多边形: 形状 1173395411" o:spid="_x0000_s1290" style="position:absolute;left:255;top:6938;width:8271;height:7975;visibility:visible;mso-wrap-style:square;v-text-anchor:middle" coordsize="839569,797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" path="m304800,1825l,,,797590r839569,e" filled="f" strokecolor="black [3213]" strokeweight=".5pt">
                        <v:path arrowok="t" o:connecttype="custom" o:connectlocs="300265,1825;0,0;0,797590;827078,797590" o:connectangles="0,0,0,0"/>
                      </v:shape>
                      <v:shape id="任意多边形: 形状 289489948" o:spid="_x0000_s1291" style="position:absolute;left:13196;top:6938;width:2902;height:912;visibility:visible;mso-wrap-style:none;v-text-anchor:middle" coordsize="290198,91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" path="m,l290198,r,91257e" filled="f" strokecolor="black [3213]" strokeweight=".5pt">
                        <v:path arrowok="t" o:connecttype="custom" o:connectlocs="0,0;290198,0;290198,91258" o:connectangles="0,0,0"/>
                      </v:shape>
                      <v:shape id="任意多边形: 形状 45892843" o:spid="_x0000_s1292" style="position:absolute;left:5077;top:10531;width:10968;height:381;visibility:visible;mso-wrap-style:none;v-text-anchor:middle" coordsize="1089614,7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" path="m1089614,r,74831l,74831e" filled="f" strokecolor="black [3213]" strokeweight=".5pt">
                        <v:path arrowok="t" o:connecttype="custom" o:connectlocs="1096770,0;1096770,38156;0,38156" o:connectangles="0,0,0"/>
                      </v:shape>
                      <v:line id="直接连接符 1640018111" o:spid="_x0000_s1293" style="position:absolute;visibility:visible;mso-wrap-style:square" from="255,10932" to="2403,10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" strokecolor="black [3213]">
                        <o:lock v:ext="edit" shapetype="f"/>
                      </v:line>
                      <v:oval id="椭圆 1040225592" o:spid="_x0000_s1294" style="position:absolute;left:14698;top:7850;width:2659;height:26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" filled="f" strokecolor="black [3213]" strokeweight="1pt">
                        <v:textbox style="mso-fit-shape-to-text:t"/>
                      </v:oval>
                      <v:line id="直接连接符 1050416160" o:spid="_x0000_s1295" style="position:absolute;visibility:visible;mso-wrap-style:square" from="255,12718" to="7567,1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" strokecolor="black [3213]" strokeweight=".5pt">
                        <o:lock v:ext="edit" shapetype="f"/>
                      </v:line>
                      <v:rect id="矩形 1599621721" o:spid="_x0000_s1296" style="position:absolute;left:8365;top:11617;width:589;height:2172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" filled="f" strokecolor="black [3213]" strokeweight="1pt">
                        <v:textbox style="mso-fit-shape-to-text:t"/>
                      </v:rect>
                      <v:oval id="椭圆 1686942281" o:spid="_x0000_s1297" style="position:absolute;left:2403;top:9560;width:2659;height:26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" filled="f" strokecolor="black [3213]" strokeweight="1pt">
                        <v:textbox style="mso-fit-shape-to-text:t"/>
                      </v:oval>
                      <v:line id="直接连接符 488904497" o:spid="_x0000_s1298" style="position:absolute;visibility:visible;mso-wrap-style:square" from="8660,14095" to="8660,1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" strokecolor="black [3213]" strokeweight="2pt">
                        <o:lock v:ext="edit" shapetype="f"/>
                      </v:line>
                      <v:line id="直接连接符 1052049586" o:spid="_x0000_s1299" style="position:absolute;visibility:visible;mso-wrap-style:square" from="9225,13462" to="9225,16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" strokecolor="black [3213]" strokeweight="1pt">
                        <o:lock v:ext="edit" shapetype="f"/>
                      </v:line>
                      <v:line id="直接连接符 235198196" o:spid="_x0000_s1300" style="position:absolute;visibility:visible;mso-wrap-style:square" from="8660,10990" to="8660,1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" strokecolor="black [3213]">
                        <v:stroke endarrow="classic" endarrowwidth="narrow"/>
                        <o:lock v:ext="edit" shapetype="f"/>
                      </v:line>
                      <v:oval id="椭圆 961835860" o:spid="_x0000_s1301" style="position:absolute;left:7188;top:5934;width:833;height:8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" filled="f" strokecolor="black [3213]" strokeweight=".5pt">
                        <v:textbox style="mso-fit-shape-to-text:t"/>
                      </v:oval>
                      <v:oval id="椭圆 1331805573" o:spid="_x0000_s1302" style="position:absolute;left:9534;top:6250;width:834;height: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" filled="f" strokecolor="black [3213]" strokeweight=".5pt">
                        <v:textbox style="mso-fit-shape-to-text:t"/>
                      </v:oval>
                      <v:oval id="椭圆 484369295" o:spid="_x0000_s1303" style="position:absolute;left:8300;top:7760;width:833;height:8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" filled="f" strokecolor="black [3213]" strokeweight=".5pt">
                        <v:textbox style="mso-fit-shape-to-text:t"/>
                      </v:oval>
                      <v:oval id="椭圆 11827861" o:spid="_x0000_s1304" style="position:absolute;left:6415;top:7002;width:834;height: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" filled="f" strokecolor="black [3213]" strokeweight=".5pt">
                        <v:textbox style="mso-fit-shape-to-text:t"/>
                      </v:oval>
                      <v:line id="直接连接符 1460542086" o:spid="_x0000_s1305" style="position:absolute;flip:y;visibility:visible;mso-wrap-style:square" from="4005,467" to="13672,6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" strokecolor="black [3213]" strokeweight=".5pt">
                        <v:stroke startarrowwidth="narrow"/>
                        <o:lock v:ext="edit" shapetype="f"/>
                      </v:line>
                      <v:line id="直接连接符 1628649858" o:spid="_x0000_s1306" style="position:absolute;flip:y;visibility:visible;mso-wrap-style:square" from="4001,1056" to="13920,6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" strokecolor="black [3213]" strokeweight=".5pt">
                        <v:stroke startarrowwidth="narrow"/>
                        <o:lock v:ext="edit" shapetype="f"/>
                      </v:line>
                      <v:line id="直接连接符 1204189616" o:spid="_x0000_s1307" style="position:absolute;flip:y;visibility:visible;mso-wrap-style:square" from="4005,1637" to="14247,7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" strokecolor="black [3213]" strokeweight=".5pt">
                        <v:stroke startarrowwidth="narrow"/>
                        <o:lock v:ext="edit" shapetype="f"/>
                      </v:line>
                      <v:line id="直接连接符 1648137067" o:spid="_x0000_s1308" style="position:absolute;flip:y;visibility:visible;mso-wrap-style:square" from="13464,0" to="14491,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" strokecolor="black [3213]" strokeweight=".5pt">
                        <v:stroke startarrow="block" startarrowwidth="narrow" endarrowwidth="narrow"/>
                        <o:lock v:ext="edit" shapetype="f"/>
                      </v:line>
                      <v:line id="直接连接符 1706888602" o:spid="_x0000_s1309" style="position:absolute;flip:y;visibility:visible;mso-wrap-style:square" from="13733,566" to="14760,1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" strokecolor="black [3213]" strokeweight=".5pt">
                        <v:stroke startarrow="block" startarrowwidth="narrow" endarrowwidth="narrow"/>
                        <o:lock v:ext="edit" shapetype="f"/>
                      </v:line>
                      <v:line id="直接连接符 2054626328" o:spid="_x0000_s1310" style="position:absolute;flip:y;visibility:visible;mso-wrap-style:square" from="13978,1172" to="15005,1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" strokecolor="black [3213]" strokeweight=".5pt">
                        <v:stroke startarrow="block" startarrowwidth="narrow" endarrowwidth="narrow"/>
                        <o:lock v:ext="edit" shapetype="f"/>
                      </v:line>
                      <v:oval id="椭圆 323838569" o:spid="_x0000_s1311" style="position:absolute;left:8423;top:10644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" fillcolor="black [3213]" stroked="f" strokeweight=".5pt">
                        <v:textbox style="mso-fit-shape-to-text:t"/>
                      </v:oval>
                      <v:oval id="椭圆 1157666309" o:spid="_x0000_s1312" style="position:absolute;left:18;top:10698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" fillcolor="black [3213]" stroked="f" strokeweight=".5pt">
                        <v:textbox style="mso-fit-shape-to-text:t"/>
                      </v:oval>
                      <v:oval id="椭圆 1269072491" o:spid="_x0000_s1313" style="position:absolute;left:18;top:12485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" fillcolor="black [3213]" stroked="f" strokeweight=".5pt">
                        <v:textbox style="mso-fit-shape-to-text:t"/>
                      </v:oval>
                      <v:line id="直接连接符 860128097" o:spid="_x0000_s1314" style="position:absolute;visibility:visible;mso-wrap-style:square" from="10368,6667" to="11656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" strokecolor="black [3213]">
                        <v:stroke endarrow="classic" endarrowwidth="narrow"/>
                        <o:lock v:ext="edit" shapetype="f"/>
                      </v:line>
                      <v:line id="直接连接符 99973064" o:spid="_x0000_s1315" style="position:absolute;visibility:visible;mso-wrap-style:square" from="9126,8178" to="10413,8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" strokecolor="black [3213]">
                        <v:stroke endarrow="classic" endarrowwidth="narrow"/>
                        <o:lock v:ext="edit" shapetype="f"/>
                      </v:line>
                      <v:line id="直接连接符 1439672575" o:spid="_x0000_s1316" style="position:absolute;visibility:visible;mso-wrap-style:square" from="8021,6323" to="9309,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" strokecolor="black [3213]">
                        <v:stroke endarrow="classic" endarrowwidth="narrow"/>
                        <o:lock v:ext="edit" shapetype="f"/>
                      </v:line>
                      <v:line id="直接连接符 1868164765" o:spid="_x0000_s1317" style="position:absolute;visibility:visible;mso-wrap-style:square" from="7239,7410" to="8526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" strokecolor="black [3213]">
                        <v:stroke endarrow="classic" endarrowwidth="narrow"/>
                        <o:lock v:ext="edit" shapetype="f"/>
                      </v:line>
                      <v:line id="直接连接符 1500954367" o:spid="_x0000_s1318" style="position:absolute;flip:x;visibility:visible;mso-wrap-style:square" from="7407,6363" to="7846,6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" strokecolor="black [3213]">
                        <v:stroke endarrowwidth="narrow"/>
                        <o:lock v:ext="edit" shapetype="f"/>
                      </v:line>
                      <v:line id="直接连接符 1515371743" o:spid="_x0000_s1319" style="position:absolute;flip:x;visibility:visible;mso-wrap-style:square" from="9745,6690" to="10183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" strokecolor="black [3213]">
                        <v:stroke endarrowwidth="narrow"/>
                        <o:lock v:ext="edit" shapetype="f"/>
                      </v:line>
                      <v:line id="直接连接符 1616457286" o:spid="_x0000_s1320" style="position:absolute;flip:x;visibility:visible;mso-wrap-style:square" from="6616,7439" to="7054,7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" strokecolor="black [3213]">
                        <v:stroke endarrowwidth="narrow"/>
                        <o:lock v:ext="edit" shapetype="f"/>
                      </v:line>
                      <v:line id="直接连接符 1740604150" o:spid="_x0000_s1321" style="position:absolute;flip:x;visibility:visible;mso-wrap-style:square" from="8522,8205" to="8960,82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" strokecolor="black [3213]">
                        <v:stroke endarrowwidth="narrow"/>
                        <o:lock v:ext="edit" shapetype="f"/>
                      </v:line>
                    </v:group>
                  </v:group>
                </v:group>
                <v:rect id="Rectangle 481" o:spid="_x0000_s1322" style="position:absolute;left:1753;top:5039;width:1778;height:22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5424D0F5" w14:textId="77777777" w:rsidR="002407C7" w:rsidRPr="00D92C05" w:rsidRDefault="002407C7" w:rsidP="002407C7">
                        <w:pPr>
                          <w:rPr>
                            <w:sz w:val="18"/>
                          </w:rPr>
                        </w:pPr>
                        <w:r w:rsidRPr="00D92C05">
                          <w:rPr>
                            <w:sz w:val="18"/>
                          </w:rPr>
                          <w:t>K</w:t>
                        </w:r>
                      </w:p>
                    </w:txbxContent>
                  </v:textbox>
                </v:rect>
                <v:rect id="Rectangle 481" o:spid="_x0000_s1323" style="position:absolute;left:12960;top:5039;width:1778;height:22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74D8166" w14:textId="77777777" w:rsidR="002407C7" w:rsidRPr="00D92C05" w:rsidRDefault="002407C7" w:rsidP="002407C7">
                        <w:pPr>
                          <w:rPr>
                            <w:sz w:val="18"/>
                          </w:rPr>
                        </w:pPr>
                        <w:r w:rsidRPr="00D92C05">
                          <w:rPr>
                            <w:sz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481" o:spid="_x0000_s1324" style="position:absolute;left:6808;top:10444;width:1631;height:2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30F56F0" w14:textId="77777777" w:rsidR="002407C7" w:rsidRPr="008D653F" w:rsidRDefault="002407C7" w:rsidP="002407C7"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325" style="position:absolute;left:10000;top:14983;width:1631;height:2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" filled="f" stroked="f">
                  <v:textbox style="mso-fit-shape-to-text:t" inset="1mm,0,1mm,0">
                    <w:txbxContent>
                      <w:p w14:paraId="298FC84F" w14:textId="77777777" w:rsidR="002407C7" w:rsidRPr="008D653F" w:rsidRDefault="002407C7" w:rsidP="002407C7"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481" o:spid="_x0000_s1326" style="position:absolute;left:2837;top:9847;width:1777;height:2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1C55885C" w14:textId="77777777" w:rsidR="002407C7" w:rsidRPr="008D653F" w:rsidRDefault="002407C7" w:rsidP="002407C7">
                        <w:pPr>
                          <w:rPr>
                            <w:sz w:val="18"/>
                          </w:rPr>
                        </w:pPr>
                        <w:r w:rsidRPr="008D653F">
                          <w:rPr>
                            <w:sz w:val="18"/>
                          </w:rPr>
                          <w:t>V</w:t>
                        </w:r>
                      </w:p>
                    </w:txbxContent>
                  </v:textbox>
                </v:rect>
                <v:rect id="Rectangle 481" o:spid="_x0000_s1327" style="position:absolute;left:14760;top:7836;width:2485;height:22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304AC57" w14:textId="77777777" w:rsidR="002407C7" w:rsidRPr="008D653F" w:rsidRDefault="002407C7" w:rsidP="002407C7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μA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2802C5">
        <w:rPr>
          <w:rFonts w:hint="eastAsia"/>
          <w:kern w:val="2"/>
          <w:szCs w:val="21"/>
        </w:rPr>
        <w:t>3</w:t>
      </w:r>
      <w:r w:rsidR="002802C5">
        <w:rPr>
          <w:rFonts w:asciiTheme="minorEastAsia" w:eastAsiaTheme="minorEastAsia" w:hAnsiTheme="minorEastAsia"/>
        </w:rPr>
        <w:t>．</w:t>
      </w:r>
      <w:r w:rsidR="002802C5">
        <w:rPr>
          <w:rFonts w:ascii="宋体" w:hAnsi="宋体" w:hint="eastAsia"/>
          <w:szCs w:val="21"/>
        </w:rPr>
        <w:t>单色</w:t>
      </w:r>
      <w:r w:rsidR="002802C5">
        <w:rPr>
          <w:rFonts w:hint="eastAsia"/>
          <w:szCs w:val="21"/>
        </w:rPr>
        <w:t>光</w:t>
      </w:r>
      <w:r w:rsidR="002802C5">
        <w:rPr>
          <w:szCs w:val="21"/>
        </w:rPr>
        <w:t>透</w:t>
      </w:r>
      <w:r w:rsidR="002802C5">
        <w:rPr>
          <w:rFonts w:hint="eastAsia"/>
          <w:szCs w:val="21"/>
        </w:rPr>
        <w:t>过</w:t>
      </w:r>
      <w:r w:rsidR="002802C5">
        <w:rPr>
          <w:szCs w:val="21"/>
        </w:rPr>
        <w:t>含糖溶液照射</w:t>
      </w:r>
      <w:r w:rsidR="002802C5">
        <w:rPr>
          <w:rFonts w:ascii="宋体" w:hAnsi="宋体" w:cs="宋体" w:hint="eastAsia"/>
          <w:szCs w:val="21"/>
        </w:rPr>
        <w:t>光电管的阴极，产生光电流，如图为电路图，实验过程中电源可反接。已知阴极金属的逸出功</w:t>
      </w:r>
      <w:r w:rsidR="002802C5">
        <w:rPr>
          <w:rFonts w:hint="eastAsia"/>
          <w:szCs w:val="21"/>
        </w:rPr>
        <w:t>为</w:t>
      </w:r>
      <w:r w:rsidR="002802C5">
        <w:rPr>
          <w:szCs w:val="21"/>
        </w:rPr>
        <w:t>2.20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eV</w:t>
      </w:r>
      <w:r w:rsidR="002802C5">
        <w:rPr>
          <w:rFonts w:ascii="宋体" w:hAnsi="宋体" w:cs="宋体" w:hint="eastAsia"/>
          <w:szCs w:val="21"/>
        </w:rPr>
        <w:t>，入射光子能量</w:t>
      </w:r>
      <w:r w:rsidR="002802C5">
        <w:rPr>
          <w:rFonts w:hint="eastAsia"/>
          <w:szCs w:val="21"/>
        </w:rPr>
        <w:t>为</w:t>
      </w:r>
      <w:r w:rsidR="002802C5">
        <w:rPr>
          <w:szCs w:val="21"/>
        </w:rPr>
        <w:t>3.00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eV</w:t>
      </w:r>
      <w:r w:rsidR="002802C5">
        <w:rPr>
          <w:rFonts w:ascii="宋体" w:hAnsi="宋体" w:cs="宋体" w:hint="eastAsia"/>
          <w:szCs w:val="21"/>
        </w:rPr>
        <w:t>。</w:t>
      </w:r>
    </w:p>
    <w:p w14:paraId="3C99A9BE" w14:textId="2BAAE48E" w:rsidR="002802C5" w:rsidRDefault="002802C5" w:rsidP="002802C5">
      <w:pPr>
        <w:rPr>
          <w:rFonts w:ascii="宋体" w:hAnsi="宋体" w:cs="宋体" w:hint="eastAsia"/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2802C5">
        <w:rPr>
          <w:rFonts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光电子的最大初动能为______</w:t>
      </w:r>
      <w:r>
        <w:rPr>
          <w:szCs w:val="21"/>
        </w:rPr>
        <w:t>eV</w:t>
      </w:r>
      <w:r>
        <w:rPr>
          <w:rFonts w:ascii="宋体" w:hAnsi="宋体" w:cs="宋体" w:hint="eastAsia"/>
          <w:szCs w:val="21"/>
        </w:rPr>
        <w:t>，遏止电压</w:t>
      </w:r>
      <w:r>
        <w:rPr>
          <w:rFonts w:hint="eastAsia"/>
          <w:i/>
          <w:iCs/>
          <w:szCs w:val="21"/>
        </w:rPr>
        <w:t>U</w:t>
      </w:r>
      <w:r>
        <w:rPr>
          <w:rFonts w:hint="eastAsia"/>
          <w:szCs w:val="21"/>
          <w:vertAlign w:val="subscript"/>
        </w:rPr>
        <w:t>C</w:t>
      </w:r>
      <w:r>
        <w:rPr>
          <w:rFonts w:ascii="宋体" w:hAnsi="宋体" w:cs="宋体" w:hint="eastAsia"/>
          <w:szCs w:val="21"/>
        </w:rPr>
        <w:t>为______</w:t>
      </w:r>
      <w:r>
        <w:rPr>
          <w:szCs w:val="21"/>
        </w:rPr>
        <w:t>V</w:t>
      </w:r>
      <w:r>
        <w:rPr>
          <w:rFonts w:ascii="宋体" w:hAnsi="宋体" w:cs="宋体" w:hint="eastAsia"/>
          <w:szCs w:val="21"/>
        </w:rPr>
        <w:t>。</w:t>
      </w:r>
    </w:p>
    <w:p w14:paraId="6E11B2EA" w14:textId="2B3766C1" w:rsidR="002802C5" w:rsidRDefault="002802C5" w:rsidP="002802C5">
      <w:pPr>
        <w:rPr>
          <w:rFonts w:ascii="宋体" w:hAnsi="宋体" w:cs="宋体" w:hint="eastAsia"/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2802C5">
        <w:rPr>
          <w:rFonts w:hint="eastAsia"/>
          <w:szCs w:val="21"/>
        </w:rPr>
        <w:t>）</w:t>
      </w:r>
      <w:r>
        <w:rPr>
          <w:szCs w:val="21"/>
        </w:rPr>
        <w:t>光电流</w:t>
      </w:r>
      <w:r>
        <w:rPr>
          <w:rFonts w:hint="eastAsia"/>
          <w:i/>
          <w:iCs/>
          <w:szCs w:val="21"/>
        </w:rPr>
        <w:t>I</w:t>
      </w:r>
      <w:r>
        <w:rPr>
          <w:szCs w:val="21"/>
        </w:rPr>
        <w:t>与电压</w:t>
      </w:r>
      <w:r>
        <w:rPr>
          <w:rFonts w:hint="eastAsia"/>
          <w:i/>
          <w:iCs/>
          <w:szCs w:val="21"/>
        </w:rPr>
        <w:t>U</w:t>
      </w:r>
      <w:r>
        <w:rPr>
          <w:szCs w:val="21"/>
        </w:rPr>
        <w:t>的关系</w:t>
      </w:r>
      <w:r>
        <w:rPr>
          <w:rFonts w:hint="eastAsia"/>
          <w:szCs w:val="21"/>
        </w:rPr>
        <w:t>用实线表示，</w:t>
      </w:r>
      <w:r>
        <w:rPr>
          <w:rFonts w:hint="eastAsia"/>
          <w:i/>
          <w:iCs/>
          <w:szCs w:val="21"/>
        </w:rPr>
        <w:t>U</w:t>
      </w:r>
      <w:r>
        <w:rPr>
          <w:rFonts w:hint="eastAsia"/>
          <w:szCs w:val="21"/>
          <w:vertAlign w:val="subscript"/>
        </w:rPr>
        <w:t>C</w:t>
      </w:r>
      <w:r>
        <w:rPr>
          <w:rFonts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遏止电压。含糖溶液浓度升高后重复此实验，得到对应的</w:t>
      </w:r>
      <w:r>
        <w:rPr>
          <w:rFonts w:hint="eastAsia"/>
          <w:i/>
          <w:iCs/>
          <w:szCs w:val="21"/>
        </w:rPr>
        <w:t>I</w:t>
      </w:r>
      <w:r>
        <w:rPr>
          <w:rFonts w:ascii="宋体" w:hAnsi="宋体" w:cs="宋体" w:hint="eastAsia"/>
          <w:szCs w:val="21"/>
        </w:rPr>
        <w:t>-</w:t>
      </w:r>
      <w:r>
        <w:rPr>
          <w:rFonts w:hint="eastAsia"/>
          <w:i/>
          <w:iCs/>
          <w:szCs w:val="21"/>
        </w:rPr>
        <w:t>U</w:t>
      </w:r>
      <w:r>
        <w:rPr>
          <w:rFonts w:ascii="宋体" w:hAnsi="宋体" w:cs="宋体" w:hint="eastAsia"/>
          <w:szCs w:val="21"/>
        </w:rPr>
        <w:t>图线用虚线表示，下列图像合理的可能为______。</w:t>
      </w:r>
    </w:p>
    <w:p w14:paraId="3809B37E" w14:textId="1ACEFBA5" w:rsidR="002802C5" w:rsidRDefault="001A39CF" w:rsidP="002802C5">
      <w:pPr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inline distT="0" distB="0" distL="0" distR="0" wp14:anchorId="1198B765" wp14:editId="2AC057FD">
                <wp:extent cx="4385945" cy="1165159"/>
                <wp:effectExtent l="0" t="0" r="52705" b="0"/>
                <wp:docPr id="1413835818" name="组合 7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5945" cy="1165159"/>
                          <a:chOff x="0" y="-23673"/>
                          <a:chExt cx="4386020" cy="1165336"/>
                        </a:xfrm>
                      </wpg:grpSpPr>
                      <wpg:grpSp>
                        <wpg:cNvPr id="577331455" name="组合 298"/>
                        <wpg:cNvGrpSpPr/>
                        <wpg:grpSpPr>
                          <a:xfrm>
                            <a:off x="0" y="-23673"/>
                            <a:ext cx="4386020" cy="1165336"/>
                            <a:chOff x="-30719" y="-23673"/>
                            <a:chExt cx="4386020" cy="1165336"/>
                          </a:xfrm>
                        </wpg:grpSpPr>
                        <wpg:grpSp>
                          <wpg:cNvPr id="1962091496" name="组合 291"/>
                          <wpg:cNvGrpSpPr/>
                          <wpg:grpSpPr>
                            <a:xfrm>
                              <a:off x="-30719" y="-8866"/>
                              <a:ext cx="4050864" cy="1150529"/>
                              <a:chOff x="-30732" y="-23686"/>
                              <a:chExt cx="4052732" cy="1150675"/>
                            </a:xfrm>
                          </wpg:grpSpPr>
                          <wpg:grpSp>
                            <wpg:cNvPr id="1225061959" name="组合 222"/>
                            <wpg:cNvGrpSpPr/>
                            <wpg:grpSpPr>
                              <a:xfrm>
                                <a:off x="45896" y="41631"/>
                                <a:ext cx="971176" cy="638359"/>
                                <a:chOff x="0" y="41832"/>
                                <a:chExt cx="971550" cy="638603"/>
                              </a:xfrm>
                            </wpg:grpSpPr>
                            <wps:wsp>
                              <wps:cNvPr id="479820563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2602994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18148752" name="文本框 201"/>
                            <wps:cNvSpPr txBox="1"/>
                            <wps:spPr>
                              <a:xfrm>
                                <a:off x="901126" y="687604"/>
                                <a:ext cx="16097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6C85304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24599073" name="文本框 201"/>
                            <wps:cNvSpPr txBox="1"/>
                            <wps:spPr>
                              <a:xfrm>
                                <a:off x="390963" y="-23686"/>
                                <a:ext cx="11650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259CEB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18723017" name="文本框 201"/>
                            <wps:cNvSpPr txBox="1"/>
                            <wps:spPr>
                              <a:xfrm>
                                <a:off x="294007" y="687947"/>
                                <a:ext cx="16097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4019C64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075155263" name="文本框 201"/>
                            <wps:cNvSpPr txBox="1"/>
                            <wps:spPr>
                              <a:xfrm>
                                <a:off x="-30732" y="687282"/>
                                <a:ext cx="305186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D98AEE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A39CF">
                                    <w:rPr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 w:rsidRPr="001A39CF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83415522" name="文本框 201"/>
                            <wps:cNvSpPr txBox="1"/>
                            <wps:spPr>
                              <a:xfrm>
                                <a:off x="435921" y="922369"/>
                                <a:ext cx="174951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B3CE29" w14:textId="77777777" w:rsidR="001A39CF" w:rsidRPr="001A39CF" w:rsidRDefault="001A39CF" w:rsidP="001A39CF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1A39CF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53268360" name="文本框 201"/>
                            <wps:cNvSpPr txBox="1"/>
                            <wps:spPr>
                              <a:xfrm>
                                <a:off x="1577338" y="921988"/>
                                <a:ext cx="167965" cy="2045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CF8E4EB" w14:textId="77777777" w:rsidR="001A39CF" w:rsidRPr="001A39CF" w:rsidRDefault="001A39CF" w:rsidP="001A39C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540473321" name="文本框 201"/>
                            <wps:cNvSpPr txBox="1"/>
                            <wps:spPr>
                              <a:xfrm>
                                <a:off x="2712162" y="922231"/>
                                <a:ext cx="167965" cy="2045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372E60A" w14:textId="77777777" w:rsidR="001A39CF" w:rsidRPr="001A39CF" w:rsidRDefault="001A39CF" w:rsidP="001A39C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622182221" name="文本框 201"/>
                            <wps:cNvSpPr txBox="1"/>
                            <wps:spPr>
                              <a:xfrm>
                                <a:off x="3847046" y="922462"/>
                                <a:ext cx="174954" cy="2045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EFB8DD" w14:textId="77777777" w:rsidR="001A39CF" w:rsidRPr="001A39CF" w:rsidRDefault="001A39CF" w:rsidP="001A39CF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2080154085" name="组合 293"/>
                          <wpg:cNvGrpSpPr/>
                          <wpg:grpSpPr>
                            <a:xfrm>
                              <a:off x="1034873" y="-19443"/>
                              <a:ext cx="1094156" cy="923929"/>
                              <a:chOff x="-40393" y="-23677"/>
                              <a:chExt cx="1094156" cy="923929"/>
                            </a:xfrm>
                          </wpg:grpSpPr>
                          <wpg:grpSp>
                            <wpg:cNvPr id="2125315972" name="组合 222"/>
                            <wpg:cNvGrpSpPr/>
                            <wpg:grpSpPr>
                              <a:xfrm>
                                <a:off x="35984" y="50800"/>
                                <a:ext cx="970915" cy="638284"/>
                                <a:chOff x="0" y="41832"/>
                                <a:chExt cx="971550" cy="638603"/>
                              </a:xfrm>
                            </wpg:grpSpPr>
                            <wps:wsp>
                              <wps:cNvPr id="1205607067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21697186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30530197" name="文本框 201"/>
                            <wps:cNvSpPr txBox="1"/>
                            <wps:spPr>
                              <a:xfrm>
                                <a:off x="892863" y="695782"/>
                                <a:ext cx="160900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93EF12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094599987" name="文本框 201"/>
                            <wps:cNvSpPr txBox="1"/>
                            <wps:spPr>
                              <a:xfrm>
                                <a:off x="384084" y="-23677"/>
                                <a:ext cx="116450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4757E3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76635202" name="文本框 201"/>
                            <wps:cNvSpPr txBox="1"/>
                            <wps:spPr>
                              <a:xfrm>
                                <a:off x="283390" y="695782"/>
                                <a:ext cx="160900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036AD8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84249952" name="文本框 201"/>
                            <wps:cNvSpPr txBox="1"/>
                            <wps:spPr>
                              <a:xfrm>
                                <a:off x="-40393" y="694152"/>
                                <a:ext cx="305045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26AFF9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A39CF">
                                    <w:rPr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082191233" name="组合 291"/>
                          <wpg:cNvGrpSpPr/>
                          <wpg:grpSpPr>
                            <a:xfrm>
                              <a:off x="2144762" y="-8868"/>
                              <a:ext cx="1092330" cy="915911"/>
                              <a:chOff x="-31184" y="-23688"/>
                              <a:chExt cx="1092834" cy="916028"/>
                            </a:xfrm>
                          </wpg:grpSpPr>
                          <wpg:grpSp>
                            <wpg:cNvPr id="450619133" name="组合 222"/>
                            <wpg:cNvGrpSpPr/>
                            <wpg:grpSpPr>
                              <a:xfrm>
                                <a:off x="45896" y="41631"/>
                                <a:ext cx="971176" cy="638359"/>
                                <a:chOff x="0" y="41832"/>
                                <a:chExt cx="971550" cy="638603"/>
                              </a:xfrm>
                            </wpg:grpSpPr>
                            <wps:wsp>
                              <wps:cNvPr id="1825760006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2329403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17324091" name="文本框 201"/>
                            <wps:cNvSpPr txBox="1"/>
                            <wps:spPr>
                              <a:xfrm>
                                <a:off x="900676" y="687844"/>
                                <a:ext cx="16097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3398C38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876405941" name="文本框 201"/>
                            <wps:cNvSpPr txBox="1"/>
                            <wps:spPr>
                              <a:xfrm>
                                <a:off x="390511" y="-23688"/>
                                <a:ext cx="11650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C512FE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03290042" name="文本框 201"/>
                            <wps:cNvSpPr txBox="1"/>
                            <wps:spPr>
                              <a:xfrm>
                                <a:off x="293555" y="687844"/>
                                <a:ext cx="160974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765B29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161950940" name="文本框 201"/>
                            <wps:cNvSpPr txBox="1"/>
                            <wps:spPr>
                              <a:xfrm>
                                <a:off x="-31184" y="686218"/>
                                <a:ext cx="305186" cy="2044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7941945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A39CF">
                                    <w:rPr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 w:rsidRPr="001A39CF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755588140" name="组合 293"/>
                          <wpg:cNvGrpSpPr/>
                          <wpg:grpSpPr>
                            <a:xfrm>
                              <a:off x="3261141" y="-23673"/>
                              <a:ext cx="1094160" cy="923806"/>
                              <a:chOff x="-40859" y="-23678"/>
                              <a:chExt cx="1094160" cy="923998"/>
                            </a:xfrm>
                          </wpg:grpSpPr>
                          <wpg:grpSp>
                            <wpg:cNvPr id="196980141" name="组合 222"/>
                            <wpg:cNvGrpSpPr/>
                            <wpg:grpSpPr>
                              <a:xfrm>
                                <a:off x="35984" y="50800"/>
                                <a:ext cx="970915" cy="638284"/>
                                <a:chOff x="0" y="41832"/>
                                <a:chExt cx="971550" cy="638603"/>
                              </a:xfrm>
                            </wpg:grpSpPr>
                            <wps:wsp>
                              <wps:cNvPr id="167300882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6623680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01568123" name="文本框 201"/>
                            <wps:cNvSpPr txBox="1"/>
                            <wps:spPr>
                              <a:xfrm>
                                <a:off x="892401" y="695807"/>
                                <a:ext cx="160900" cy="204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9A630E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805862924" name="文本框 201"/>
                            <wps:cNvSpPr txBox="1"/>
                            <wps:spPr>
                              <a:xfrm>
                                <a:off x="383621" y="-23678"/>
                                <a:ext cx="116450" cy="204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8D6D4A5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546849842" name="文本框 201"/>
                            <wps:cNvSpPr txBox="1"/>
                            <wps:spPr>
                              <a:xfrm>
                                <a:off x="282926" y="695807"/>
                                <a:ext cx="160900" cy="204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A89F80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488620665" name="文本框 201"/>
                            <wps:cNvSpPr txBox="1"/>
                            <wps:spPr>
                              <a:xfrm>
                                <a:off x="-40859" y="695486"/>
                                <a:ext cx="305045" cy="2045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FBB801" w14:textId="77777777" w:rsidR="001A39CF" w:rsidRDefault="001A39CF" w:rsidP="001A39C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A39CF">
                                    <w:rPr>
                                      <w:sz w:val="18"/>
                                      <w:szCs w:val="18"/>
                                    </w:rPr>
                                    <w:t>−</w:t>
                                  </w:r>
                                  <w:r w:rsidRPr="001A39CF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</wpg:grpSp>
                      <wps:wsp>
                        <wps:cNvPr id="245176580" name="任意多边形: 形状 753"/>
                        <wps:cNvSpPr/>
                        <wps:spPr>
                          <a:xfrm>
                            <a:off x="218983" y="247220"/>
                            <a:ext cx="765545" cy="444221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6984022" name="任意多边形: 形状 753"/>
                        <wps:cNvSpPr/>
                        <wps:spPr>
                          <a:xfrm>
                            <a:off x="221935" y="316761"/>
                            <a:ext cx="765545" cy="376558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9545902" name="任意多边形: 形状 753"/>
                        <wps:cNvSpPr/>
                        <wps:spPr>
                          <a:xfrm>
                            <a:off x="1294662" y="249512"/>
                            <a:ext cx="765545" cy="444221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871236" name="任意多边形: 形状 753"/>
                        <wps:cNvSpPr/>
                        <wps:spPr>
                          <a:xfrm>
                            <a:off x="1296098" y="170508"/>
                            <a:ext cx="765545" cy="524212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108089" name="任意多边形: 形状 753"/>
                        <wps:cNvSpPr/>
                        <wps:spPr>
                          <a:xfrm>
                            <a:off x="2405850" y="250499"/>
                            <a:ext cx="765545" cy="444221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0651217" name="任意多边形: 形状 753"/>
                        <wps:cNvSpPr/>
                        <wps:spPr>
                          <a:xfrm>
                            <a:off x="2467909" y="315203"/>
                            <a:ext cx="701419" cy="377589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2971422" name="任意多边形: 形状 753"/>
                        <wps:cNvSpPr/>
                        <wps:spPr>
                          <a:xfrm>
                            <a:off x="3496909" y="241119"/>
                            <a:ext cx="765545" cy="444221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9279927" name="任意多边形: 形状 753"/>
                        <wps:cNvSpPr/>
                        <wps:spPr>
                          <a:xfrm>
                            <a:off x="3564600" y="165561"/>
                            <a:ext cx="703186" cy="519779"/>
                          </a:xfrm>
                          <a:custGeom>
                            <a:avLst/>
                            <a:gdLst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05 h 444205"/>
                              <a:gd name="csX1" fmla="*/ 453656 w 765545"/>
                              <a:gd name="csY1" fmla="*/ 0 h 444205"/>
                              <a:gd name="csX2" fmla="*/ 765545 w 765545"/>
                              <a:gd name="csY2" fmla="*/ 0 h 444205"/>
                              <a:gd name="csX0" fmla="*/ 0 w 765545"/>
                              <a:gd name="csY0" fmla="*/ 444221 h 444221"/>
                              <a:gd name="csX1" fmla="*/ 453656 w 765545"/>
                              <a:gd name="csY1" fmla="*/ 16 h 444221"/>
                              <a:gd name="csX2" fmla="*/ 765545 w 765545"/>
                              <a:gd name="csY2" fmla="*/ 16 h 44422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65545" h="444221">
                                <a:moveTo>
                                  <a:pt x="0" y="444221"/>
                                </a:moveTo>
                                <a:cubicBezTo>
                                  <a:pt x="170463" y="395363"/>
                                  <a:pt x="246185" y="-2951"/>
                                  <a:pt x="453656" y="16"/>
                                </a:cubicBezTo>
                                <a:lnTo>
                                  <a:pt x="765545" y="16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98B765" id="组合 754" o:spid="_x0000_s1328" style="width:345.35pt;height:91.75pt;mso-position-horizontal-relative:char;mso-position-vertical-relative:line" coordorigin=",-236" coordsize="43860,1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">
                <v:group id="_x0000_s1329" style="position:absolute;top:-236;width:43860;height:11652" coordorigin="-307,-236" coordsize="43860,11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">
                  <v:group id="组合 291" o:spid="_x0000_s1330" style="position:absolute;left:-307;top:-88;width:40508;height:11504" coordorigin="-307,-236" coordsize="40527,11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">
                    <v:group id="组合 222" o:spid="_x0000_s1331" style="position:absolute;left:458;top:416;width:9712;height:6383" coordorigin=",418" coordsize="9715,6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">
                      <v:shape id="直接箭头连接符 200" o:spid="_x0000_s1332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" strokecolor="black [3213]" strokeweight=".5pt">
                        <v:stroke endarrow="block" endarrowwidth="narrow"/>
                      </v:shape>
                      <v:shape id="直接箭头连接符 200" o:spid="_x0000_s1333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" strokecolor="black [3213]" strokeweight=".5pt">
                        <v:stroke endarrow="block" endarrowwidth="narrow"/>
                      </v:shape>
                    </v:group>
                    <v:shape id="文本框 201" o:spid="_x0000_s1334" type="#_x0000_t202" style="position:absolute;left:9011;top:6876;width:161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66C85304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文本框 201" o:spid="_x0000_s1335" type="#_x0000_t202" style="position:absolute;left:3909;top:-236;width:116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2E259CEB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201" o:spid="_x0000_s1336" type="#_x0000_t202" style="position:absolute;left:2940;top:6879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74019C64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01" o:spid="_x0000_s1337" type="#_x0000_t202" style="position:absolute;left:-307;top:6872;width:3051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7CD98AEE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A39CF">
                              <w:rPr>
                                <w:sz w:val="18"/>
                                <w:szCs w:val="18"/>
                              </w:rPr>
                              <w:t>−</w:t>
                            </w:r>
                            <w:r w:rsidRPr="001A39CF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01" o:spid="_x0000_s1338" type="#_x0000_t202" style="position:absolute;left:4359;top:9223;width:17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0B3CE29" w14:textId="77777777" w:rsidR="001A39CF" w:rsidRPr="001A39CF" w:rsidRDefault="001A39CF" w:rsidP="001A39CF">
                            <w:pPr>
                              <w:rPr>
                                <w:szCs w:val="21"/>
                              </w:rPr>
                            </w:pPr>
                            <w:r w:rsidRPr="001A39CF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01" o:spid="_x0000_s1339" type="#_x0000_t202" style="position:absolute;left:15773;top:9219;width:1680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CF8E4EB" w14:textId="77777777" w:rsidR="001A39CF" w:rsidRPr="001A39CF" w:rsidRDefault="001A39CF" w:rsidP="001A39C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01" o:spid="_x0000_s1340" type="#_x0000_t202" style="position:absolute;left:27121;top:9222;width:168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0372E60A" w14:textId="77777777" w:rsidR="001A39CF" w:rsidRPr="001A39CF" w:rsidRDefault="001A39CF" w:rsidP="001A39C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01" o:spid="_x0000_s1341" type="#_x0000_t202" style="position:absolute;left:38470;top:9224;width:175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" filled="f" stroked="f" strokeweight=".5pt">
                      <v:textbox style="mso-fit-shape-to-text:t" inset="1mm,0,1mm,0">
                        <w:txbxContent>
                          <w:p w14:paraId="69EFB8DD" w14:textId="77777777" w:rsidR="001A39CF" w:rsidRPr="001A39CF" w:rsidRDefault="001A39CF" w:rsidP="001A39CF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组合 293" o:spid="_x0000_s1342" style="position:absolute;left:10348;top:-194;width:10942;height:9238" coordorigin="-403,-236" coordsize="10941,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">
                    <v:group id="组合 222" o:spid="_x0000_s1343" style="position:absolute;left:359;top:508;width:9709;height:6382" coordorigin=",418" coordsize="9715,6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">
                      <v:shape id="直接箭头连接符 200" o:spid="_x0000_s1344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" strokecolor="black [3213]" strokeweight=".5pt">
                        <v:stroke endarrow="block" endarrowwidth="narrow"/>
                      </v:shape>
                      <v:shape id="直接箭头连接符 200" o:spid="_x0000_s1345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" strokecolor="black [3213]" strokeweight=".5pt">
                        <v:stroke endarrow="block" endarrowwidth="narrow"/>
                      </v:shape>
                    </v:group>
                    <v:shape id="文本框 201" o:spid="_x0000_s1346" type="#_x0000_t202" style="position:absolute;left:8928;top:6957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2C93EF12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文本框 201" o:spid="_x0000_s1347" type="#_x0000_t202" style="position:absolute;left:3840;top:-236;width:1165;height:20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24757E3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201" o:spid="_x0000_s1348" type="#_x0000_t202" style="position:absolute;left:2833;top:6957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6036AD8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01" o:spid="_x0000_s1349" type="#_x0000_t202" style="position:absolute;left:-403;top:6941;width:30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0C26AFF9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A39CF">
                              <w:rPr>
                                <w:sz w:val="18"/>
                                <w:szCs w:val="18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组合 291" o:spid="_x0000_s1350" style="position:absolute;left:21447;top:-88;width:10923;height:9158" coordorigin="-311,-236" coordsize="10928,9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">
                    <v:group id="组合 222" o:spid="_x0000_s1351" style="position:absolute;left:458;top:416;width:9712;height:6383" coordorigin=",418" coordsize="9715,6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">
                      <v:shape id="直接箭头连接符 200" o:spid="_x0000_s1352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" strokecolor="black [3213]" strokeweight=".5pt">
                        <v:stroke endarrow="block" endarrowwidth="narrow"/>
                      </v:shape>
                      <v:shape id="直接箭头连接符 200" o:spid="_x0000_s1353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" strokecolor="black [3213]" strokeweight=".5pt">
                        <v:stroke endarrow="block" endarrowwidth="narrow"/>
                      </v:shape>
                    </v:group>
                    <v:shape id="文本框 201" o:spid="_x0000_s1354" type="#_x0000_t202" style="position:absolute;left:9006;top:6878;width:161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3398C38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文本框 201" o:spid="_x0000_s1355" type="#_x0000_t202" style="position:absolute;left:3905;top:-236;width:1165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11C512FE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201" o:spid="_x0000_s1356" type="#_x0000_t202" style="position:absolute;left:2935;top:6878;width:161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50765B29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01" o:spid="_x0000_s1357" type="#_x0000_t202" style="position:absolute;left:-311;top:6862;width:3051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67941945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A39CF">
                              <w:rPr>
                                <w:sz w:val="18"/>
                                <w:szCs w:val="18"/>
                              </w:rPr>
                              <w:t>−</w:t>
                            </w:r>
                            <w:r w:rsidRPr="001A39CF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group id="组合 293" o:spid="_x0000_s1358" style="position:absolute;left:32611;top:-236;width:10942;height:9237" coordorigin="-408,-236" coordsize="10941,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">
                    <v:group id="组合 222" o:spid="_x0000_s1359" style="position:absolute;left:359;top:508;width:9709;height:6382" coordorigin=",418" coordsize="9715,6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">
                      <v:shape id="直接箭头连接符 200" o:spid="_x0000_s1360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" strokecolor="black [3213]" strokeweight=".5pt">
                        <v:stroke endarrow="block" endarrowwidth="narrow"/>
                      </v:shape>
                      <v:shape id="直接箭头连接符 200" o:spid="_x0000_s1361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" strokecolor="black [3213]" strokeweight=".5pt">
                        <v:stroke endarrow="block" endarrowwidth="narrow"/>
                      </v:shape>
                    </v:group>
                    <v:shape id="文本框 201" o:spid="_x0000_s1362" type="#_x0000_t202" style="position:absolute;left:8924;top:6958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379A630E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文本框 201" o:spid="_x0000_s1363" type="#_x0000_t202" style="position:absolute;left:3836;top:-236;width:1164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38D6D4A5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文本框 201" o:spid="_x0000_s1364" type="#_x0000_t202" style="position:absolute;left:2829;top:6958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24A89F80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01" o:spid="_x0000_s1365" type="#_x0000_t202" style="position:absolute;left:-408;top:6954;width:30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73FBB801" w14:textId="77777777" w:rsidR="001A39CF" w:rsidRDefault="001A39CF" w:rsidP="001A39C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A39CF">
                              <w:rPr>
                                <w:sz w:val="18"/>
                                <w:szCs w:val="18"/>
                              </w:rPr>
                              <w:t>−</w:t>
                            </w:r>
                            <w:r w:rsidRPr="001A39CF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753" o:spid="_x0000_s1366" style="position:absolute;left:2189;top:2472;width:7656;height:4442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" path="m,444221c170463,395363,246185,-2951,453656,16r311889,e" filled="f" strokecolor="black [3213]" strokeweight="1pt">
                  <v:path arrowok="t" o:connecttype="custom" o:connectlocs="0,444221;453656,16;765545,16" o:connectangles="0,0,0"/>
                </v:shape>
                <v:shape id="任意多边形: 形状 753" o:spid="_x0000_s1367" style="position:absolute;left:2219;top:3167;width:7655;height:3766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" path="m,444221c170463,395363,246185,-2951,453656,16r311889,e" filled="f" strokecolor="black [3213]" strokeweight=".5pt">
                  <v:stroke dashstyle="dash"/>
                  <v:path arrowok="t" o:connecttype="custom" o:connectlocs="0,376558;453656,14;765545,14" o:connectangles="0,0,0"/>
                </v:shape>
                <v:shape id="任意多边形: 形状 753" o:spid="_x0000_s1368" style="position:absolute;left:12946;top:2495;width:7656;height:4442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" path="m,444221c170463,395363,246185,-2951,453656,16r311889,e" filled="f" strokecolor="black [3213]" strokeweight="1pt">
                  <v:path arrowok="t" o:connecttype="custom" o:connectlocs="0,444221;453656,16;765545,16" o:connectangles="0,0,0"/>
                </v:shape>
                <v:shape id="任意多边形: 形状 753" o:spid="_x0000_s1369" style="position:absolute;left:12960;top:1705;width:7656;height:5242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" path="m,444221c170463,395363,246185,-2951,453656,16r311889,e" filled="f" strokecolor="black [3213]" strokeweight=".5pt">
                  <v:stroke dashstyle="dash"/>
                  <v:path arrowok="t" o:connecttype="custom" o:connectlocs="0,524212;453656,19;765545,19" o:connectangles="0,0,0"/>
                </v:shape>
                <v:shape id="任意多边形: 形状 753" o:spid="_x0000_s1370" style="position:absolute;left:24058;top:2504;width:7655;height:4443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" path="m,444221c170463,395363,246185,-2951,453656,16r311889,e" filled="f" strokecolor="black [3213]" strokeweight="1pt">
                  <v:path arrowok="t" o:connecttype="custom" o:connectlocs="0,444221;453656,16;765545,16" o:connectangles="0,0,0"/>
                </v:shape>
                <v:shape id="任意多边形: 形状 753" o:spid="_x0000_s1371" style="position:absolute;left:24679;top:3152;width:7014;height:3775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" path="m,444221c170463,395363,246185,-2951,453656,16r311889,e" filled="f" strokecolor="black [3213]" strokeweight=".5pt">
                  <v:stroke dashstyle="dash"/>
                  <v:path arrowok="t" o:connecttype="custom" o:connectlocs="0,377589;415655,14;701419,14" o:connectangles="0,0,0"/>
                </v:shape>
                <v:shape id="任意多边形: 形状 753" o:spid="_x0000_s1372" style="position:absolute;left:34969;top:2411;width:7655;height:4442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" path="m,444221c170463,395363,246185,-2951,453656,16r311889,e" filled="f" strokecolor="black [3213]" strokeweight="1pt">
                  <v:path arrowok="t" o:connecttype="custom" o:connectlocs="0,444221;453656,16;765545,16" o:connectangles="0,0,0"/>
                </v:shape>
                <v:shape id="任意多边形: 形状 753" o:spid="_x0000_s1373" style="position:absolute;left:35646;top:1655;width:7031;height:5198;visibility:visible;mso-wrap-style:square;v-text-anchor:middle" coordsize="765545,4442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" path="m,444221c170463,395363,246185,-2951,453656,16r311889,e" filled="f" strokecolor="black [3213]" strokeweight=".5pt">
                  <v:stroke dashstyle="dash"/>
                  <v:path arrowok="t" o:connecttype="custom" o:connectlocs="0,519779;416703,19;703186,19" o:connectangles="0,0,0"/>
                </v:shape>
                <w10:anchorlock/>
              </v:group>
            </w:pict>
          </mc:Fallback>
        </mc:AlternateContent>
      </w:r>
    </w:p>
    <w:p w14:paraId="1EFAA795" w14:textId="77777777" w:rsidR="00FE4A27" w:rsidRDefault="00FE4A27" w:rsidP="002802C5">
      <w:pPr>
        <w:rPr>
          <w:rFonts w:eastAsia="华文中宋"/>
          <w:szCs w:val="21"/>
        </w:rPr>
      </w:pPr>
    </w:p>
    <w:p w14:paraId="5296E09C" w14:textId="444C008D" w:rsidR="002802C5" w:rsidRDefault="002802C5" w:rsidP="002802C5">
      <w:pPr>
        <w:rPr>
          <w:rFonts w:ascii="宋体" w:hAnsi="宋体" w:cs="宋体" w:hint="eastAsia"/>
          <w:szCs w:val="21"/>
        </w:rPr>
      </w:pPr>
      <w:r>
        <w:rPr>
          <w:rFonts w:eastAsia="华文中宋" w:hint="eastAsia"/>
          <w:szCs w:val="21"/>
        </w:rPr>
        <w:t>4</w:t>
      </w:r>
      <w:r>
        <w:rPr>
          <w:rFonts w:asciiTheme="minorEastAsia" w:eastAsiaTheme="minorEastAsia" w:hAnsiTheme="minorEastAsia"/>
        </w:rPr>
        <w:t>．</w:t>
      </w:r>
      <w:r>
        <w:rPr>
          <w:rFonts w:ascii="宋体" w:hAnsi="宋体" w:cs="宋体" w:hint="eastAsia"/>
          <w:szCs w:val="21"/>
        </w:rPr>
        <w:t>有人利用光敏电阻设计了一种含糖量提示器。</w:t>
      </w:r>
    </w:p>
    <w:p w14:paraId="01339FC3" w14:textId="385DA114" w:rsidR="002802C5" w:rsidRDefault="002802C5" w:rsidP="002802C5">
      <w:pPr>
        <w:rPr>
          <w:rFonts w:ascii="宋体" w:hAnsi="宋体" w:cs="宋体" w:hint="eastAsia"/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 w:rsidRPr="002802C5">
        <w:rPr>
          <w:rFonts w:hint="eastAsia"/>
          <w:szCs w:val="21"/>
        </w:rPr>
        <w:t>）</w:t>
      </w:r>
      <w:r>
        <w:rPr>
          <w:rFonts w:ascii="宋体" w:hAnsi="宋体" w:cs="宋体"/>
          <w:szCs w:val="21"/>
        </w:rPr>
        <w:t>光敏电阻</w: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/>
          <w:szCs w:val="21"/>
        </w:rPr>
        <w:t>敏感材料是一种</w:t>
      </w:r>
      <w:r>
        <w:rPr>
          <w:rFonts w:ascii="宋体" w:hAnsi="宋体" w:cs="宋体" w:hint="eastAsia"/>
          <w:szCs w:val="21"/>
        </w:rPr>
        <w:t>______。</w:t>
      </w:r>
    </w:p>
    <w:p w14:paraId="34849C36" w14:textId="61FCB823" w:rsidR="002802C5" w:rsidRDefault="002802C5" w:rsidP="002802C5">
      <w:pPr>
        <w:rPr>
          <w:rFonts w:ascii="宋体" w:hAnsi="宋体" w:cs="宋体"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半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超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hint="eastAsia"/>
          <w:szCs w:val="21"/>
        </w:rPr>
        <w:t>D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绝缘体材料</w:t>
      </w:r>
    </w:p>
    <w:tbl>
      <w:tblPr>
        <w:tblStyle w:val="Table"/>
        <w:tblpPr w:leftFromText="180" w:rightFromText="180" w:vertAnchor="text" w:horzAnchor="margin" w:tblpXSpec="right" w:tblpY="1788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1135"/>
        <w:gridCol w:w="538"/>
        <w:gridCol w:w="538"/>
        <w:gridCol w:w="538"/>
        <w:gridCol w:w="539"/>
      </w:tblGrid>
      <w:tr w:rsidR="002802C5" w:rsidRPr="00FE4A27" w14:paraId="5A6E8ACF" w14:textId="77777777" w:rsidTr="00FE4A2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135" w:type="dxa"/>
          </w:tcPr>
          <w:p w14:paraId="5E698913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光照度</w:t>
            </w:r>
            <w:r w:rsidRPr="00FE4A27">
              <w:rPr>
                <w:rFonts w:hint="eastAsia"/>
                <w:szCs w:val="21"/>
              </w:rPr>
              <w:t>/</w:t>
            </w:r>
            <w:r w:rsidRPr="00FE4A27">
              <w:rPr>
                <w:szCs w:val="21"/>
              </w:rPr>
              <w:t>lx</w:t>
            </w:r>
          </w:p>
        </w:tc>
        <w:tc>
          <w:tcPr>
            <w:tcW w:w="538" w:type="dxa"/>
            <w:vAlign w:val="center"/>
          </w:tcPr>
          <w:p w14:paraId="11BC91DB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1.2</w:t>
            </w:r>
          </w:p>
        </w:tc>
        <w:tc>
          <w:tcPr>
            <w:tcW w:w="538" w:type="dxa"/>
            <w:vAlign w:val="center"/>
          </w:tcPr>
          <w:p w14:paraId="0A344897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1</w:t>
            </w:r>
            <w:r w:rsidRPr="00FE4A27">
              <w:rPr>
                <w:rFonts w:hint="eastAsia"/>
                <w:szCs w:val="21"/>
              </w:rPr>
              <w:t>.0</w:t>
            </w:r>
          </w:p>
        </w:tc>
        <w:tc>
          <w:tcPr>
            <w:tcW w:w="538" w:type="dxa"/>
            <w:vAlign w:val="center"/>
          </w:tcPr>
          <w:p w14:paraId="12D18E04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0.8</w:t>
            </w:r>
          </w:p>
        </w:tc>
        <w:tc>
          <w:tcPr>
            <w:tcW w:w="539" w:type="dxa"/>
            <w:vAlign w:val="center"/>
          </w:tcPr>
          <w:p w14:paraId="0C41FC09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0.6</w:t>
            </w:r>
          </w:p>
        </w:tc>
      </w:tr>
      <w:tr w:rsidR="002802C5" w:rsidRPr="00FE4A27" w14:paraId="7EE5660A" w14:textId="77777777" w:rsidTr="00FE4A27">
        <w:tc>
          <w:tcPr>
            <w:tcW w:w="1135" w:type="dxa"/>
            <w:vAlign w:val="bottom"/>
          </w:tcPr>
          <w:p w14:paraId="5DD0011D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阻值</w:t>
            </w:r>
            <w:r w:rsidRPr="00FE4A27">
              <w:rPr>
                <w:rFonts w:hint="eastAsia"/>
                <w:szCs w:val="21"/>
              </w:rPr>
              <w:t>/</w:t>
            </w:r>
            <w:r w:rsidRPr="00FE4A27">
              <w:rPr>
                <w:szCs w:val="21"/>
              </w:rPr>
              <w:t>kΩ</w:t>
            </w:r>
          </w:p>
        </w:tc>
        <w:tc>
          <w:tcPr>
            <w:tcW w:w="538" w:type="dxa"/>
            <w:vAlign w:val="center"/>
          </w:tcPr>
          <w:p w14:paraId="0FC78E2E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1.8</w:t>
            </w:r>
          </w:p>
        </w:tc>
        <w:tc>
          <w:tcPr>
            <w:tcW w:w="538" w:type="dxa"/>
            <w:vAlign w:val="center"/>
          </w:tcPr>
          <w:p w14:paraId="75A6299D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2</w:t>
            </w:r>
            <w:r w:rsidRPr="00FE4A27">
              <w:rPr>
                <w:rFonts w:hint="eastAsia"/>
                <w:szCs w:val="21"/>
              </w:rPr>
              <w:t>.0</w:t>
            </w:r>
          </w:p>
        </w:tc>
        <w:tc>
          <w:tcPr>
            <w:tcW w:w="538" w:type="dxa"/>
            <w:vAlign w:val="center"/>
          </w:tcPr>
          <w:p w14:paraId="02976101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2.3</w:t>
            </w:r>
          </w:p>
        </w:tc>
        <w:tc>
          <w:tcPr>
            <w:tcW w:w="539" w:type="dxa"/>
            <w:vAlign w:val="center"/>
          </w:tcPr>
          <w:p w14:paraId="0471054F" w14:textId="77777777" w:rsidR="002802C5" w:rsidRPr="00FE4A27" w:rsidRDefault="002802C5" w:rsidP="00FE4A27">
            <w:pPr>
              <w:jc w:val="center"/>
              <w:rPr>
                <w:szCs w:val="21"/>
              </w:rPr>
            </w:pPr>
            <w:r w:rsidRPr="00FE4A27">
              <w:rPr>
                <w:szCs w:val="21"/>
              </w:rPr>
              <w:t>2.8</w:t>
            </w:r>
          </w:p>
        </w:tc>
      </w:tr>
    </w:tbl>
    <w:p w14:paraId="41888343" w14:textId="3730FA72" w:rsidR="002802C5" w:rsidRDefault="00E13583" w:rsidP="002802C5">
      <w:pPr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DA1A9CB" wp14:editId="08BB410C">
                <wp:simplePos x="0" y="0"/>
                <wp:positionH relativeFrom="column">
                  <wp:posOffset>3836035</wp:posOffset>
                </wp:positionH>
                <wp:positionV relativeFrom="paragraph">
                  <wp:posOffset>59055</wp:posOffset>
                </wp:positionV>
                <wp:extent cx="1425575" cy="578485"/>
                <wp:effectExtent l="0" t="0" r="3175" b="12065"/>
                <wp:wrapSquare wrapText="bothSides"/>
                <wp:docPr id="781755617" name="组合 7817556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5575" cy="578485"/>
                          <a:chOff x="5640" y="93265"/>
                          <a:chExt cx="2245" cy="911"/>
                        </a:xfrm>
                      </wpg:grpSpPr>
                      <wps:wsp>
                        <wps:cNvPr id="532307659" name="文本框 532307659"/>
                        <wps:cNvSpPr txBox="1"/>
                        <wps:spPr>
                          <a:xfrm>
                            <a:off x="6557" y="93569"/>
                            <a:ext cx="293" cy="32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DA67B1" w14:textId="77777777" w:rsidR="002802C5" w:rsidRDefault="002802C5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908049213" name="文本框 1908049213"/>
                        <wps:cNvSpPr txBox="1"/>
                        <wps:spPr>
                          <a:xfrm>
                            <a:off x="6972" y="93323"/>
                            <a:ext cx="293" cy="3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E68D3C" w14:textId="77777777" w:rsidR="002802C5" w:rsidRDefault="002802C5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635504892" name="文本框 635504892"/>
                        <wps:cNvSpPr txBox="1"/>
                        <wps:spPr>
                          <a:xfrm>
                            <a:off x="5655" y="93443"/>
                            <a:ext cx="435" cy="5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FF24AB" w14:textId="77777777" w:rsidR="002802C5" w:rsidRDefault="002802C5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20"/>
                                </w:rPr>
                                <w:t>提示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971026186" name="矩形 971026186"/>
                        <wps:cNvSpPr/>
                        <wps:spPr>
                          <a:xfrm>
                            <a:off x="6109" y="93477"/>
                            <a:ext cx="411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836743744" name="矩形 836743744"/>
                        <wps:cNvSpPr/>
                        <wps:spPr>
                          <a:xfrm>
                            <a:off x="6521" y="93307"/>
                            <a:ext cx="1215" cy="8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920275915" name="矩形 920275915"/>
                        <wps:cNvSpPr/>
                        <wps:spPr>
                          <a:xfrm>
                            <a:off x="6980" y="93265"/>
                            <a:ext cx="284" cy="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172004945" name="矩形 1172004945"/>
                        <wps:cNvSpPr/>
                        <wps:spPr>
                          <a:xfrm rot="5400000">
                            <a:off x="6377" y="93687"/>
                            <a:ext cx="284" cy="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200276286" name="矩形 200276286"/>
                        <wps:cNvSpPr/>
                        <wps:spPr>
                          <a:xfrm>
                            <a:off x="7601" y="93667"/>
                            <a:ext cx="284" cy="5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999208550" name="直接连接符 1999208550"/>
                        <wps:cNvCnPr/>
                        <wps:spPr>
                          <a:xfrm>
                            <a:off x="7624" y="93670"/>
                            <a:ext cx="23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3272473" name="直接连接符 443272473"/>
                        <wps:cNvCnPr/>
                        <wps:spPr>
                          <a:xfrm>
                            <a:off x="7693" y="93730"/>
                            <a:ext cx="85" cy="2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4516187" name="文本框 664516187"/>
                        <wps:cNvSpPr txBox="1"/>
                        <wps:spPr>
                          <a:xfrm>
                            <a:off x="7498" y="93391"/>
                            <a:ext cx="233" cy="3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EBA6CC" w14:textId="77777777" w:rsidR="002802C5" w:rsidRDefault="002802C5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007447402" name="文本框 1007447402"/>
                        <wps:cNvSpPr txBox="1"/>
                        <wps:spPr>
                          <a:xfrm>
                            <a:off x="7534" y="93675"/>
                            <a:ext cx="194" cy="3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5CB5AB" w14:textId="77777777" w:rsidR="002802C5" w:rsidRDefault="002802C5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518528443" name="矩形 1518528443"/>
                        <wps:cNvSpPr/>
                        <wps:spPr>
                          <a:xfrm>
                            <a:off x="5640" y="93309"/>
                            <a:ext cx="468" cy="8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400395719" name="椭圆 1400395719"/>
                        <wps:cNvSpPr/>
                        <wps:spPr>
                          <a:xfrm>
                            <a:off x="6489" y="93443"/>
                            <a:ext cx="60" cy="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319172612" name="椭圆 1319172612"/>
                        <wps:cNvSpPr/>
                        <wps:spPr>
                          <a:xfrm>
                            <a:off x="6489" y="93953"/>
                            <a:ext cx="60" cy="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A1A9CB" id="组合 781755617" o:spid="_x0000_s1374" style="position:absolute;left:0;text-align:left;margin-left:302.05pt;margin-top:4.65pt;width:112.25pt;height:45.55pt;z-index:251670528;mso-position-horizontal-relative:text;mso-position-vertical-relative:text;mso-width-relative:margin;mso-height-relative:margin" coordorigin="5640,93265" coordsize="2245,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">
                <v:shape id="文本框 532307659" o:spid="_x0000_s1375" type="#_x0000_t202" style="position:absolute;left:6557;top:93569;width:293;height:32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" fillcolor="white [3201]" stroked="f" strokeweight=".5pt">
                  <v:textbox style="mso-fit-shape-to-text:t" inset="1mm,0,1mm,0">
                    <w:txbxContent>
                      <w:p w14:paraId="6CDA67B1" w14:textId="77777777" w:rsidR="002802C5" w:rsidRDefault="002802C5" w:rsidP="002802C5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908049213" o:spid="_x0000_s1376" type="#_x0000_t202" style="position:absolute;left:6972;top:93323;width:293;height:32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" filled="f" stroked="f" strokeweight=".5pt">
                  <v:textbox style="mso-fit-shape-to-text:t" inset="1mm,0,1mm,0">
                    <w:txbxContent>
                      <w:p w14:paraId="5FE68D3C" w14:textId="77777777" w:rsidR="002802C5" w:rsidRDefault="002802C5" w:rsidP="002802C5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635504892" o:spid="_x0000_s1377" type="#_x0000_t202" style="position:absolute;left:5655;top:93443;width:435;height:55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" filled="f" stroked="f" strokeweight=".5pt">
                  <v:textbox style="layout-flow:vertical-ideographic;mso-fit-shape-to-text:t" inset="1mm,0,1mm,0">
                    <w:txbxContent>
                      <w:p w14:paraId="65FF24AB" w14:textId="77777777" w:rsidR="002802C5" w:rsidRDefault="002802C5" w:rsidP="002802C5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0"/>
                          </w:rPr>
                          <w:t>提示器</w:t>
                        </w:r>
                      </w:p>
                    </w:txbxContent>
                  </v:textbox>
                </v:shape>
                <v:rect id="矩形 971026186" o:spid="_x0000_s1378" style="position:absolute;left:6109;top:93477;width:411;height:51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" filled="f" strokecolor="black [3213]" strokeweight=".5pt">
                  <v:textbox style="mso-fit-shape-to-text:t" inset="1mm,0,1mm,0"/>
                </v:rect>
                <v:rect id="矩形 836743744" o:spid="_x0000_s1379" style="position:absolute;left:6521;top:93307;width:1215;height:8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" filled="f" strokecolor="black [3213]" strokeweight=".5pt">
                  <v:textbox style="mso-fit-shape-to-text:t" inset="1mm,0,1mm,0"/>
                </v:rect>
                <v:rect id="矩形 920275915" o:spid="_x0000_s1380" style="position:absolute;left:6980;top:93265;width:284;height: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" fillcolor="white [3212]" strokecolor="black [3213]" strokeweight="1pt">
                  <v:textbox style="mso-fit-shape-to-text:t" inset="1mm,0,1mm,0"/>
                </v:rect>
                <v:rect id="矩形 1172004945" o:spid="_x0000_s1381" style="position:absolute;left:6377;top:93687;width:284;height:85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" fillcolor="white [3212]" strokecolor="black [3213]" strokeweight="1pt">
                  <v:textbox style="mso-fit-shape-to-text:t" inset="1mm,0,1mm,0"/>
                </v:rect>
                <v:rect id="矩形 200276286" o:spid="_x0000_s1382" style="position:absolute;left:7601;top:93667;width:284;height: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" fillcolor="white [3212]" stroked="f" strokeweight=".5pt">
                  <v:textbox style="mso-fit-shape-to-text:t" inset="1mm,0,1mm,0"/>
                </v:rect>
                <v:line id="直接连接符 1999208550" o:spid="_x0000_s1383" style="position:absolute;visibility:visible;mso-wrap-style:square" from="7624,93670" to="7854,93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" strokecolor="black [3213]" strokeweight="1pt"/>
                <v:line id="直接连接符 443272473" o:spid="_x0000_s1384" style="position:absolute;visibility:visible;mso-wrap-style:square" from="7693,93730" to="7778,9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" strokecolor="black [3213]" strokeweight="1.25pt"/>
                <v:shape id="文本框 664516187" o:spid="_x0000_s1385" type="#_x0000_t202" style="position:absolute;left:7498;top:93391;width:233;height:32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7FEBA6CC" w14:textId="77777777" w:rsidR="002802C5" w:rsidRDefault="002802C5" w:rsidP="002802C5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1007447402" o:spid="_x0000_s1386" type="#_x0000_t202" style="position:absolute;left:7534;top:93675;width:194;height:32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" filled="f" stroked="f" strokeweight=".5pt">
                  <v:textbox style="mso-fit-shape-to-text:t" inset="1mm,0,1mm,0">
                    <w:txbxContent>
                      <w:p w14:paraId="375CB5AB" w14:textId="77777777" w:rsidR="002802C5" w:rsidRDefault="002802C5" w:rsidP="002802C5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rect id="矩形 1518528443" o:spid="_x0000_s1387" style="position:absolute;left:5640;top:93309;width:468;height:84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" filled="f" strokecolor="black [3213]" strokeweight="1pt">
                  <v:textbox style="mso-fit-shape-to-text:t" inset="1mm,0,1mm,0"/>
                </v:rect>
                <v:oval id="椭圆 1400395719" o:spid="_x0000_s1388" style="position:absolute;left:6489;top:93443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" fillcolor="black [3213]" stroked="f" strokeweight="1pt">
                  <v:textbox style="mso-fit-shape-to-text:t" inset="1mm,0,1mm,0"/>
                </v:oval>
                <v:oval id="椭圆 1319172612" o:spid="_x0000_s1389" style="position:absolute;left:6489;top:93953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" fillcolor="black [3213]" stroked="f" strokeweight="1pt">
                  <v:textbox style="mso-fit-shape-to-text:t" inset="1mm,0,1mm,0"/>
                </v:oval>
                <w10:wrap type="square"/>
              </v:group>
            </w:pict>
          </mc:Fallback>
        </mc:AlternateContent>
      </w:r>
      <w:r w:rsidR="002802C5" w:rsidRPr="002802C5">
        <w:rPr>
          <w:rFonts w:hint="eastAsia"/>
          <w:szCs w:val="21"/>
        </w:rPr>
        <w:t>（</w:t>
      </w:r>
      <w:r w:rsidR="002802C5">
        <w:rPr>
          <w:rFonts w:hint="eastAsia"/>
          <w:szCs w:val="21"/>
        </w:rPr>
        <w:t>2</w:t>
      </w:r>
      <w:r w:rsidR="002802C5" w:rsidRPr="002802C5">
        <w:rPr>
          <w:rFonts w:hint="eastAsia"/>
          <w:szCs w:val="21"/>
        </w:rPr>
        <w:t>）</w:t>
      </w:r>
      <w:r w:rsidR="002802C5">
        <w:rPr>
          <w:rFonts w:hint="eastAsia"/>
          <w:szCs w:val="21"/>
        </w:rPr>
        <w:t>光</w:t>
      </w:r>
      <w:r w:rsidR="002802C5">
        <w:rPr>
          <w:szCs w:val="21"/>
        </w:rPr>
        <w:t>透</w:t>
      </w:r>
      <w:r w:rsidR="002802C5">
        <w:rPr>
          <w:rFonts w:hint="eastAsia"/>
          <w:szCs w:val="21"/>
        </w:rPr>
        <w:t>过</w:t>
      </w:r>
      <w:r w:rsidR="002802C5">
        <w:rPr>
          <w:szCs w:val="21"/>
        </w:rPr>
        <w:t>含糖溶液照射到光敏电阻上，溶液中的糖浓度</w:t>
      </w:r>
      <w:r w:rsidR="002802C5">
        <w:rPr>
          <w:rFonts w:hint="eastAsia"/>
          <w:szCs w:val="21"/>
        </w:rPr>
        <w:t>超过某一临界值</w:t>
      </w:r>
      <w:r w:rsidR="002802C5">
        <w:rPr>
          <w:szCs w:val="21"/>
        </w:rPr>
        <w:t>时，提示器</w:t>
      </w:r>
      <w:r w:rsidR="002802C5">
        <w:rPr>
          <w:rFonts w:hint="eastAsia"/>
          <w:szCs w:val="21"/>
        </w:rPr>
        <w:t>两端电压高于一定值，提示器才能发出声音</w:t>
      </w:r>
      <w:r w:rsidR="002802C5">
        <w:rPr>
          <w:szCs w:val="21"/>
        </w:rPr>
        <w:t>。如图</w:t>
      </w:r>
      <w:r w:rsidR="002802C5">
        <w:rPr>
          <w:rFonts w:hint="eastAsia"/>
          <w:szCs w:val="21"/>
        </w:rPr>
        <w:t>为</w:t>
      </w:r>
      <w:r w:rsidR="002802C5">
        <w:rPr>
          <w:szCs w:val="21"/>
        </w:rPr>
        <w:t>光控电路</w:t>
      </w:r>
      <w:r w:rsidR="002802C5">
        <w:rPr>
          <w:rFonts w:hint="eastAsia"/>
          <w:szCs w:val="21"/>
        </w:rPr>
        <w:t>图</w:t>
      </w:r>
      <w:r w:rsidR="002802C5">
        <w:rPr>
          <w:szCs w:val="21"/>
        </w:rPr>
        <w:t>，电源电动势为</w:t>
      </w:r>
      <w:r w:rsidR="002802C5">
        <w:rPr>
          <w:szCs w:val="21"/>
        </w:rPr>
        <w:t>3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V</w:t>
      </w:r>
      <w:r w:rsidR="002802C5">
        <w:rPr>
          <w:szCs w:val="21"/>
        </w:rPr>
        <w:t>，内阻为</w:t>
      </w:r>
      <w:r w:rsidR="002802C5">
        <w:rPr>
          <w:szCs w:val="21"/>
        </w:rPr>
        <w:t>0.2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Ω</w:t>
      </w:r>
      <w:r w:rsidR="002802C5">
        <w:rPr>
          <w:szCs w:val="21"/>
        </w:rPr>
        <w:t>，</w:t>
      </w:r>
      <w:r w:rsidR="002802C5">
        <w:rPr>
          <w:i/>
          <w:iCs/>
          <w:szCs w:val="21"/>
        </w:rPr>
        <w:t>R</w:t>
      </w:r>
      <w:r w:rsidR="002802C5">
        <w:rPr>
          <w:szCs w:val="21"/>
          <w:vertAlign w:val="subscript"/>
        </w:rPr>
        <w:t>1</w:t>
      </w:r>
      <w:r w:rsidR="002802C5">
        <w:rPr>
          <w:szCs w:val="21"/>
        </w:rPr>
        <w:t>、</w:t>
      </w:r>
      <w:r w:rsidR="002802C5">
        <w:rPr>
          <w:i/>
          <w:iCs/>
          <w:szCs w:val="21"/>
        </w:rPr>
        <w:t>R</w:t>
      </w:r>
      <w:r w:rsidR="002802C5">
        <w:rPr>
          <w:szCs w:val="21"/>
          <w:vertAlign w:val="subscript"/>
        </w:rPr>
        <w:t>2</w:t>
      </w:r>
      <w:r w:rsidR="002802C5">
        <w:rPr>
          <w:szCs w:val="21"/>
        </w:rPr>
        <w:t>为光敏电阻或定值电阻，光敏电阻阻值随光照度</w:t>
      </w:r>
      <w:r w:rsidR="002802C5" w:rsidRPr="002802C5">
        <w:rPr>
          <w:rFonts w:hint="eastAsia"/>
          <w:szCs w:val="21"/>
        </w:rPr>
        <w:t>（</w:t>
      </w:r>
      <w:r w:rsidR="002802C5">
        <w:rPr>
          <w:rFonts w:hint="eastAsia"/>
          <w:szCs w:val="21"/>
        </w:rPr>
        <w:t>单位为</w:t>
      </w:r>
      <w:r w:rsidR="002802C5">
        <w:rPr>
          <w:rFonts w:hint="eastAsia"/>
          <w:szCs w:val="21"/>
        </w:rPr>
        <w:t>lx</w:t>
      </w:r>
      <w:r w:rsidR="002802C5" w:rsidRPr="002802C5">
        <w:rPr>
          <w:rFonts w:hint="eastAsia"/>
          <w:szCs w:val="21"/>
        </w:rPr>
        <w:t>）</w:t>
      </w:r>
      <w:r w:rsidR="002802C5">
        <w:rPr>
          <w:szCs w:val="21"/>
        </w:rPr>
        <w:t>变化</w:t>
      </w:r>
      <w:r w:rsidR="002802C5">
        <w:rPr>
          <w:rFonts w:hint="eastAsia"/>
          <w:szCs w:val="21"/>
        </w:rPr>
        <w:t>的部分数据</w:t>
      </w:r>
      <w:r w:rsidR="002802C5">
        <w:rPr>
          <w:szCs w:val="21"/>
        </w:rPr>
        <w:t>如表所示。光照度为</w:t>
      </w:r>
      <w:r w:rsidR="002802C5">
        <w:rPr>
          <w:szCs w:val="21"/>
        </w:rPr>
        <w:t>1</w:t>
      </w:r>
      <w:r w:rsidR="002802C5">
        <w:rPr>
          <w:rFonts w:hint="eastAsia"/>
          <w:szCs w:val="21"/>
        </w:rPr>
        <w:t>.0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lx</w:t>
      </w:r>
      <w:r w:rsidR="002802C5">
        <w:rPr>
          <w:rFonts w:hint="eastAsia"/>
          <w:szCs w:val="21"/>
        </w:rPr>
        <w:t>时</w:t>
      </w:r>
      <w:r w:rsidR="002802C5">
        <w:rPr>
          <w:szCs w:val="21"/>
        </w:rPr>
        <w:t>，</w:t>
      </w:r>
      <w:r w:rsidR="002802C5">
        <w:rPr>
          <w:rFonts w:hint="eastAsia"/>
          <w:szCs w:val="21"/>
        </w:rPr>
        <w:t>提示器</w:t>
      </w:r>
      <w:r w:rsidR="002802C5">
        <w:rPr>
          <w:szCs w:val="21"/>
        </w:rPr>
        <w:t>两端电压</w:t>
      </w:r>
      <w:r w:rsidR="002802C5">
        <w:rPr>
          <w:rFonts w:hint="eastAsia"/>
          <w:szCs w:val="21"/>
        </w:rPr>
        <w:t>为</w:t>
      </w:r>
      <w:r w:rsidR="002802C5">
        <w:rPr>
          <w:szCs w:val="21"/>
        </w:rPr>
        <w:t>2</w:t>
      </w:r>
      <w:r w:rsidR="00FE4A27">
        <w:rPr>
          <w:rFonts w:hint="eastAsia"/>
          <w:szCs w:val="21"/>
        </w:rPr>
        <w:t xml:space="preserve"> </w:t>
      </w:r>
      <w:r w:rsidR="002802C5">
        <w:rPr>
          <w:szCs w:val="21"/>
        </w:rPr>
        <w:t>V</w:t>
      </w:r>
      <w:r w:rsidR="002802C5">
        <w:rPr>
          <w:rFonts w:hint="eastAsia"/>
          <w:szCs w:val="21"/>
        </w:rPr>
        <w:t>。该电路中</w:t>
      </w:r>
      <w:r w:rsidR="002802C5">
        <w:rPr>
          <w:szCs w:val="21"/>
        </w:rPr>
        <w:t>______</w:t>
      </w:r>
      <w:r w:rsidR="002802C5">
        <w:rPr>
          <w:szCs w:val="21"/>
        </w:rPr>
        <w:t>。</w:t>
      </w:r>
    </w:p>
    <w:p w14:paraId="2D2072CA" w14:textId="057DC3A9" w:rsidR="002802C5" w:rsidRDefault="002802C5" w:rsidP="002802C5">
      <w:pPr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szCs w:val="21"/>
        </w:rPr>
        <w:t>1</w:t>
      </w:r>
      <w:r w:rsidR="00FE4A27"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50E073DE" w14:textId="160BF655" w:rsidR="002802C5" w:rsidRDefault="002802C5" w:rsidP="002802C5">
      <w:pPr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rFonts w:hint="eastAsia"/>
          <w:szCs w:val="21"/>
        </w:rPr>
        <w:t>4</w:t>
      </w:r>
      <w:r w:rsidR="00FE4A27"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4DC9E63C" w14:textId="6583D549" w:rsidR="002802C5" w:rsidRDefault="002802C5" w:rsidP="002802C5">
      <w:pPr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szCs w:val="21"/>
        </w:rPr>
        <w:t>1</w:t>
      </w:r>
      <w:r w:rsidR="00FE4A27"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55927CCA" w14:textId="0BCF2BF9" w:rsidR="002802C5" w:rsidRDefault="002802C5" w:rsidP="002802C5">
      <w:pPr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rFonts w:hint="eastAsia"/>
          <w:szCs w:val="21"/>
        </w:rPr>
        <w:t>4</w:t>
      </w:r>
      <w:r w:rsidR="00FE4A27"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6FCA27EC" w14:textId="55666045" w:rsidR="002802C5" w:rsidRDefault="002802C5" w:rsidP="002802C5">
      <w:pPr>
        <w:rPr>
          <w:szCs w:val="21"/>
        </w:rPr>
      </w:pPr>
      <w:r w:rsidRPr="002802C5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2802C5">
        <w:rPr>
          <w:rFonts w:hint="eastAsia"/>
          <w:szCs w:val="21"/>
        </w:rPr>
        <w:t>）</w:t>
      </w:r>
      <w:r>
        <w:rPr>
          <w:rFonts w:hint="eastAsia"/>
          <w:szCs w:val="21"/>
        </w:rPr>
        <w:t>若设定更低的糖浓度临界值，电路中的定值阻值需要</w:t>
      </w:r>
      <w:r>
        <w:rPr>
          <w:szCs w:val="21"/>
        </w:rPr>
        <w:t>______</w:t>
      </w:r>
      <w:r>
        <w:rPr>
          <w:szCs w:val="21"/>
        </w:rPr>
        <w:t>。</w:t>
      </w:r>
    </w:p>
    <w:p w14:paraId="396A8112" w14:textId="77777777" w:rsidR="002802C5" w:rsidRDefault="002802C5" w:rsidP="002802C5">
      <w:pPr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调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保持不变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调小</w:t>
      </w:r>
    </w:p>
    <w:p w14:paraId="428E95F7" w14:textId="77777777" w:rsidR="00FE4A27" w:rsidRDefault="00FE4A27">
      <w:pPr>
        <w:jc w:val="left"/>
        <w:rPr>
          <w:rFonts w:eastAsia="黑体"/>
          <w:sz w:val="24"/>
        </w:rPr>
      </w:pPr>
      <w:r>
        <w:br w:type="page"/>
      </w:r>
    </w:p>
    <w:p w14:paraId="45E65E97" w14:textId="41891244" w:rsidR="002802C5" w:rsidRDefault="002802C5" w:rsidP="002802C5">
      <w:pPr>
        <w:pStyle w:val="2"/>
      </w:pPr>
      <w:r>
        <w:rPr>
          <w:rFonts w:hint="eastAsia"/>
        </w:rPr>
        <w:lastRenderedPageBreak/>
        <w:t>五</w:t>
      </w:r>
      <w:r w:rsidRPr="002802C5">
        <w:rPr>
          <w:rFonts w:ascii="宋体" w:hAnsi="宋体" w:hint="eastAsia"/>
        </w:rPr>
        <w:t xml:space="preserve"> </w:t>
      </w:r>
      <w:r w:rsidR="00FE4A27">
        <w:rPr>
          <w:rFonts w:ascii="宋体" w:hAnsi="宋体" w:hint="eastAsia"/>
        </w:rPr>
        <w:t>“</w:t>
      </w:r>
      <w:r>
        <w:rPr>
          <w:rFonts w:hint="eastAsia"/>
        </w:rPr>
        <w:t>地球隧道”</w:t>
      </w:r>
    </w:p>
    <w:p w14:paraId="31C79289" w14:textId="428EB7FC" w:rsidR="002802C5" w:rsidRDefault="002802C5" w:rsidP="00FE4A27">
      <w:pPr>
        <w:pStyle w:val="af"/>
        <w:rPr>
          <w:iCs/>
        </w:rPr>
      </w:pPr>
      <w: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4C95199A" wp14:editId="21C07BC3">
                <wp:simplePos x="0" y="0"/>
                <wp:positionH relativeFrom="margin">
                  <wp:posOffset>4128135</wp:posOffset>
                </wp:positionH>
                <wp:positionV relativeFrom="paragraph">
                  <wp:posOffset>49530</wp:posOffset>
                </wp:positionV>
                <wp:extent cx="1143000" cy="824865"/>
                <wp:effectExtent l="0" t="0" r="0" b="13335"/>
                <wp:wrapSquare wrapText="bothSides"/>
                <wp:docPr id="507450117" name="组合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824865"/>
                          <a:chOff x="-18963" y="0"/>
                          <a:chExt cx="1143715" cy="825342"/>
                        </a:xfrm>
                      </wpg:grpSpPr>
                      <wpg:grpSp>
                        <wpg:cNvPr id="2021766670" name="组合 239"/>
                        <wpg:cNvGrpSpPr/>
                        <wpg:grpSpPr>
                          <a:xfrm>
                            <a:off x="129805" y="0"/>
                            <a:ext cx="825500" cy="825342"/>
                            <a:chOff x="0" y="0"/>
                            <a:chExt cx="825500" cy="825342"/>
                          </a:xfrm>
                        </wpg:grpSpPr>
                        <wps:wsp>
                          <wps:cNvPr id="392444203" name="文本框 201"/>
                          <wps:cNvSpPr txBox="1"/>
                          <wps:spPr>
                            <a:xfrm>
                              <a:off x="471683" y="139609"/>
                              <a:ext cx="12915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20087C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591073729" name="椭圆 230"/>
                          <wps:cNvSpPr/>
                          <wps:spPr>
                            <a:xfrm>
                              <a:off x="0" y="0"/>
                              <a:ext cx="825342" cy="82534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871526358" name="矩形 231"/>
                          <wps:cNvSpPr/>
                          <wps:spPr>
                            <a:xfrm>
                              <a:off x="0" y="384517"/>
                              <a:ext cx="825500" cy="5673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03419438" name="直接箭头连接符 234"/>
                          <wps:cNvCnPr/>
                          <wps:spPr>
                            <a:xfrm>
                              <a:off x="415940" y="412345"/>
                              <a:ext cx="359444" cy="18930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030394" name="椭圆 230"/>
                          <wps:cNvSpPr/>
                          <wps:spPr>
                            <a:xfrm>
                              <a:off x="647815" y="39421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241300530" name="直接连接符 235"/>
                          <wps:cNvCnPr/>
                          <wps:spPr>
                            <a:xfrm flipH="1" flipV="1">
                              <a:off x="403331" y="310785"/>
                              <a:ext cx="1270" cy="717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8204771" name="直接连接符 236"/>
                          <wps:cNvCnPr/>
                          <wps:spPr>
                            <a:xfrm flipV="1">
                              <a:off x="665189" y="310785"/>
                              <a:ext cx="1270" cy="7112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6225053" name="直接箭头连接符 237"/>
                          <wps:cNvCnPr/>
                          <wps:spPr>
                            <a:xfrm flipV="1">
                              <a:off x="409368" y="340310"/>
                              <a:ext cx="255270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1539950" name="文本框 201"/>
                          <wps:cNvSpPr txBox="1"/>
                          <wps:spPr>
                            <a:xfrm>
                              <a:off x="304985" y="409305"/>
                              <a:ext cx="16090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91E46F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50239224" name="文本框 201"/>
                          <wps:cNvSpPr txBox="1"/>
                          <wps:spPr>
                            <a:xfrm>
                              <a:off x="479006" y="459986"/>
                              <a:ext cx="148200" cy="204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253CC7D" w14:textId="77777777" w:rsidR="002802C5" w:rsidRDefault="002802C5" w:rsidP="002802C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00268866" name="椭圆 230"/>
                          <wps:cNvSpPr/>
                          <wps:spPr>
                            <a:xfrm>
                              <a:off x="395043" y="394214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1215420211" name="文本框 201"/>
                        <wps:cNvSpPr txBox="1"/>
                        <wps:spPr>
                          <a:xfrm>
                            <a:off x="963763" y="300639"/>
                            <a:ext cx="160989" cy="2045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7FEAB0" w14:textId="77777777" w:rsidR="002802C5" w:rsidRPr="00F4476A" w:rsidRDefault="002802C5" w:rsidP="002802C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4476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970711156" name="文本框 201"/>
                        <wps:cNvSpPr txBox="1"/>
                        <wps:spPr>
                          <a:xfrm>
                            <a:off x="-18963" y="312476"/>
                            <a:ext cx="155271" cy="2045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A02DF20" w14:textId="77777777" w:rsidR="002802C5" w:rsidRPr="00F4476A" w:rsidRDefault="002802C5" w:rsidP="002802C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4476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C95199A" id="组合 296" o:spid="_x0000_s1390" style="position:absolute;left:0;text-align:left;margin-left:325.05pt;margin-top:3.9pt;width:90pt;height:64.95pt;z-index:251680768;mso-position-horizontal-relative:margin;mso-position-vertical-relative:text;mso-width-relative:margin" coordorigin="-189" coordsize="11437,8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">
                <v:group id="组合 239" o:spid="_x0000_s1391" style="position:absolute;left:1298;width:8255;height:8253" coordsize="8255,8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">
                  <v:shape id="文本框 201" o:spid="_x0000_s1392" type="#_x0000_t202" style="position:absolute;left:4716;top:1396;width:1292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1F20087C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oval id="椭圆 230" o:spid="_x0000_s1393" style="position:absolute;width:8253;height:825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" filled="f" strokecolor="black [3213]" strokeweight="1pt">
                    <v:textbox style="mso-fit-shape-to-text:t" inset="1mm,0,1mm,0"/>
                  </v:oval>
                  <v:rect id="矩形 231" o:spid="_x0000_s1394" style="position:absolute;top:3845;width:8255;height:56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" filled="f" strokecolor="black [3213]" strokeweight="1pt">
                    <v:textbox style="mso-fit-shape-to-text:t" inset="1mm,0,1mm,0"/>
                  </v:rect>
                  <v:shape id="直接箭头连接符 234" o:spid="_x0000_s1395" type="#_x0000_t32" style="position:absolute;left:4159;top:4123;width:3594;height:18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" strokecolor="black [3213]" strokeweight=".5pt">
                    <v:stroke endarrow="block" endarrowwidth="narrow"/>
                  </v:shape>
                  <v:oval id="椭圆 230" o:spid="_x0000_s1396" style="position:absolute;left:6478;top:3942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" fillcolor="black [3213]" stroked="f" strokeweight=".5pt">
                    <v:textbox style="mso-fit-shape-to-text:t" inset="1mm,0,1mm,0"/>
                  </v:oval>
                  <v:line id="直接连接符 235" o:spid="_x0000_s1397" style="position:absolute;flip:x y;visibility:visible;mso-wrap-style:square" from="4033,3107" to="4046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" strokecolor="black [3213]" strokeweight=".5pt"/>
                  <v:line id="直接连接符 236" o:spid="_x0000_s1398" style="position:absolute;flip:y;visibility:visible;mso-wrap-style:square" from="6651,3107" to="6664,3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" strokecolor="black [3213]" strokeweight=".5pt"/>
                  <v:shape id="直接箭头连接符 237" o:spid="_x0000_s1399" type="#_x0000_t32" style="position:absolute;left:4093;top:3403;width:255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" strokecolor="black [3213]" strokeweight=".5pt">
                    <v:stroke startarrow="block" startarrowwidth="narrow" startarrowlength="short" endarrow="block" endarrowwidth="narrow" endarrowlength="short"/>
                  </v:shape>
                  <v:shape id="文本框 201" o:spid="_x0000_s1400" type="#_x0000_t202" style="position:absolute;left:3049;top:4093;width:160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2C91E46F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401" type="#_x0000_t202" style="position:absolute;left:4790;top:4599;width:148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2253CC7D" w14:textId="77777777" w:rsidR="002802C5" w:rsidRDefault="002802C5" w:rsidP="002802C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oval id="椭圆 230" o:spid="_x0000_s1402" style="position:absolute;left:3950;top:3942;width:381;height:38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" fillcolor="black [3213]" stroked="f" strokeweight=".5pt">
                    <v:textbox style="mso-fit-shape-to-text:t" inset="1mm,0,1mm,0"/>
                  </v:oval>
                </v:group>
                <v:shape id="文本框 201" o:spid="_x0000_s1403" type="#_x0000_t202" style="position:absolute;left:9637;top:3006;width:1610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267FEAB0" w14:textId="77777777" w:rsidR="002802C5" w:rsidRPr="00F4476A" w:rsidRDefault="002802C5" w:rsidP="002802C5">
                        <w:pPr>
                          <w:rPr>
                            <w:sz w:val="18"/>
                            <w:szCs w:val="18"/>
                          </w:rPr>
                        </w:pPr>
                        <w:r w:rsidRPr="00F4476A">
                          <w:rPr>
                            <w:rFonts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01" o:spid="_x0000_s1404" type="#_x0000_t202" style="position:absolute;left:-189;top:3124;width:1552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" filled="f" stroked="f" strokeweight=".5pt">
                  <v:textbox style="mso-fit-shape-to-text:t" inset="1mm,0,1mm,0">
                    <w:txbxContent>
                      <w:p w14:paraId="0A02DF20" w14:textId="77777777" w:rsidR="002802C5" w:rsidRPr="00F4476A" w:rsidRDefault="002802C5" w:rsidP="002802C5">
                        <w:pPr>
                          <w:rPr>
                            <w:sz w:val="18"/>
                            <w:szCs w:val="18"/>
                          </w:rPr>
                        </w:pPr>
                        <w:r w:rsidRPr="00F4476A"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t>设地球</w:t>
      </w:r>
      <w:r>
        <w:rPr>
          <w:rFonts w:hint="eastAsia"/>
        </w:rPr>
        <w:t>为</w:t>
      </w:r>
      <w:r>
        <w:t>一密度为</w:t>
      </w:r>
      <w:r>
        <w:rPr>
          <w:i/>
          <w:iCs/>
        </w:rPr>
        <w:t>ρ</w:t>
      </w:r>
      <w:r>
        <w:t>的均匀球体，已知质量分布均匀的球壳对壳内物体的引力为零。如图所示，若沿地球的直径挖一条</w:t>
      </w:r>
      <w:r>
        <w:rPr>
          <w:rFonts w:hint="eastAsia"/>
        </w:rPr>
        <w:t>细</w:t>
      </w:r>
      <w:r>
        <w:t>隧道，将一质量为</w:t>
      </w:r>
      <w:r>
        <w:rPr>
          <w:i/>
          <w:iCs/>
        </w:rPr>
        <w:t>M</w:t>
      </w:r>
      <w:r>
        <w:t>的物体从隧道</w:t>
      </w:r>
      <w:r w:rsidRPr="00FE4A27">
        <w:t>A</w:t>
      </w:r>
      <w:r>
        <w:t>端由静止释放刚好</w:t>
      </w:r>
      <w:r>
        <w:rPr>
          <w:rFonts w:hint="eastAsia"/>
        </w:rPr>
        <w:t>能</w:t>
      </w:r>
      <w:r>
        <w:t>运动到</w:t>
      </w:r>
      <w:r w:rsidRPr="00FE4A27">
        <w:t>B</w:t>
      </w:r>
      <w:r>
        <w:t>端</w:t>
      </w:r>
      <w:r>
        <w:rPr>
          <w:rFonts w:hint="eastAsia"/>
        </w:rPr>
        <w:t>。</w:t>
      </w:r>
      <w:r w:rsidRPr="002802C5">
        <w:rPr>
          <w:rFonts w:hint="eastAsia"/>
        </w:rPr>
        <w:t>（</w:t>
      </w:r>
      <w:r>
        <w:t>不考虑阻力</w:t>
      </w:r>
      <w:r>
        <w:rPr>
          <w:rFonts w:hint="eastAsia"/>
        </w:rPr>
        <w:t>，已知</w:t>
      </w:r>
      <w:r>
        <w:t>地球</w:t>
      </w:r>
      <w:r>
        <w:rPr>
          <w:rFonts w:hint="eastAsia"/>
        </w:rPr>
        <w:t>半径</w:t>
      </w:r>
      <w:r>
        <w:t>为</w:t>
      </w:r>
      <w:r>
        <w:rPr>
          <w:i/>
          <w:iCs/>
        </w:rPr>
        <w:t>R</w:t>
      </w:r>
      <w:r>
        <w:t>，</w:t>
      </w:r>
      <w:r>
        <w:rPr>
          <w:rFonts w:hint="eastAsia"/>
        </w:rPr>
        <w:t>球体积公式为</w:t>
      </w:r>
      <w:r w:rsidR="00FE4A27">
        <w:fldChar w:fldCharType="begin"/>
      </w:r>
      <w:r w:rsidR="00FE4A27">
        <w:instrText xml:space="preserve"> </w:instrText>
      </w:r>
      <w:r w:rsidR="00FE4A27">
        <w:rPr>
          <w:rFonts w:hint="eastAsia"/>
        </w:rPr>
        <w:instrText>EQ \F(4,3)</w:instrText>
      </w:r>
      <w:r w:rsidR="00FE4A27">
        <w:instrText xml:space="preserve"> </w:instrText>
      </w:r>
      <w:r w:rsidR="00FE4A27">
        <w:fldChar w:fldCharType="separate"/>
      </w:r>
      <w:r w:rsidR="00FE4A27">
        <w:fldChar w:fldCharType="end"/>
      </w:r>
      <w:commentRangeStart w:id="5"/>
      <w:r w:rsidR="00FB5FED">
        <w:t>π</w:t>
      </w:r>
      <w:r w:rsidR="00FB5FED" w:rsidRPr="00FE4A27">
        <w:rPr>
          <w:rFonts w:hint="eastAsia"/>
          <w:i/>
          <w:iCs/>
        </w:rPr>
        <w:t>R</w:t>
      </w:r>
      <w:r w:rsidR="00FB5FED">
        <w:rPr>
          <w:rFonts w:hint="eastAsia"/>
          <w:vertAlign w:val="superscript"/>
        </w:rPr>
        <w:t>3</w:t>
      </w:r>
      <w:r>
        <w:t>，万有引力常量为</w:t>
      </w:r>
      <w:r>
        <w:rPr>
          <w:i/>
          <w:iCs/>
        </w:rPr>
        <w:t>G</w:t>
      </w:r>
      <w:commentRangeEnd w:id="5"/>
      <w:r w:rsidR="002F14DA" w:rsidRPr="002802C5">
        <w:rPr>
          <w:rStyle w:val="ac"/>
          <w:rFonts w:hint="eastAsia"/>
          <w:iCs/>
          <w:szCs w:val="22"/>
        </w:rPr>
        <w:commentReference w:id="5"/>
      </w:r>
      <w:r w:rsidRPr="002802C5">
        <w:rPr>
          <w:rFonts w:hint="eastAsia"/>
          <w:iCs/>
        </w:rPr>
        <w:t>）</w:t>
      </w:r>
    </w:p>
    <w:p w14:paraId="5E398B02" w14:textId="77777777" w:rsidR="002F14DA" w:rsidRDefault="002F14DA" w:rsidP="002F14DA">
      <w:pPr>
        <w:pStyle w:val="af"/>
        <w:ind w:firstLine="0"/>
        <w:rPr>
          <w:highlight w:val="yellow"/>
        </w:rPr>
      </w:pPr>
    </w:p>
    <w:p w14:paraId="504D56C7" w14:textId="46D7B66E" w:rsidR="002802C5" w:rsidRDefault="002802C5" w:rsidP="002802C5">
      <w:r>
        <w:rPr>
          <w:rFonts w:hint="eastAsia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</w:rPr>
        <w:t>物体在隧道内距离地心为</w:t>
      </w:r>
      <w:r>
        <w:rPr>
          <w:rFonts w:hint="eastAsia"/>
          <w:i/>
          <w:iCs/>
        </w:rPr>
        <w:t>x</w:t>
      </w:r>
      <w:r>
        <w:rPr>
          <w:rFonts w:hint="eastAsia"/>
        </w:rPr>
        <w:t>处，受到的万有引力大小为</w:t>
      </w:r>
      <w:r>
        <w:rPr>
          <w:rFonts w:hint="eastAsia"/>
        </w:rPr>
        <w:t>______</w:t>
      </w:r>
      <w:r>
        <w:t>。</w:t>
      </w:r>
    </w:p>
    <w:p w14:paraId="7CB40B9A" w14:textId="77777777" w:rsidR="00FE4A27" w:rsidRPr="006E7D74" w:rsidRDefault="00FE4A27" w:rsidP="00FE4A27">
      <w:pPr>
        <w:rPr>
          <w:snapToGrid w:val="0"/>
        </w:rPr>
      </w:pPr>
      <w:r w:rsidRPr="006E7D74">
        <w:rPr>
          <w:snapToGrid w:val="0"/>
        </w:rPr>
        <w:t>A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x</w:instrText>
      </w:r>
      <w:r w:rsidRPr="006E7D74">
        <w:rPr>
          <w:rFonts w:hint="eastAsia"/>
          <w:snapToGrid w:val="0"/>
          <w:vertAlign w:val="superscript"/>
        </w:rPr>
        <w:instrText>3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</w:instrText>
      </w:r>
      <w:r w:rsidRPr="006E7D74">
        <w:rPr>
          <w:rFonts w:hint="eastAsia"/>
          <w:i/>
          <w:iCs/>
          <w:snapToGrid w:val="0"/>
        </w:rPr>
        <w:instrText>R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snapToGrid w:val="0"/>
        </w:rPr>
        <w:tab/>
      </w:r>
      <w:r w:rsidRPr="006E7D74">
        <w:rPr>
          <w:snapToGrid w:val="0"/>
        </w:rPr>
        <w:tab/>
        <w:t>B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R</w:instrText>
      </w:r>
      <w:r w:rsidRPr="006E7D74">
        <w:rPr>
          <w:rFonts w:hint="eastAsia"/>
          <w:snapToGrid w:val="0"/>
          <w:vertAlign w:val="superscript"/>
        </w:rPr>
        <w:instrText>3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</w:instrText>
      </w:r>
      <w:r w:rsidRPr="006E7D74">
        <w:rPr>
          <w:rFonts w:hint="eastAsia"/>
          <w:i/>
          <w:iCs/>
          <w:snapToGrid w:val="0"/>
        </w:rPr>
        <w:instrText>x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tab/>
      </w:r>
      <w:r w:rsidRPr="006E7D74">
        <w:tab/>
      </w:r>
      <w:r w:rsidRPr="006E7D74">
        <w:rPr>
          <w:snapToGrid w:val="0"/>
        </w:rPr>
        <w:t>C</w:t>
      </w:r>
      <w:r w:rsidRPr="006E7D74">
        <w:rPr>
          <w:snapToGrid w:val="0"/>
        </w:rPr>
        <w:t>．</w:t>
      </w:r>
      <w:r w:rsidRPr="006E7D74">
        <w:rPr>
          <w:rFonts w:hint="eastAsia"/>
          <w:snapToGrid w:val="0"/>
        </w:rPr>
        <w:t>0</w:t>
      </w:r>
      <w:r w:rsidRPr="006E7D74">
        <w:tab/>
      </w:r>
      <w:r w:rsidRPr="006E7D74">
        <w:tab/>
      </w:r>
      <w:r w:rsidRPr="006E7D74">
        <w:rPr>
          <w:snapToGrid w:val="0"/>
        </w:rPr>
        <w:t>D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x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tab/>
      </w:r>
      <w:r w:rsidRPr="006E7D74">
        <w:tab/>
      </w:r>
      <w:r w:rsidRPr="006E7D74">
        <w:rPr>
          <w:snapToGrid w:val="0"/>
        </w:rPr>
        <w:t>E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x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</w:p>
    <w:p w14:paraId="44AD458E" w14:textId="77777777" w:rsidR="00FE4A27" w:rsidRPr="00FE4A27" w:rsidRDefault="00FE4A27" w:rsidP="002802C5"/>
    <w:p w14:paraId="1FFD38C2" w14:textId="2627040B" w:rsidR="002802C5" w:rsidRDefault="002802C5" w:rsidP="002802C5">
      <w:r>
        <w:rPr>
          <w:rFonts w:hint="eastAsia"/>
          <w:szCs w:val="21"/>
        </w:rPr>
        <w:t>2</w:t>
      </w:r>
      <w:r>
        <w:rPr>
          <w:rFonts w:asciiTheme="minorEastAsia" w:eastAsiaTheme="minorEastAsia" w:hAnsiTheme="minorEastAsia"/>
        </w:rPr>
        <w:t>．</w:t>
      </w:r>
      <w:r w:rsidRPr="002802C5">
        <w:rPr>
          <w:rFonts w:hint="eastAsia"/>
          <w:szCs w:val="18"/>
        </w:rPr>
        <w:t>（</w:t>
      </w:r>
      <w:r>
        <w:rPr>
          <w:rFonts w:hint="eastAsia"/>
          <w:szCs w:val="18"/>
        </w:rPr>
        <w:t>论证</w:t>
      </w:r>
      <w:r w:rsidRPr="002802C5">
        <w:rPr>
          <w:rFonts w:hint="eastAsia"/>
          <w:szCs w:val="18"/>
        </w:rPr>
        <w:t>）</w:t>
      </w:r>
      <w:r>
        <w:t>在水平弹簧振子中，弹簧劲度系数为</w:t>
      </w:r>
      <w:r>
        <w:rPr>
          <w:i/>
        </w:rPr>
        <w:t>k</w:t>
      </w:r>
      <w:r>
        <w:t>，小球质量为</w:t>
      </w:r>
      <w:r>
        <w:rPr>
          <w:i/>
        </w:rPr>
        <w:t>m</w:t>
      </w:r>
      <w:r>
        <w:t>，则弹簧振子做简谐运动振动</w:t>
      </w:r>
      <w:r>
        <w:rPr>
          <w:rFonts w:hint="eastAsia"/>
        </w:rPr>
        <w:t>周期</w:t>
      </w:r>
      <w:r>
        <w:t>为</w:t>
      </w:r>
      <w:r w:rsidR="00FE4A27" w:rsidRPr="00FE4A27">
        <w:rPr>
          <w:rFonts w:hint="eastAsia"/>
          <w:i/>
          <w:iCs/>
          <w:snapToGrid w:val="0"/>
        </w:rPr>
        <w:t xml:space="preserve"> </w:t>
      </w:r>
      <w:r w:rsidR="00FE4A27" w:rsidRPr="006E7D74">
        <w:rPr>
          <w:rFonts w:hint="eastAsia"/>
          <w:i/>
          <w:iCs/>
          <w:snapToGrid w:val="0"/>
        </w:rPr>
        <w:t>T</w:t>
      </w:r>
      <w:r w:rsidR="00FE4A27" w:rsidRPr="006E7D74">
        <w:rPr>
          <w:rFonts w:hint="eastAsia"/>
          <w:snapToGrid w:val="0"/>
        </w:rPr>
        <w:t xml:space="preserve"> = 2</w:t>
      </w:r>
      <w:r w:rsidR="00FE4A27" w:rsidRPr="006E7D74">
        <w:rPr>
          <w:snapToGrid w:val="0"/>
        </w:rPr>
        <w:t>π</w:t>
      </w:r>
      <w:r w:rsidR="00FE4A27" w:rsidRPr="006E7D74">
        <w:rPr>
          <w:snapToGrid w:val="0"/>
        </w:rPr>
        <w:fldChar w:fldCharType="begin"/>
      </w:r>
      <w:r w:rsidR="00FE4A27" w:rsidRPr="006E7D74">
        <w:rPr>
          <w:snapToGrid w:val="0"/>
        </w:rPr>
        <w:instrText xml:space="preserve"> </w:instrText>
      </w:r>
      <w:r w:rsidR="00FE4A27" w:rsidRPr="006E7D74">
        <w:rPr>
          <w:rFonts w:hint="eastAsia"/>
          <w:snapToGrid w:val="0"/>
        </w:rPr>
        <w:instrText>EQ \R(\F(</w:instrText>
      </w:r>
      <w:r w:rsidR="00FE4A27" w:rsidRPr="006E7D74">
        <w:rPr>
          <w:rFonts w:hint="eastAsia"/>
          <w:i/>
          <w:iCs/>
          <w:snapToGrid w:val="0"/>
        </w:rPr>
        <w:instrText>m</w:instrText>
      </w:r>
      <w:r w:rsidR="00FE4A27" w:rsidRPr="006E7D74">
        <w:rPr>
          <w:rFonts w:hint="eastAsia"/>
          <w:snapToGrid w:val="0"/>
        </w:rPr>
        <w:instrText>,</w:instrText>
      </w:r>
      <w:r w:rsidR="00FE4A27" w:rsidRPr="006E7D74">
        <w:rPr>
          <w:rFonts w:hint="eastAsia"/>
          <w:i/>
          <w:iCs/>
          <w:snapToGrid w:val="0"/>
        </w:rPr>
        <w:instrText>k</w:instrText>
      </w:r>
      <w:r w:rsidR="00FE4A27" w:rsidRPr="006E7D74">
        <w:rPr>
          <w:rFonts w:hint="eastAsia"/>
          <w:snapToGrid w:val="0"/>
        </w:rPr>
        <w:instrText>))</w:instrText>
      </w:r>
      <w:r w:rsidR="00FE4A27" w:rsidRPr="006E7D74">
        <w:rPr>
          <w:snapToGrid w:val="0"/>
        </w:rPr>
        <w:instrText xml:space="preserve"> </w:instrText>
      </w:r>
      <w:r w:rsidR="00FE4A27" w:rsidRPr="006E7D74">
        <w:rPr>
          <w:snapToGrid w:val="0"/>
        </w:rPr>
        <w:fldChar w:fldCharType="separate"/>
      </w:r>
      <w:r w:rsidR="00FE4A27" w:rsidRPr="006E7D74">
        <w:rPr>
          <w:snapToGrid w:val="0"/>
        </w:rPr>
        <w:fldChar w:fldCharType="end"/>
      </w:r>
      <w:r>
        <w:rPr>
          <w:rFonts w:hint="eastAsia"/>
        </w:rPr>
        <w:t>。论证物体在隧道</w:t>
      </w:r>
      <w:r w:rsidRPr="00FE4A27">
        <w:rPr>
          <w:rFonts w:hint="eastAsia"/>
        </w:rPr>
        <w:t>AB</w:t>
      </w:r>
      <w:r>
        <w:rPr>
          <w:rFonts w:hint="eastAsia"/>
        </w:rPr>
        <w:t>中</w:t>
      </w:r>
      <w:r>
        <w:t>做简谐振动</w:t>
      </w:r>
      <w:r>
        <w:rPr>
          <w:rFonts w:hint="eastAsia"/>
        </w:rPr>
        <w:t>，并求出从</w:t>
      </w:r>
      <w:r w:rsidRPr="00FE4A27">
        <w:rPr>
          <w:rFonts w:hint="eastAsia"/>
        </w:rPr>
        <w:t>A</w:t>
      </w:r>
      <w:r>
        <w:rPr>
          <w:rFonts w:hint="eastAsia"/>
        </w:rPr>
        <w:t>端释放开始计时物体在隧道</w:t>
      </w:r>
      <w:r w:rsidRPr="00FE4A27">
        <w:rPr>
          <w:rFonts w:hint="eastAsia"/>
        </w:rPr>
        <w:t>B</w:t>
      </w:r>
      <w:r>
        <w:rPr>
          <w:rFonts w:hint="eastAsia"/>
        </w:rPr>
        <w:t>端的时刻</w:t>
      </w:r>
      <w:r>
        <w:rPr>
          <w:rFonts w:hint="eastAsia"/>
          <w:i/>
          <w:iCs/>
        </w:rPr>
        <w:t>t</w:t>
      </w:r>
      <w:r>
        <w:rPr>
          <w:rFonts w:hint="eastAsia"/>
        </w:rPr>
        <w:t>。</w:t>
      </w:r>
    </w:p>
    <w:p w14:paraId="4AB09085" w14:textId="77777777" w:rsidR="00FE4A27" w:rsidRDefault="00FE4A27" w:rsidP="002802C5"/>
    <w:p w14:paraId="11F2C398" w14:textId="77777777" w:rsidR="00FE4A27" w:rsidRDefault="00FE4A27" w:rsidP="002802C5"/>
    <w:p w14:paraId="66715D3A" w14:textId="77777777" w:rsidR="00FE4A27" w:rsidRDefault="00FE4A27" w:rsidP="002802C5"/>
    <w:p w14:paraId="50771D47" w14:textId="77777777" w:rsidR="002802C5" w:rsidRDefault="002802C5" w:rsidP="002802C5">
      <w:pPr>
        <w:pStyle w:val="2"/>
      </w:pPr>
      <w:r>
        <w:rPr>
          <w:rFonts w:hint="eastAsia"/>
        </w:rPr>
        <w:t>六</w:t>
      </w:r>
      <w:r w:rsidRPr="002802C5">
        <w:rPr>
          <w:rFonts w:ascii="宋体" w:hAnsi="宋体" w:hint="eastAsia"/>
        </w:rPr>
        <w:t xml:space="preserve"> </w:t>
      </w:r>
      <w:r>
        <w:rPr>
          <w:rFonts w:hint="eastAsia"/>
        </w:rPr>
        <w:t>电磁制动</w:t>
      </w:r>
    </w:p>
    <w:p w14:paraId="04AB0C7B" w14:textId="4086BBEE" w:rsidR="002802C5" w:rsidRDefault="00F4476A" w:rsidP="00F4476A">
      <w:pPr>
        <w:pStyle w:val="af"/>
      </w:pPr>
      <w:r>
        <w:rPr>
          <w:rFonts w:ascii="楷体" w:hAnsi="楷体" w:cs="楷体" w:hint="eastAsia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5F5A84CA" wp14:editId="29A2D6DC">
                <wp:simplePos x="0" y="0"/>
                <wp:positionH relativeFrom="column">
                  <wp:posOffset>4300855</wp:posOffset>
                </wp:positionH>
                <wp:positionV relativeFrom="paragraph">
                  <wp:posOffset>6350</wp:posOffset>
                </wp:positionV>
                <wp:extent cx="894715" cy="1226185"/>
                <wp:effectExtent l="0" t="0" r="635" b="12065"/>
                <wp:wrapSquare wrapText="bothSides"/>
                <wp:docPr id="356286351" name="组合 7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4715" cy="1226185"/>
                          <a:chOff x="0" y="0"/>
                          <a:chExt cx="894715" cy="1226185"/>
                        </a:xfrm>
                        <a:noFill/>
                      </wpg:grpSpPr>
                      <wpg:grpSp>
                        <wpg:cNvPr id="522151066" name="组合 198"/>
                        <wpg:cNvGrpSpPr/>
                        <wpg:grpSpPr>
                          <a:xfrm>
                            <a:off x="0" y="0"/>
                            <a:ext cx="894715" cy="1226185"/>
                            <a:chOff x="0" y="21769"/>
                            <a:chExt cx="894715" cy="1228295"/>
                          </a:xfrm>
                          <a:grpFill/>
                        </wpg:grpSpPr>
                        <wpg:grpSp>
                          <wpg:cNvPr id="587576022" name="组合 196"/>
                          <wpg:cNvGrpSpPr/>
                          <wpg:grpSpPr>
                            <a:xfrm>
                              <a:off x="0" y="21769"/>
                              <a:ext cx="894715" cy="1032221"/>
                              <a:chOff x="5508" y="92594"/>
                              <a:chExt cx="1409" cy="1558"/>
                            </a:xfrm>
                            <a:grpFill/>
                          </wpg:grpSpPr>
                          <wps:wsp>
                            <wps:cNvPr id="1321562126" name="文本框 141"/>
                            <wps:cNvSpPr txBox="1"/>
                            <wps:spPr>
                              <a:xfrm>
                                <a:off x="5945" y="92621"/>
                                <a:ext cx="203" cy="309"/>
                              </a:xfrm>
                              <a:prstGeom prst="rect">
                                <a:avLst/>
                              </a:prstGeom>
                              <a:grp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A86B6D" w14:textId="77777777" w:rsidR="002802C5" w:rsidRPr="00F4476A" w:rsidRDefault="002802C5" w:rsidP="002802C5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4476A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07143920" name="文本框 141"/>
                            <wps:cNvSpPr txBox="1"/>
                            <wps:spPr>
                              <a:xfrm>
                                <a:off x="5937" y="93843"/>
                                <a:ext cx="214" cy="309"/>
                              </a:xfrm>
                              <a:prstGeom prst="rect">
                                <a:avLst/>
                              </a:prstGeom>
                              <a:grp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6DDF08" w14:textId="77777777" w:rsidR="002802C5" w:rsidRPr="00F4476A" w:rsidRDefault="002802C5" w:rsidP="002802C5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4476A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696784405" name="文本框 141"/>
                            <wps:cNvSpPr txBox="1"/>
                            <wps:spPr>
                              <a:xfrm>
                                <a:off x="6186" y="93056"/>
                                <a:ext cx="233" cy="309"/>
                              </a:xfrm>
                              <a:prstGeom prst="rect">
                                <a:avLst/>
                              </a:prstGeom>
                              <a:grp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9CFEF5" w14:textId="77777777" w:rsidR="002802C5" w:rsidRPr="00F4476A" w:rsidRDefault="002802C5" w:rsidP="002802C5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4476A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774798731" name="文本框 141"/>
                            <wps:cNvSpPr txBox="1"/>
                            <wps:spPr>
                              <a:xfrm>
                                <a:off x="5595" y="92594"/>
                                <a:ext cx="233" cy="309"/>
                              </a:xfrm>
                              <a:prstGeom prst="rect">
                                <a:avLst/>
                              </a:prstGeom>
                              <a:grp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409827" w14:textId="77777777" w:rsidR="002802C5" w:rsidRDefault="002802C5" w:rsidP="002802C5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733871308" name="矩形 79"/>
                            <wps:cNvSpPr/>
                            <wps:spPr>
                              <a:xfrm>
                                <a:off x="5508" y="92903"/>
                                <a:ext cx="1368" cy="982"/>
                              </a:xfrm>
                              <a:custGeom>
                                <a:avLst/>
                                <a:gdLst>
                                  <a:gd name="csX0" fmla="*/ 0 w 868680"/>
                                  <a:gd name="csY0" fmla="*/ 0 h 650289"/>
                                  <a:gd name="csX1" fmla="*/ 868680 w 868680"/>
                                  <a:gd name="csY1" fmla="*/ 0 h 650289"/>
                                  <a:gd name="csX2" fmla="*/ 868680 w 868680"/>
                                  <a:gd name="csY2" fmla="*/ 650289 h 650289"/>
                                  <a:gd name="csX3" fmla="*/ 0 w 868680"/>
                                  <a:gd name="csY3" fmla="*/ 650289 h 650289"/>
                                  <a:gd name="csX4" fmla="*/ 0 w 868680"/>
                                  <a:gd name="csY4" fmla="*/ 0 h 650289"/>
                                  <a:gd name="csX0" fmla="*/ 868680 w 960120"/>
                                  <a:gd name="csY0" fmla="*/ 650289 h 741729"/>
                                  <a:gd name="csX1" fmla="*/ 0 w 960120"/>
                                  <a:gd name="csY1" fmla="*/ 650289 h 741729"/>
                                  <a:gd name="csX2" fmla="*/ 0 w 960120"/>
                                  <a:gd name="csY2" fmla="*/ 0 h 741729"/>
                                  <a:gd name="csX3" fmla="*/ 868680 w 960120"/>
                                  <a:gd name="csY3" fmla="*/ 0 h 741729"/>
                                  <a:gd name="csX4" fmla="*/ 960120 w 960120"/>
                                  <a:gd name="csY4" fmla="*/ 741729 h 741729"/>
                                  <a:gd name="csX0" fmla="*/ 868680 w 868680"/>
                                  <a:gd name="csY0" fmla="*/ 650289 h 650289"/>
                                  <a:gd name="csX1" fmla="*/ 0 w 868680"/>
                                  <a:gd name="csY1" fmla="*/ 650289 h 650289"/>
                                  <a:gd name="csX2" fmla="*/ 0 w 868680"/>
                                  <a:gd name="csY2" fmla="*/ 0 h 650289"/>
                                  <a:gd name="csX3" fmla="*/ 868680 w 868680"/>
                                  <a:gd name="csY3" fmla="*/ 0 h 65028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868680" h="650289">
                                    <a:moveTo>
                                      <a:pt x="868680" y="650289"/>
                                    </a:moveTo>
                                    <a:lnTo>
                                      <a:pt x="0" y="650289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868680" y="0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457672534" name="矩形 80"/>
                            <wps:cNvSpPr/>
                            <wps:spPr>
                              <a:xfrm>
                                <a:off x="5578" y="92858"/>
                                <a:ext cx="284" cy="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35784239" name="直接连接符 135784239"/>
                            <wps:cNvCnPr/>
                            <wps:spPr>
                              <a:xfrm flipH="1">
                                <a:off x="5933" y="92741"/>
                                <a:ext cx="7" cy="1300"/>
                              </a:xfrm>
                              <a:prstGeom prst="line">
                                <a:avLst/>
                              </a:prstGeom>
                              <a:grp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7033355" name="文本框 141"/>
                            <wps:cNvSpPr txBox="1"/>
                            <wps:spPr>
                              <a:xfrm>
                                <a:off x="6693" y="93247"/>
                                <a:ext cx="224" cy="309"/>
                              </a:xfrm>
                              <a:prstGeom prst="rect">
                                <a:avLst/>
                              </a:prstGeom>
                              <a:grp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60704A" w14:textId="77777777" w:rsidR="002802C5" w:rsidRDefault="002802C5" w:rsidP="002802C5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01081945" name="直接连接符 101081945"/>
                            <wps:cNvCnPr/>
                            <wps:spPr>
                              <a:xfrm>
                                <a:off x="6688" y="92906"/>
                                <a:ext cx="0" cy="964"/>
                              </a:xfrm>
                              <a:prstGeom prst="line">
                                <a:avLst/>
                              </a:prstGeom>
                              <a:grp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97539661" name="Rectangle 13932"/>
                          <wps:cNvSpPr/>
                          <wps:spPr>
                            <a:xfrm>
                              <a:off x="329979" y="1051848"/>
                              <a:ext cx="186935" cy="198216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0AE912" w14:textId="77777777" w:rsidR="002802C5" w:rsidRDefault="002802C5" w:rsidP="002802C5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g:grpSp>
                        <wpg:cNvPr id="295684005" name="组合 747"/>
                        <wpg:cNvGrpSpPr/>
                        <wpg:grpSpPr>
                          <a:xfrm>
                            <a:off x="97212" y="287079"/>
                            <a:ext cx="570688" cy="485775"/>
                            <a:chOff x="0" y="0"/>
                            <a:chExt cx="570688" cy="485775"/>
                          </a:xfrm>
                          <a:grpFill/>
                        </wpg:grpSpPr>
                        <wpg:grpSp>
                          <wpg:cNvPr id="1990675517" name="组合 746"/>
                          <wpg:cNvGrpSpPr/>
                          <wpg:grpSpPr>
                            <a:xfrm>
                              <a:off x="0" y="0"/>
                              <a:ext cx="60325" cy="485775"/>
                              <a:chOff x="0" y="0"/>
                              <a:chExt cx="60757" cy="486060"/>
                            </a:xfrm>
                            <a:grpFill/>
                          </wpg:grpSpPr>
                          <wps:wsp>
                            <wps:cNvPr id="268508312" name="自定义形状 5">
                              <a:extLst>
                                <a:ext uri="{FF2B5EF4-FFF2-40B4-BE49-F238E27FC236}">
                                  <a16:creationId xmlns:a16="http://schemas.microsoft.com/office/drawing/2014/main" id="{B895DADC-7D8D-2C75-8C15-582713F51C6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0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8066195" name="自定义形状 5"/>
                            <wps:cNvSpPr/>
                            <wps:spPr>
                              <a:xfrm>
                                <a:off x="0" y="212652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39323899" name="自定义形状 5"/>
                            <wps:cNvSpPr/>
                            <wps:spPr>
                              <a:xfrm>
                                <a:off x="0" y="4253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126047288" name="组合 746"/>
                          <wpg:cNvGrpSpPr/>
                          <wpg:grpSpPr>
                            <a:xfrm>
                              <a:off x="255181" y="0"/>
                              <a:ext cx="60325" cy="485775"/>
                              <a:chOff x="0" y="0"/>
                              <a:chExt cx="60757" cy="486060"/>
                            </a:xfrm>
                            <a:grpFill/>
                          </wpg:grpSpPr>
                          <wps:wsp>
                            <wps:cNvPr id="2078427582" name="自定义形状 5"/>
                            <wps:cNvSpPr/>
                            <wps:spPr>
                              <a:xfrm>
                                <a:off x="0" y="0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7122676" name="自定义形状 5"/>
                            <wps:cNvSpPr/>
                            <wps:spPr>
                              <a:xfrm>
                                <a:off x="0" y="212652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3185335" name="自定义形状 5"/>
                            <wps:cNvSpPr/>
                            <wps:spPr>
                              <a:xfrm>
                                <a:off x="0" y="4253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87592820" name="组合 746"/>
                          <wpg:cNvGrpSpPr/>
                          <wpg:grpSpPr>
                            <a:xfrm>
                              <a:off x="510363" y="0"/>
                              <a:ext cx="60325" cy="485775"/>
                              <a:chOff x="0" y="0"/>
                              <a:chExt cx="60757" cy="486060"/>
                            </a:xfrm>
                            <a:grpFill/>
                          </wpg:grpSpPr>
                          <wps:wsp>
                            <wps:cNvPr id="910450313" name="自定义形状 5"/>
                            <wps:cNvSpPr/>
                            <wps:spPr>
                              <a:xfrm>
                                <a:off x="0" y="0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3814831" name="自定义形状 5"/>
                            <wps:cNvSpPr/>
                            <wps:spPr>
                              <a:xfrm>
                                <a:off x="0" y="212652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49788165" name="自定义形状 5"/>
                            <wps:cNvSpPr/>
                            <wps:spPr>
                              <a:xfrm>
                                <a:off x="0" y="4253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F5A84CA" id="_x0000_s1405" style="position:absolute;left:0;text-align:left;margin-left:338.65pt;margin-top:.5pt;width:70.45pt;height:96.55pt;z-index:251720704;mso-position-horizontal-relative:text;mso-position-vertical-relative:text" coordsize="8947,12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">
                <v:group id="_x0000_s1406" style="position:absolute;width:8947;height:12261" coordorigin=",217" coordsize="8947,12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">
                  <v:group id="_x0000_s1407" style="position:absolute;top:217;width:8947;height:10322" coordorigin="5508,92594" coordsize="1409,1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">
                    <v:shape id="文本框 141" o:spid="_x0000_s1408" type="#_x0000_t202" style="position:absolute;left:5945;top:92621;width:20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65A86B6D" w14:textId="77777777" w:rsidR="002802C5" w:rsidRPr="00F4476A" w:rsidRDefault="002802C5" w:rsidP="002802C5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4476A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141" o:spid="_x0000_s1409" type="#_x0000_t202" style="position:absolute;left:5937;top:93843;width:21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86DDF08" w14:textId="77777777" w:rsidR="002802C5" w:rsidRPr="00F4476A" w:rsidRDefault="002802C5" w:rsidP="002802C5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4476A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41" o:spid="_x0000_s1410" type="#_x0000_t202" style="position:absolute;left:6186;top:93056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5F9CFEF5" w14:textId="77777777" w:rsidR="002802C5" w:rsidRPr="00F4476A" w:rsidRDefault="002802C5" w:rsidP="002802C5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4476A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41" o:spid="_x0000_s1411" type="#_x0000_t202" style="position:absolute;left:5595;top:92594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55409827" w14:textId="77777777" w:rsidR="002802C5" w:rsidRDefault="002802C5" w:rsidP="002802C5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矩形 79" o:spid="_x0000_s1412" style="position:absolute;left:5508;top:92903;width:1368;height:982;visibility:visible;mso-wrap-style:none;v-text-anchor:middle" coordsize="868680,65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" path="m868680,650289l,650289,,,868680,e" filled="f" strokecolor="black [3213]" strokeweight=".5pt">
                      <v:path arrowok="t" o:connecttype="custom" o:connectlocs="1368,982;0,982;0,0;1368,0" o:connectangles="0,0,0,0"/>
                    </v:shape>
                    <v:rect id="矩形 80" o:spid="_x0000_s1413" style="position:absolute;left:5578;top:92858;width:284;height: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" fillcolor="white [3212]" strokecolor="black [3213]" strokeweight="1pt">
                      <v:textbox style="mso-fit-shape-to-text:t" inset="1mm,0,1mm,0"/>
                    </v:rect>
                    <v:line id="直接连接符 135784239" o:spid="_x0000_s1414" style="position:absolute;flip:x;visibility:visible;mso-wrap-style:square" from="5933,92741" to="5940,9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" strokecolor="black [3213]" strokeweight="1pt"/>
                    <v:shape id="文本框 141" o:spid="_x0000_s1415" type="#_x0000_t202" style="position:absolute;left:6693;top:93247;width:22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360704A" w14:textId="77777777" w:rsidR="002802C5" w:rsidRDefault="002802C5" w:rsidP="002802C5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line id="直接连接符 101081945" o:spid="_x0000_s1416" style="position:absolute;visibility:visible;mso-wrap-style:square" from="6688,92906" to="6688,93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" strokecolor="black [3213]" strokeweight=".5pt">
                      <v:stroke startarrow="block" startarrowwidth="narrow" endarrow="block" endarrowwidth="narrow"/>
                    </v:line>
                  </v:group>
                  <v:rect id="Rectangle 13932" o:spid="_x0000_s1417" style="position:absolute;left:3299;top:10518;width:187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A0AE912" w14:textId="77777777" w:rsidR="002802C5" w:rsidRDefault="002802C5" w:rsidP="002802C5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rect>
                </v:group>
                <v:group id="组合 747" o:spid="_x0000_s1418" style="position:absolute;left:972;top:2870;width:5707;height:4858" coordsize="5706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">
                  <v:group id="组合 746" o:spid="_x0000_s1419" style="position:absolute;width:603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">
                    <v:shape id="自定义形状 5" o:spid="_x0000_s1420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  <v:shape id="自定义形状 5" o:spid="_x0000_s1421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" path="m,l396764,396764m396764,l,396764e" filled="f" strokecolor="black [3213]" strokeweight=".5pt">
                      <v:path arrowok="t"/>
                    </v:shape>
                    <v:shape id="自定义形状 5" o:spid="_x0000_s1422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</v:group>
                  <v:group id="组合 746" o:spid="_x0000_s1423" style="position:absolute;left:2551;width:604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">
                    <v:shape id="自定义形状 5" o:spid="_x0000_s1424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" path="m,l396764,396764m396764,l,396764e" filled="f" strokecolor="black [3213]" strokeweight=".5pt">
                      <v:path arrowok="t"/>
                    </v:shape>
                    <v:shape id="自定义形状 5" o:spid="_x0000_s1425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26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</v:group>
                  <v:group id="组合 746" o:spid="_x0000_s1427" style="position:absolute;left:5103;width:603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">
                    <v:shape id="自定义形状 5" o:spid="_x0000_s1428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  <v:shape id="自定义形状 5" o:spid="_x0000_s1429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30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</v:group>
                </v:group>
                <w10:wrap type="square"/>
              </v:group>
            </w:pict>
          </mc:Fallback>
        </mc:AlternateContent>
      </w:r>
      <w:r w:rsidR="002802C5">
        <w:rPr>
          <w:rFonts w:ascii="楷体" w:hAnsi="楷体" w:cs="楷体" w:hint="eastAsia"/>
        </w:rPr>
        <w:t>电磁制动可用于辅助减速，还能将动能转化回收。</w:t>
      </w:r>
      <w:r w:rsidR="002802C5">
        <w:t>如图</w:t>
      </w:r>
      <w:r w:rsidR="002802C5">
        <w:rPr>
          <w:rFonts w:hint="eastAsia"/>
        </w:rPr>
        <w:t>甲</w:t>
      </w:r>
      <w:r w:rsidR="002802C5">
        <w:t>所示，除导体棒</w:t>
      </w:r>
      <w:r w:rsidR="002802C5" w:rsidRPr="00FE4A27">
        <w:t>ab</w:t>
      </w:r>
      <w:r w:rsidR="002802C5">
        <w:t>可沿光滑水平平行导轨滑动外，其余部分固定，导轨</w:t>
      </w:r>
      <w:r w:rsidR="002802C5">
        <w:rPr>
          <w:rFonts w:hint="eastAsia"/>
        </w:rPr>
        <w:t>间距</w:t>
      </w:r>
      <w:r w:rsidR="002802C5">
        <w:t>为</w:t>
      </w:r>
      <w:r w:rsidR="002802C5">
        <w:rPr>
          <w:i/>
          <w:iCs/>
        </w:rPr>
        <w:t>L</w:t>
      </w:r>
      <w:r w:rsidR="002802C5">
        <w:rPr>
          <w:rFonts w:hint="eastAsia"/>
        </w:rPr>
        <w:t>，</w:t>
      </w:r>
      <w:r w:rsidR="002802C5">
        <w:t>左端连接一阻值为</w:t>
      </w:r>
      <w:r w:rsidR="002802C5">
        <w:rPr>
          <w:i/>
          <w:iCs/>
        </w:rPr>
        <w:t>R</w:t>
      </w:r>
      <w:r w:rsidR="002802C5">
        <w:t>的定值电阻。棒</w:t>
      </w:r>
      <w:r w:rsidR="002802C5">
        <w:rPr>
          <w:rFonts w:hint="eastAsia"/>
        </w:rPr>
        <w:t>的</w:t>
      </w:r>
      <w:r w:rsidR="002802C5">
        <w:t>质量为</w:t>
      </w:r>
      <w:r w:rsidR="002802C5">
        <w:rPr>
          <w:i/>
          <w:iCs/>
        </w:rPr>
        <w:t>m</w:t>
      </w:r>
      <w:r w:rsidR="002802C5">
        <w:t>，初始获得向右的初速度</w:t>
      </w:r>
      <w:r w:rsidR="002802C5">
        <w:rPr>
          <w:rFonts w:hint="eastAsia"/>
        </w:rPr>
        <w:t>大小为</w:t>
      </w:r>
      <w:r w:rsidR="002802C5">
        <w:rPr>
          <w:rFonts w:ascii="Book Antiqua" w:hAnsi="Book Antiqua" w:cs="Book Antiqua"/>
          <w:i/>
          <w:iCs/>
        </w:rPr>
        <w:t>v</w:t>
      </w:r>
      <w:r w:rsidR="00FE4A27">
        <w:rPr>
          <w:rFonts w:hint="eastAsia"/>
          <w:vertAlign w:val="subscript"/>
        </w:rPr>
        <w:t>0</w:t>
      </w:r>
      <w:r w:rsidR="002802C5">
        <w:t>。装置均处于竖直向下的</w:t>
      </w:r>
      <w:r w:rsidR="002802C5">
        <w:rPr>
          <w:rFonts w:hint="eastAsia"/>
        </w:rPr>
        <w:t>磁感应强度大小为</w:t>
      </w:r>
      <w:r w:rsidR="002802C5">
        <w:rPr>
          <w:i/>
          <w:iCs/>
        </w:rPr>
        <w:t>B</w:t>
      </w:r>
      <w:r w:rsidR="002802C5">
        <w:rPr>
          <w:rFonts w:hint="eastAsia"/>
        </w:rPr>
        <w:t>的</w:t>
      </w:r>
      <w:r w:rsidR="002802C5">
        <w:t>匀强磁场中</w:t>
      </w:r>
      <w:r w:rsidR="002802C5">
        <w:rPr>
          <w:rFonts w:hint="eastAsia"/>
        </w:rPr>
        <w:t>。</w:t>
      </w:r>
      <w:r w:rsidR="002802C5" w:rsidRPr="002802C5">
        <w:t>（</w:t>
      </w:r>
      <w:r w:rsidR="002802C5">
        <w:t>导轨足够长</w:t>
      </w:r>
      <w:r w:rsidR="002802C5">
        <w:rPr>
          <w:rFonts w:hint="eastAsia"/>
        </w:rPr>
        <w:t>，</w:t>
      </w:r>
      <w:r w:rsidR="002802C5">
        <w:t>棒</w:t>
      </w:r>
      <w:r w:rsidR="002802C5">
        <w:rPr>
          <w:rFonts w:hint="eastAsia"/>
        </w:rPr>
        <w:t>和</w:t>
      </w:r>
      <w:r w:rsidR="002802C5">
        <w:t>导轨的电阻均</w:t>
      </w:r>
      <w:r w:rsidR="002802C5">
        <w:rPr>
          <w:rFonts w:hint="eastAsia"/>
        </w:rPr>
        <w:t>不计</w:t>
      </w:r>
      <w:r w:rsidR="002802C5">
        <w:t>，</w:t>
      </w:r>
      <w:r w:rsidR="002802C5">
        <w:rPr>
          <w:rFonts w:hint="eastAsia"/>
        </w:rPr>
        <w:t>棒与导轨接触良好，忽略电路的自感、导轨产生的</w:t>
      </w:r>
      <w:commentRangeStart w:id="6"/>
      <w:r w:rsidR="002802C5">
        <w:rPr>
          <w:rFonts w:hint="eastAsia"/>
        </w:rPr>
        <w:t>磁场</w:t>
      </w:r>
      <w:commentRangeEnd w:id="6"/>
      <w:r w:rsidR="002F14DA" w:rsidRPr="002802C5">
        <w:rPr>
          <w:rStyle w:val="ac"/>
          <w:szCs w:val="22"/>
        </w:rPr>
        <w:commentReference w:id="6"/>
      </w:r>
      <w:r w:rsidR="002802C5" w:rsidRPr="002802C5">
        <w:t>）</w:t>
      </w:r>
    </w:p>
    <w:p w14:paraId="30A8738F" w14:textId="07121ED0" w:rsidR="00FE4A27" w:rsidRDefault="00F4476A" w:rsidP="002802C5">
      <w:pPr>
        <w:rPr>
          <w:szCs w:val="21"/>
        </w:rPr>
      </w:pPr>
      <w:r>
        <w:rPr>
          <w:rFonts w:ascii="楷体" w:hAnsi="楷体" w:cs="楷体" w:hint="eastAsia"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41BD5DD" wp14:editId="67196CEB">
                <wp:simplePos x="0" y="0"/>
                <wp:positionH relativeFrom="column">
                  <wp:posOffset>4443779</wp:posOffset>
                </wp:positionH>
                <wp:positionV relativeFrom="paragraph">
                  <wp:posOffset>34778</wp:posOffset>
                </wp:positionV>
                <wp:extent cx="686435" cy="769620"/>
                <wp:effectExtent l="0" t="0" r="18415" b="11430"/>
                <wp:wrapSquare wrapText="bothSides"/>
                <wp:docPr id="2093678898" name="组合 7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6435" cy="769620"/>
                          <a:chOff x="44450" y="156715"/>
                          <a:chExt cx="686435" cy="771182"/>
                        </a:xfrm>
                        <a:noFill/>
                      </wpg:grpSpPr>
                      <wpg:grpSp>
                        <wpg:cNvPr id="1952717598" name="组合 196"/>
                        <wpg:cNvGrpSpPr/>
                        <wpg:grpSpPr>
                          <a:xfrm>
                            <a:off x="44450" y="156715"/>
                            <a:ext cx="686435" cy="771182"/>
                            <a:chOff x="5578" y="92831"/>
                            <a:chExt cx="1081" cy="1166"/>
                          </a:xfrm>
                          <a:grpFill/>
                        </wpg:grpSpPr>
                        <wps:wsp>
                          <wps:cNvPr id="130475515" name="文本框 141"/>
                          <wps:cNvSpPr txBox="1"/>
                          <wps:spPr>
                            <a:xfrm>
                              <a:off x="6060" y="92831"/>
                              <a:ext cx="203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1A42B4F" w14:textId="77777777" w:rsidR="00F4476A" w:rsidRPr="00F4476A" w:rsidRDefault="00F4476A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839160422" name="文本框 141"/>
                          <wps:cNvSpPr txBox="1"/>
                          <wps:spPr>
                            <a:xfrm>
                              <a:off x="6055" y="93683"/>
                              <a:ext cx="214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21E4473" w14:textId="77777777" w:rsidR="00F4476A" w:rsidRPr="00F4476A" w:rsidRDefault="00F4476A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245732785" name="文本框 141"/>
                          <wps:cNvSpPr txBox="1"/>
                          <wps:spPr>
                            <a:xfrm>
                              <a:off x="6315" y="93077"/>
                              <a:ext cx="233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E34C5F2" w14:textId="77777777" w:rsidR="00F4476A" w:rsidRPr="00F4476A" w:rsidRDefault="00F4476A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26987498" name="矩形 80"/>
                          <wps:cNvSpPr/>
                          <wps:spPr>
                            <a:xfrm>
                              <a:off x="5578" y="92858"/>
                              <a:ext cx="1081" cy="113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2132712887" name="直接连接符 2132712887"/>
                          <wps:cNvCnPr/>
                          <wps:spPr>
                            <a:xfrm>
                              <a:off x="6057" y="92972"/>
                              <a:ext cx="0" cy="871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146378436" name="组合 747"/>
                        <wpg:cNvGrpSpPr/>
                        <wpg:grpSpPr>
                          <a:xfrm>
                            <a:off x="183792" y="303820"/>
                            <a:ext cx="315506" cy="485775"/>
                            <a:chOff x="86580" y="16741"/>
                            <a:chExt cx="315506" cy="485775"/>
                          </a:xfrm>
                          <a:grpFill/>
                        </wpg:grpSpPr>
                        <wpg:grpSp>
                          <wpg:cNvPr id="816284801" name="组合 746"/>
                          <wpg:cNvGrpSpPr/>
                          <wpg:grpSpPr>
                            <a:xfrm>
                              <a:off x="86580" y="16742"/>
                              <a:ext cx="60325" cy="485774"/>
                              <a:chOff x="87200" y="16752"/>
                              <a:chExt cx="60757" cy="486059"/>
                            </a:xfrm>
                            <a:grpFill/>
                          </wpg:grpSpPr>
                          <wps:wsp>
                            <wps:cNvPr id="302703693" name="自定义形状 5"/>
                            <wps:cNvSpPr/>
                            <wps:spPr>
                              <a:xfrm>
                                <a:off x="87200" y="16752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2408199" name="自定义形状 5"/>
                            <wps:cNvSpPr/>
                            <wps:spPr>
                              <a:xfrm>
                                <a:off x="87200" y="2294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85271865" name="自定义形状 5"/>
                            <wps:cNvSpPr/>
                            <wps:spPr>
                              <a:xfrm>
                                <a:off x="87200" y="442054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06099299" name="组合 746"/>
                          <wpg:cNvGrpSpPr/>
                          <wpg:grpSpPr>
                            <a:xfrm>
                              <a:off x="341761" y="16741"/>
                              <a:ext cx="60325" cy="485775"/>
                              <a:chOff x="87200" y="16751"/>
                              <a:chExt cx="60757" cy="486060"/>
                            </a:xfrm>
                            <a:grpFill/>
                          </wpg:grpSpPr>
                          <wps:wsp>
                            <wps:cNvPr id="442990688" name="自定义形状 5"/>
                            <wps:cNvSpPr/>
                            <wps:spPr>
                              <a:xfrm>
                                <a:off x="87200" y="16751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0107937" name="自定义形状 5"/>
                            <wps:cNvSpPr/>
                            <wps:spPr>
                              <a:xfrm>
                                <a:off x="87200" y="2294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2706231" name="自定义形状 5"/>
                            <wps:cNvSpPr/>
                            <wps:spPr>
                              <a:xfrm>
                                <a:off x="87200" y="442054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1BD5DD" id="_x0000_s1431" style="position:absolute;left:0;text-align:left;margin-left:349.9pt;margin-top:2.75pt;width:54.05pt;height:60.6pt;z-index:251722752;mso-position-horizontal-relative:text;mso-position-vertical-relative:text;mso-width-relative:margin;mso-height-relative:margin" coordorigin="444,1567" coordsize="6864,7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">
                <v:group id="_x0000_s1432" style="position:absolute;left:444;top:1567;width:6864;height:7711" coordorigin="5578,92831" coordsize="1081,1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">
                  <v:shape id="文本框 141" o:spid="_x0000_s1433" type="#_x0000_t202" style="position:absolute;left:6060;top:92831;width:20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21A42B4F" w14:textId="77777777" w:rsidR="00F4476A" w:rsidRPr="00F4476A" w:rsidRDefault="00F4476A" w:rsidP="002802C5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41" o:spid="_x0000_s1434" type="#_x0000_t202" style="position:absolute;left:6055;top:93683;width:21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21E4473" w14:textId="77777777" w:rsidR="00F4476A" w:rsidRPr="00F4476A" w:rsidRDefault="00F4476A" w:rsidP="002802C5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435" type="#_x0000_t202" style="position:absolute;left:6315;top:93077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4E34C5F2" w14:textId="77777777" w:rsidR="00F4476A" w:rsidRPr="00F4476A" w:rsidRDefault="00F4476A" w:rsidP="002802C5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rect id="矩形 80" o:spid="_x0000_s1436" style="position:absolute;left:5578;top:92858;width:1081;height:11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" filled="f" strokecolor="black [3213]" strokeweight=".5pt">
                    <v:stroke dashstyle="dash"/>
                    <v:textbox style="mso-fit-shape-to-text:t" inset="1mm,0,1mm,0"/>
                  </v:rect>
                  <v:line id="直接连接符 2132712887" o:spid="_x0000_s1437" style="position:absolute;visibility:visible;mso-wrap-style:square" from="6057,92972" to="6057,93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" strokecolor="black [3213]" strokeweight="1pt"/>
                </v:group>
                <v:group id="组合 747" o:spid="_x0000_s1438" style="position:absolute;left:1837;top:3038;width:3155;height:4857" coordorigin="86580,16741" coordsize="315506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">
                  <v:group id="组合 746" o:spid="_x0000_s1439" style="position:absolute;left:86580;top:16742;width:60325;height:485774" coordorigin="87200,16752" coordsize="60757,486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">
                    <v:shape id="自定义形状 5" o:spid="_x0000_s1440" style="position:absolute;left:87200;top:167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  <v:shape id="自定义形状 5" o:spid="_x0000_s1441" style="position:absolute;left:87200;top:2294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42" style="position:absolute;left:87200;top:442054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</v:group>
                  <v:group id="组合 746" o:spid="_x0000_s1443" style="position:absolute;left:341761;top:16741;width:60325;height:485775" coordorigin="87200,16751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">
                    <v:shape id="自定义形状 5" o:spid="_x0000_s1444" style="position:absolute;left:87200;top:16751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45" style="position:absolute;left:87200;top:2294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46" style="position:absolute;left:87200;top:442054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</v:group>
                </v:group>
                <w10:wrap type="square"/>
              </v:group>
            </w:pict>
          </mc:Fallback>
        </mc:AlternateContent>
      </w:r>
    </w:p>
    <w:p w14:paraId="310A7C70" w14:textId="6FC70C28" w:rsidR="002802C5" w:rsidRDefault="002802C5" w:rsidP="002802C5">
      <w:pPr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Theme="minorEastAsia" w:eastAsiaTheme="minorEastAsia" w:hAnsiTheme="minorEastAsia"/>
        </w:rPr>
        <w:t>．</w:t>
      </w:r>
      <w:r w:rsidRPr="002802C5">
        <w:rPr>
          <w:rFonts w:hint="eastAsia"/>
          <w:szCs w:val="18"/>
        </w:rPr>
        <w:t>（</w:t>
      </w:r>
      <w:r>
        <w:rPr>
          <w:rFonts w:hint="eastAsia"/>
          <w:szCs w:val="18"/>
        </w:rPr>
        <w:t>作图</w:t>
      </w:r>
      <w:r w:rsidRPr="002802C5">
        <w:rPr>
          <w:rFonts w:hint="eastAsia"/>
          <w:szCs w:val="18"/>
        </w:rPr>
        <w:t>）</w:t>
      </w:r>
      <w:r>
        <w:rPr>
          <w:rFonts w:hint="eastAsia"/>
          <w:szCs w:val="18"/>
        </w:rPr>
        <w:t>在虚框中用箭头标出</w:t>
      </w:r>
      <w:r>
        <w:rPr>
          <w:rFonts w:eastAsia="楷体"/>
          <w:i/>
          <w:iCs/>
          <w:szCs w:val="21"/>
        </w:rPr>
        <w:t>ab</w:t>
      </w:r>
      <w:r>
        <w:rPr>
          <w:szCs w:val="21"/>
        </w:rPr>
        <w:t>棒上的电流</w:t>
      </w:r>
      <w:r>
        <w:rPr>
          <w:rFonts w:hint="eastAsia"/>
          <w:i/>
          <w:iCs/>
          <w:szCs w:val="21"/>
        </w:rPr>
        <w:t>i</w:t>
      </w:r>
      <w:r>
        <w:rPr>
          <w:szCs w:val="21"/>
        </w:rPr>
        <w:t>和受到的安培力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>的</w:t>
      </w:r>
      <w:r>
        <w:rPr>
          <w:szCs w:val="21"/>
        </w:rPr>
        <w:t>方向</w:t>
      </w:r>
      <w:r>
        <w:rPr>
          <w:rFonts w:hint="eastAsia"/>
          <w:szCs w:val="21"/>
        </w:rPr>
        <w:t>，并标上“</w:t>
      </w:r>
      <w:r>
        <w:rPr>
          <w:rFonts w:hint="eastAsia"/>
          <w:i/>
          <w:iCs/>
          <w:szCs w:val="21"/>
        </w:rPr>
        <w:t>i</w:t>
      </w:r>
      <w:r>
        <w:rPr>
          <w:rFonts w:hint="eastAsia"/>
          <w:szCs w:val="21"/>
        </w:rPr>
        <w:t>”</w:t>
      </w:r>
      <w:r>
        <w:rPr>
          <w:szCs w:val="21"/>
        </w:rPr>
        <w:t>和</w:t>
      </w:r>
      <w:r>
        <w:rPr>
          <w:rFonts w:hint="eastAsia"/>
          <w:szCs w:val="21"/>
        </w:rPr>
        <w:t>“</w:t>
      </w:r>
      <w:r>
        <w:rPr>
          <w:rFonts w:hint="eastAsia"/>
          <w:i/>
          <w:iCs/>
          <w:szCs w:val="21"/>
        </w:rPr>
        <w:t>F</w:t>
      </w:r>
      <w:r>
        <w:rPr>
          <w:rFonts w:hint="eastAsia"/>
          <w:szCs w:val="21"/>
        </w:rPr>
        <w:t>”</w:t>
      </w:r>
      <w:r>
        <w:rPr>
          <w:szCs w:val="21"/>
        </w:rPr>
        <w:t>。</w:t>
      </w:r>
    </w:p>
    <w:p w14:paraId="6288D37D" w14:textId="0DAC4F8E" w:rsidR="00FE4A27" w:rsidRDefault="00FE4A27" w:rsidP="002802C5">
      <w:pPr>
        <w:rPr>
          <w:szCs w:val="21"/>
        </w:rPr>
      </w:pPr>
    </w:p>
    <w:p w14:paraId="7A549F8A" w14:textId="5D34D320" w:rsidR="002802C5" w:rsidRDefault="00F4476A" w:rsidP="002802C5">
      <w:pPr>
        <w:rPr>
          <w:szCs w:val="21"/>
        </w:rPr>
      </w:pPr>
      <w:r>
        <w:rPr>
          <w:rFonts w:ascii="楷体" w:hAnsi="楷体" w:cs="楷体" w:hint="eastAsia"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0C807394" wp14:editId="557459A6">
                <wp:simplePos x="0" y="0"/>
                <wp:positionH relativeFrom="column">
                  <wp:posOffset>4102247</wp:posOffset>
                </wp:positionH>
                <wp:positionV relativeFrom="paragraph">
                  <wp:posOffset>110832</wp:posOffset>
                </wp:positionV>
                <wp:extent cx="1045845" cy="1226185"/>
                <wp:effectExtent l="0" t="0" r="20955" b="12065"/>
                <wp:wrapSquare wrapText="bothSides"/>
                <wp:docPr id="1428480122" name="组合 7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5845" cy="1226185"/>
                          <a:chOff x="-190500" y="0"/>
                          <a:chExt cx="1046144" cy="1226225"/>
                        </a:xfrm>
                      </wpg:grpSpPr>
                      <wps:wsp>
                        <wps:cNvPr id="1404363018" name="任意多边形: 形状 749"/>
                        <wps:cNvSpPr/>
                        <wps:spPr>
                          <a:xfrm>
                            <a:off x="-11131" y="205000"/>
                            <a:ext cx="866775" cy="285759"/>
                          </a:xfrm>
                          <a:custGeom>
                            <a:avLst/>
                            <a:gdLst>
                              <a:gd name="csX0" fmla="*/ 0 w 811112"/>
                              <a:gd name="csY0" fmla="*/ 267333 h 267333"/>
                              <a:gd name="csX1" fmla="*/ 0 w 811112"/>
                              <a:gd name="csY1" fmla="*/ 0 h 267333"/>
                              <a:gd name="csX2" fmla="*/ 811112 w 811112"/>
                              <a:gd name="csY2" fmla="*/ 0 h 26733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811112" h="267333">
                                <a:moveTo>
                                  <a:pt x="0" y="267333"/>
                                </a:moveTo>
                                <a:lnTo>
                                  <a:pt x="0" y="0"/>
                                </a:lnTo>
                                <a:lnTo>
                                  <a:pt x="81111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560482" name="任意多边形: 形状 749"/>
                        <wps:cNvSpPr/>
                        <wps:spPr>
                          <a:xfrm flipV="1">
                            <a:off x="-11131" y="586012"/>
                            <a:ext cx="866775" cy="285759"/>
                          </a:xfrm>
                          <a:custGeom>
                            <a:avLst/>
                            <a:gdLst>
                              <a:gd name="csX0" fmla="*/ 0 w 811112"/>
                              <a:gd name="csY0" fmla="*/ 267333 h 267333"/>
                              <a:gd name="csX1" fmla="*/ 0 w 811112"/>
                              <a:gd name="csY1" fmla="*/ 0 h 267333"/>
                              <a:gd name="csX2" fmla="*/ 811112 w 811112"/>
                              <a:gd name="csY2" fmla="*/ 0 h 26733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811112" h="267333">
                                <a:moveTo>
                                  <a:pt x="0" y="267333"/>
                                </a:moveTo>
                                <a:lnTo>
                                  <a:pt x="0" y="0"/>
                                </a:lnTo>
                                <a:lnTo>
                                  <a:pt x="811112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24987788" name="组合 748"/>
                        <wpg:cNvGrpSpPr/>
                        <wpg:grpSpPr>
                          <a:xfrm>
                            <a:off x="-190500" y="0"/>
                            <a:ext cx="858400" cy="1226225"/>
                            <a:chOff x="-190500" y="0"/>
                            <a:chExt cx="858400" cy="1226225"/>
                          </a:xfrm>
                          <a:noFill/>
                        </wpg:grpSpPr>
                        <wpg:grpSp>
                          <wpg:cNvPr id="977520420" name="组合 198"/>
                          <wpg:cNvGrpSpPr/>
                          <wpg:grpSpPr>
                            <a:xfrm>
                              <a:off x="-190500" y="0"/>
                              <a:ext cx="768985" cy="1226225"/>
                              <a:chOff x="-190500" y="21769"/>
                              <a:chExt cx="768985" cy="1228335"/>
                            </a:xfrm>
                            <a:grpFill/>
                          </wpg:grpSpPr>
                          <wpg:grpSp>
                            <wpg:cNvPr id="1180877954" name="组合 196"/>
                            <wpg:cNvGrpSpPr/>
                            <wpg:grpSpPr>
                              <a:xfrm>
                                <a:off x="-190500" y="21769"/>
                                <a:ext cx="768985" cy="1032221"/>
                                <a:chOff x="5208" y="92594"/>
                                <a:chExt cx="1211" cy="1558"/>
                              </a:xfrm>
                              <a:grpFill/>
                            </wpg:grpSpPr>
                            <wps:wsp>
                              <wps:cNvPr id="191539507" name="文本框 141"/>
                              <wps:cNvSpPr txBox="1"/>
                              <wps:spPr>
                                <a:xfrm>
                                  <a:off x="5945" y="92621"/>
                                  <a:ext cx="203" cy="309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E95B8C3" w14:textId="77777777" w:rsidR="00F4476A" w:rsidRPr="00F4476A" w:rsidRDefault="00F4476A" w:rsidP="002802C5">
                                    <w:pPr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4476A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32607633" name="文本框 141"/>
                              <wps:cNvSpPr txBox="1"/>
                              <wps:spPr>
                                <a:xfrm>
                                  <a:off x="5937" y="93843"/>
                                  <a:ext cx="214" cy="309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0DDD746" w14:textId="77777777" w:rsidR="00F4476A" w:rsidRPr="00F4476A" w:rsidRDefault="00F4476A" w:rsidP="002802C5">
                                    <w:pPr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4476A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608468224" name="文本框 141"/>
                              <wps:cNvSpPr txBox="1"/>
                              <wps:spPr>
                                <a:xfrm>
                                  <a:off x="6186" y="93056"/>
                                  <a:ext cx="233" cy="309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9986860" w14:textId="77777777" w:rsidR="00F4476A" w:rsidRPr="00F4476A" w:rsidRDefault="00F4476A" w:rsidP="002802C5">
                                    <w:pPr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4476A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909146625" name="文本框 141"/>
                              <wps:cNvSpPr txBox="1"/>
                              <wps:spPr>
                                <a:xfrm>
                                  <a:off x="5595" y="92594"/>
                                  <a:ext cx="233" cy="309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6E923CF" w14:textId="77777777" w:rsidR="00F4476A" w:rsidRDefault="00F4476A" w:rsidP="002802C5">
                                    <w:pPr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54413947" name="矩形 80"/>
                              <wps:cNvSpPr/>
                              <wps:spPr>
                                <a:xfrm>
                                  <a:off x="5578" y="92858"/>
                                  <a:ext cx="284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691829907" name="直接连接符 691829907"/>
                              <wps:cNvCnPr/>
                              <wps:spPr>
                                <a:xfrm flipH="1">
                                  <a:off x="5933" y="92741"/>
                                  <a:ext cx="7" cy="130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048816" name="直接连接符 609048816"/>
                              <wps:cNvCnPr/>
                              <wps:spPr>
                                <a:xfrm rot="5400000">
                                  <a:off x="5495" y="93224"/>
                                  <a:ext cx="0" cy="234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4684350" name="直接连接符 1704684350"/>
                              <wps:cNvCnPr/>
                              <wps:spPr>
                                <a:xfrm rot="5400000">
                                  <a:off x="5495" y="93357"/>
                                  <a:ext cx="0" cy="234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2191740" name="文本框 141"/>
                              <wps:cNvSpPr txBox="1"/>
                              <wps:spPr>
                                <a:xfrm>
                                  <a:off x="5208" y="93437"/>
                                  <a:ext cx="244" cy="309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3B339E1" w14:textId="251D145E" w:rsidR="00F4476A" w:rsidRDefault="00F4476A" w:rsidP="002802C5">
                                    <w:pPr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868609851" name="Rectangle 13932"/>
                            <wps:cNvSpPr/>
                            <wps:spPr>
                              <a:xfrm>
                                <a:off x="329979" y="1051643"/>
                                <a:ext cx="186935" cy="198461"/>
                              </a:xfrm>
                              <a:prstGeom prst="rect">
                                <a:avLst/>
                              </a:prstGeom>
                              <a:grp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6F8C3EE" w14:textId="33D1CE6E" w:rsidR="00F4476A" w:rsidRDefault="00F4476A" w:rsidP="002802C5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</wpg:grpSp>
                        <wpg:grpSp>
                          <wpg:cNvPr id="1195328974" name="组合 747"/>
                          <wpg:cNvGrpSpPr/>
                          <wpg:grpSpPr>
                            <a:xfrm>
                              <a:off x="97212" y="287079"/>
                              <a:ext cx="570688" cy="485775"/>
                              <a:chOff x="0" y="0"/>
                              <a:chExt cx="570688" cy="485775"/>
                            </a:xfrm>
                            <a:grpFill/>
                          </wpg:grpSpPr>
                          <wpg:grpSp>
                            <wpg:cNvPr id="669305583" name="组合 746"/>
                            <wpg:cNvGrpSpPr/>
                            <wpg:grpSpPr>
                              <a:xfrm>
                                <a:off x="0" y="0"/>
                                <a:ext cx="60325" cy="485775"/>
                                <a:chOff x="0" y="0"/>
                                <a:chExt cx="60757" cy="486060"/>
                              </a:xfrm>
                              <a:grpFill/>
                            </wpg:grpSpPr>
                            <wps:wsp>
                              <wps:cNvPr id="714422548" name="自定义形状 5"/>
                              <wps:cNvSpPr/>
                              <wps:spPr>
                                <a:xfrm>
                                  <a:off x="0" y="0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73579234" name="自定义形状 5"/>
                              <wps:cNvSpPr/>
                              <wps:spPr>
                                <a:xfrm>
                                  <a:off x="0" y="212652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9565443" name="自定义形状 5"/>
                              <wps:cNvSpPr/>
                              <wps:spPr>
                                <a:xfrm>
                                  <a:off x="0" y="425303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7770673" name="组合 746"/>
                            <wpg:cNvGrpSpPr/>
                            <wpg:grpSpPr>
                              <a:xfrm>
                                <a:off x="255181" y="0"/>
                                <a:ext cx="60325" cy="485775"/>
                                <a:chOff x="0" y="0"/>
                                <a:chExt cx="60757" cy="486060"/>
                              </a:xfrm>
                              <a:grpFill/>
                            </wpg:grpSpPr>
                            <wps:wsp>
                              <wps:cNvPr id="1034689876" name="自定义形状 5"/>
                              <wps:cNvSpPr/>
                              <wps:spPr>
                                <a:xfrm>
                                  <a:off x="0" y="0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80421262" name="自定义形状 5"/>
                              <wps:cNvSpPr/>
                              <wps:spPr>
                                <a:xfrm>
                                  <a:off x="0" y="212652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816561" name="自定义形状 5"/>
                              <wps:cNvSpPr/>
                              <wps:spPr>
                                <a:xfrm>
                                  <a:off x="0" y="425303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159494030" name="组合 746"/>
                            <wpg:cNvGrpSpPr/>
                            <wpg:grpSpPr>
                              <a:xfrm>
                                <a:off x="510363" y="0"/>
                                <a:ext cx="60325" cy="485775"/>
                                <a:chOff x="0" y="0"/>
                                <a:chExt cx="60757" cy="486060"/>
                              </a:xfrm>
                              <a:grpFill/>
                            </wpg:grpSpPr>
                            <wps:wsp>
                              <wps:cNvPr id="127829633" name="自定义形状 5"/>
                              <wps:cNvSpPr/>
                              <wps:spPr>
                                <a:xfrm>
                                  <a:off x="0" y="0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26406245" name="自定义形状 5"/>
                              <wps:cNvSpPr/>
                              <wps:spPr>
                                <a:xfrm>
                                  <a:off x="0" y="212652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0893392" name="自定义形状 5"/>
                              <wps:cNvSpPr/>
                              <wps:spPr>
                                <a:xfrm>
                                  <a:off x="0" y="425303"/>
                                  <a:ext cx="60757" cy="6075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396764" h="396764">
                                      <a:moveTo>
                                        <a:pt x="0" y="0"/>
                                      </a:moveTo>
                                      <a:lnTo>
                                        <a:pt x="396764" y="396764"/>
                                      </a:lnTo>
                                      <a:moveTo>
                                        <a:pt x="396764" y="0"/>
                                      </a:moveTo>
                                      <a:lnTo>
                                        <a:pt x="0" y="396764"/>
                                      </a:lnTo>
                                    </a:path>
                                  </a:pathLst>
                                </a:cu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807394" id="组合 750" o:spid="_x0000_s1447" style="position:absolute;left:0;text-align:left;margin-left:323pt;margin-top:8.75pt;width:82.35pt;height:96.55pt;z-index:251726848;mso-position-horizontal-relative:text;mso-position-vertical-relative:text;mso-width-relative:margin;mso-height-relative:margin" coordorigin="-1905" coordsize="10461,12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">
                <v:shape id="任意多边形: 形状 749" o:spid="_x0000_s1448" style="position:absolute;left:-111;top:2050;width:8667;height:2857;visibility:visible;mso-wrap-style:square;v-text-anchor:middle" coordsize="811112,267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" path="m,267333l,,811112,e" filled="f" strokecolor="black [3213]" strokeweight=".5pt">
                  <v:path arrowok="t" o:connecttype="custom" o:connectlocs="0,285759;0,0;866775,0" o:connectangles="0,0,0"/>
                </v:shape>
                <v:shape id="任意多边形: 形状 749" o:spid="_x0000_s1449" style="position:absolute;left:-111;top:5860;width:8667;height:2857;flip:y;visibility:visible;mso-wrap-style:square;v-text-anchor:middle" coordsize="811112,267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" path="m,267333l,,811112,e" filled="f" strokecolor="black [3213]" strokeweight=".5pt">
                  <v:path arrowok="t" o:connecttype="custom" o:connectlocs="0,285759;0,0;866775,0" o:connectangles="0,0,0"/>
                </v:shape>
                <v:group id="_x0000_s1450" style="position:absolute;left:-1905;width:8584;height:12262" coordorigin="-1905" coordsize="8584,12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">
                  <v:group id="_x0000_s1451" style="position:absolute;left:-1905;width:7689;height:12262" coordorigin="-1905,217" coordsize="7689,12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">
                    <v:group id="_x0000_s1452" style="position:absolute;left:-1905;top:217;width:7689;height:10322" coordorigin="5208,92594" coordsize="1211,1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">
                      <v:shape id="文本框 141" o:spid="_x0000_s1453" type="#_x0000_t202" style="position:absolute;left:5945;top:92621;width:20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0E95B8C3" w14:textId="77777777" w:rsidR="00F4476A" w:rsidRPr="00F4476A" w:rsidRDefault="00F4476A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4476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41" o:spid="_x0000_s1454" type="#_x0000_t202" style="position:absolute;left:5937;top:93843;width:21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20DDD746" w14:textId="77777777" w:rsidR="00F4476A" w:rsidRPr="00F4476A" w:rsidRDefault="00F4476A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4476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41" o:spid="_x0000_s1455" type="#_x0000_t202" style="position:absolute;left:6186;top:93056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79986860" w14:textId="77777777" w:rsidR="00F4476A" w:rsidRPr="00F4476A" w:rsidRDefault="00F4476A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4476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41" o:spid="_x0000_s1456" type="#_x0000_t202" style="position:absolute;left:5595;top:92594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66E923CF" w14:textId="77777777" w:rsidR="00F4476A" w:rsidRDefault="00F4476A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rect id="矩形 80" o:spid="_x0000_s1457" style="position:absolute;left:5578;top:92858;width:284;height:8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" fillcolor="white [3212]" strokecolor="black [3213]" strokeweight="1pt">
                        <v:textbox style="mso-fit-shape-to-text:t" inset="1mm,0,1mm,0"/>
                      </v:rect>
                      <v:line id="直接连接符 691829907" o:spid="_x0000_s1458" style="position:absolute;flip:x;visibility:visible;mso-wrap-style:square" from="5933,92741" to="5940,9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" strokecolor="black [3213]" strokeweight="1pt"/>
                      <v:line id="直接连接符 609048816" o:spid="_x0000_s1459" style="position:absolute;rotation:90;visibility:visible;mso-wrap-style:square" from="5495,93224" to="5495,93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" strokecolor="black [3213]" strokeweight="1pt"/>
                      <v:line id="直接连接符 1704684350" o:spid="_x0000_s1460" style="position:absolute;rotation:90;visibility:visible;mso-wrap-style:square" from="5495,93357" to="5495,93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" strokecolor="black [3213]" strokeweight="1pt"/>
                      <v:shape id="文本框 141" o:spid="_x0000_s1461" type="#_x0000_t202" style="position:absolute;left:5208;top:93437;width:24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03B339E1" w14:textId="251D145E" w:rsidR="00F4476A" w:rsidRDefault="00F4476A" w:rsidP="002802C5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rect id="Rectangle 13932" o:spid="_x0000_s1462" style="position:absolute;left:3299;top:10516;width:1870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6F8C3EE" w14:textId="33D1CE6E" w:rsidR="00F4476A" w:rsidRDefault="00F4476A" w:rsidP="002802C5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乙</w:t>
                            </w:r>
                          </w:p>
                        </w:txbxContent>
                      </v:textbox>
                    </v:rect>
                  </v:group>
                  <v:group id="组合 747" o:spid="_x0000_s1463" style="position:absolute;left:972;top:2870;width:5707;height:4858" coordsize="5706,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">
                    <v:group id="组合 746" o:spid="_x0000_s1464" style="position:absolute;width:603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">
                      <v:shape id="自定义形状 5" o:spid="_x0000_s1465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" path="m,l396764,396764m396764,l,396764e" filled="f" strokecolor="black [3213]" strokeweight=".5pt">
                        <v:path arrowok="t"/>
                      </v:shape>
                      <v:shape id="自定义形状 5" o:spid="_x0000_s1466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" path="m,l396764,396764m396764,l,396764e" filled="f" strokecolor="black [3213]" strokeweight=".5pt">
                        <v:path arrowok="t"/>
                      </v:shape>
                      <v:shape id="自定义形状 5" o:spid="_x0000_s1467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" path="m,l396764,396764m396764,l,396764e" filled="f" strokecolor="black [3213]" strokeweight=".5pt">
                        <v:path arrowok="t"/>
                      </v:shape>
                    </v:group>
                    <v:group id="组合 746" o:spid="_x0000_s1468" style="position:absolute;left:2551;width:604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">
                      <v:shape id="自定义形状 5" o:spid="_x0000_s1469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" path="m,l396764,396764m396764,l,396764e" filled="f" strokecolor="black [3213]" strokeweight=".5pt">
                        <v:path arrowok="t"/>
                      </v:shape>
                      <v:shape id="自定义形状 5" o:spid="_x0000_s1470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" path="m,l396764,396764m396764,l,396764e" filled="f" strokecolor="black [3213]" strokeweight=".5pt">
                        <v:path arrowok="t"/>
                      </v:shape>
                      <v:shape id="自定义形状 5" o:spid="_x0000_s1471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" path="m,l396764,396764m396764,l,396764e" filled="f" strokecolor="black [3213]" strokeweight=".5pt">
                        <v:path arrowok="t"/>
                      </v:shape>
                    </v:group>
                    <v:group id="组合 746" o:spid="_x0000_s1472" style="position:absolute;left:5103;width:603;height:4857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">
                      <v:shape id="自定义形状 5" o:spid="_x0000_s1473" style="position:absolute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" path="m,l396764,396764m396764,l,396764e" filled="f" strokecolor="black [3213]" strokeweight=".5pt">
                        <v:path arrowok="t"/>
                      </v:shape>
                      <v:shape id="自定义形状 5" o:spid="_x0000_s1474" style="position:absolute;top:2126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" path="m,l396764,396764m396764,l,396764e" filled="f" strokecolor="black [3213]" strokeweight=".5pt">
                        <v:path arrowok="t"/>
                      </v:shape>
                      <v:shape id="自定义形状 5" o:spid="_x0000_s1475" style="position:absolute;top:4253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" path="m,l396764,396764m396764,l,396764e" filled="f" strokecolor="black [3213]" strokeweight=".5pt">
                        <v:path arrowok="t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2802C5">
        <w:rPr>
          <w:rFonts w:hint="eastAsia"/>
          <w:szCs w:val="21"/>
        </w:rPr>
        <w:t>2</w:t>
      </w:r>
      <w:r w:rsidR="002802C5">
        <w:rPr>
          <w:rFonts w:asciiTheme="minorEastAsia" w:eastAsiaTheme="minorEastAsia" w:hAnsiTheme="minorEastAsia"/>
        </w:rPr>
        <w:t>．</w:t>
      </w:r>
      <w:r w:rsidR="002802C5">
        <w:rPr>
          <w:szCs w:val="21"/>
        </w:rPr>
        <w:t>在</w:t>
      </w:r>
      <w:r w:rsidR="002802C5">
        <w:rPr>
          <w:rFonts w:hint="eastAsia"/>
          <w:szCs w:val="21"/>
        </w:rPr>
        <w:t>此</w:t>
      </w:r>
      <w:r w:rsidR="002802C5">
        <w:rPr>
          <w:szCs w:val="21"/>
        </w:rPr>
        <w:t>回路</w:t>
      </w:r>
      <w:r w:rsidR="002802C5">
        <w:rPr>
          <w:rFonts w:hint="eastAsia"/>
          <w:szCs w:val="21"/>
        </w:rPr>
        <w:t>中</w:t>
      </w:r>
      <w:r w:rsidR="002802C5">
        <w:rPr>
          <w:szCs w:val="21"/>
        </w:rPr>
        <w:t>串联一电容为</w:t>
      </w:r>
      <w:r w:rsidR="002802C5">
        <w:rPr>
          <w:i/>
          <w:iCs/>
          <w:szCs w:val="21"/>
        </w:rPr>
        <w:t>C</w:t>
      </w:r>
      <w:r w:rsidR="002802C5">
        <w:rPr>
          <w:szCs w:val="21"/>
        </w:rPr>
        <w:t>的电容器，</w:t>
      </w:r>
      <w:r w:rsidR="002802C5">
        <w:rPr>
          <w:rFonts w:hint="eastAsia"/>
          <w:szCs w:val="21"/>
        </w:rPr>
        <w:t>如图乙所示。</w:t>
      </w:r>
      <w:r w:rsidR="002802C5">
        <w:rPr>
          <w:szCs w:val="21"/>
        </w:rPr>
        <w:t>已知该电容器初始不带电，</w:t>
      </w:r>
      <w:r w:rsidR="002802C5" w:rsidRPr="00FE4A27">
        <w:rPr>
          <w:szCs w:val="21"/>
        </w:rPr>
        <w:t>ab</w:t>
      </w:r>
      <w:r w:rsidR="002802C5">
        <w:rPr>
          <w:szCs w:val="21"/>
        </w:rPr>
        <w:t>棒以</w:t>
      </w:r>
      <w:r w:rsidR="002802C5">
        <w:rPr>
          <w:rFonts w:hint="eastAsia"/>
          <w:szCs w:val="21"/>
        </w:rPr>
        <w:t>大小为</w:t>
      </w:r>
      <w:r w:rsidR="002802C5">
        <w:rPr>
          <w:rFonts w:ascii="Book Antiqua" w:hAnsi="Book Antiqua"/>
          <w:i/>
          <w:iCs/>
          <w:szCs w:val="21"/>
        </w:rPr>
        <w:t>v</w:t>
      </w:r>
      <w:r w:rsidR="002802C5">
        <w:rPr>
          <w:rFonts w:hint="eastAsia"/>
          <w:szCs w:val="21"/>
          <w:vertAlign w:val="subscript"/>
        </w:rPr>
        <w:t>0</w:t>
      </w:r>
      <w:r w:rsidR="002802C5">
        <w:rPr>
          <w:rFonts w:hint="eastAsia"/>
          <w:szCs w:val="21"/>
        </w:rPr>
        <w:t>的</w:t>
      </w:r>
      <w:r w:rsidR="002802C5">
        <w:rPr>
          <w:szCs w:val="21"/>
        </w:rPr>
        <w:t>初速度向右运动。</w:t>
      </w:r>
    </w:p>
    <w:p w14:paraId="1B795C95" w14:textId="08B471AE" w:rsidR="002802C5" w:rsidRDefault="002802C5" w:rsidP="002802C5">
      <w:pPr>
        <w:rPr>
          <w:szCs w:val="21"/>
        </w:rPr>
      </w:pPr>
      <w:r w:rsidRPr="002802C5">
        <w:rPr>
          <w:rFonts w:hint="eastAsia"/>
          <w:szCs w:val="18"/>
        </w:rPr>
        <w:t>（</w:t>
      </w:r>
      <w:r>
        <w:rPr>
          <w:rFonts w:hint="eastAsia"/>
          <w:szCs w:val="18"/>
        </w:rPr>
        <w:t>1</w:t>
      </w:r>
      <w:r w:rsidRPr="002802C5">
        <w:rPr>
          <w:rFonts w:hint="eastAsia"/>
          <w:szCs w:val="18"/>
        </w:rPr>
        <w:t>）</w:t>
      </w:r>
      <w:r>
        <w:rPr>
          <w:rFonts w:hint="eastAsia"/>
          <w:szCs w:val="18"/>
        </w:rPr>
        <w:t>不计电磁辐射，</w:t>
      </w:r>
      <w:r>
        <w:rPr>
          <w:szCs w:val="21"/>
        </w:rPr>
        <w:t>棒</w:t>
      </w:r>
      <w:r>
        <w:rPr>
          <w:rStyle w:val="ab"/>
          <w:b w:val="0"/>
          <w:szCs w:val="21"/>
        </w:rPr>
        <w:t>减少的动能</w:t>
      </w:r>
      <w:r>
        <w:rPr>
          <w:rStyle w:val="ab"/>
          <w:rFonts w:hint="eastAsia"/>
          <w:b w:val="0"/>
          <w:szCs w:val="21"/>
        </w:rPr>
        <w:t>转化为</w:t>
      </w:r>
      <w:r>
        <w:rPr>
          <w:rStyle w:val="ab"/>
          <w:b w:val="0"/>
          <w:szCs w:val="21"/>
        </w:rPr>
        <w:t>电容器储存的</w:t>
      </w:r>
      <w:r>
        <w:rPr>
          <w:rStyle w:val="ab"/>
          <w:b w:val="0"/>
          <w:szCs w:val="21"/>
        </w:rPr>
        <w:t>______</w:t>
      </w:r>
      <w:r>
        <w:rPr>
          <w:rStyle w:val="ab"/>
          <w:b w:val="0"/>
          <w:szCs w:val="21"/>
        </w:rPr>
        <w:t>和</w:t>
      </w:r>
      <w:r>
        <w:rPr>
          <w:rStyle w:val="ab"/>
          <w:rFonts w:hint="eastAsia"/>
          <w:b w:val="0"/>
          <w:szCs w:val="21"/>
        </w:rPr>
        <w:t>电路中的焦耳热</w:t>
      </w:r>
      <w:r>
        <w:rPr>
          <w:rStyle w:val="ab"/>
          <w:b w:val="0"/>
          <w:szCs w:val="21"/>
        </w:rPr>
        <w:t>。</w:t>
      </w:r>
      <w:r>
        <w:rPr>
          <w:szCs w:val="21"/>
        </w:rPr>
        <w:t>棒最终做匀速直线运动时，</w:t>
      </w:r>
      <w:r>
        <w:rPr>
          <w:szCs w:val="21"/>
          <w:lang w:bidi="ar"/>
        </w:rPr>
        <w:t>通过</w:t>
      </w:r>
      <w:r>
        <w:rPr>
          <w:rFonts w:hint="eastAsia"/>
          <w:szCs w:val="21"/>
        </w:rPr>
        <w:t>该</w:t>
      </w:r>
      <w:r>
        <w:rPr>
          <w:szCs w:val="21"/>
        </w:rPr>
        <w:t>棒</w:t>
      </w:r>
      <w:r>
        <w:rPr>
          <w:szCs w:val="21"/>
          <w:lang w:bidi="ar"/>
        </w:rPr>
        <w:t>的电流为</w:t>
      </w:r>
      <w:r>
        <w:rPr>
          <w:szCs w:val="21"/>
          <w:lang w:bidi="ar"/>
        </w:rPr>
        <w:t>________</w:t>
      </w:r>
      <w:r>
        <w:rPr>
          <w:szCs w:val="21"/>
          <w:lang w:bidi="ar"/>
        </w:rPr>
        <w:t>。</w:t>
      </w:r>
    </w:p>
    <w:p w14:paraId="19E185E4" w14:textId="1E310E8F" w:rsidR="002802C5" w:rsidRDefault="002802C5" w:rsidP="002802C5">
      <w:pPr>
        <w:rPr>
          <w:szCs w:val="21"/>
        </w:rPr>
        <w:sectPr w:rsidR="002802C5" w:rsidSect="002802C5">
          <w:footerReference w:type="default" r:id="rId18"/>
          <w:pgSz w:w="11905" w:h="16840" w:code="9"/>
          <w:pgMar w:top="1440" w:right="1797" w:bottom="1440" w:left="1797" w:header="851" w:footer="964" w:gutter="0"/>
          <w:cols w:space="720"/>
          <w:docGrid w:type="lines" w:linePitch="312"/>
        </w:sectPr>
      </w:pPr>
      <w:r w:rsidRPr="002802C5"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 w:rsidRPr="002802C5">
        <w:rPr>
          <w:rFonts w:hint="eastAsia"/>
          <w:szCs w:val="18"/>
        </w:rPr>
        <w:t>）（</w:t>
      </w:r>
      <w:r>
        <w:rPr>
          <w:rFonts w:hint="eastAsia"/>
          <w:szCs w:val="18"/>
        </w:rPr>
        <w:t>计算</w:t>
      </w:r>
      <w:r w:rsidRPr="002802C5">
        <w:rPr>
          <w:rFonts w:hint="eastAsia"/>
          <w:szCs w:val="18"/>
        </w:rPr>
        <w:t>）</w:t>
      </w:r>
      <w:r>
        <w:rPr>
          <w:szCs w:val="21"/>
        </w:rPr>
        <w:t>求棒</w:t>
      </w:r>
      <w:r>
        <w:rPr>
          <w:rFonts w:hint="eastAsia"/>
          <w:szCs w:val="21"/>
        </w:rPr>
        <w:t>最终的</w:t>
      </w:r>
      <w:r>
        <w:rPr>
          <w:szCs w:val="21"/>
        </w:rPr>
        <w:t>速度</w:t>
      </w:r>
      <w:r>
        <w:rPr>
          <w:rFonts w:hint="eastAsia"/>
          <w:szCs w:val="21"/>
        </w:rPr>
        <w:t>大小</w:t>
      </w:r>
      <w:r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和运动过程中通过电阻</w:t>
      </w:r>
      <w:r>
        <w:rPr>
          <w:i/>
          <w:iCs/>
          <w:szCs w:val="21"/>
        </w:rPr>
        <w:t>R</w:t>
      </w:r>
      <w:r>
        <w:rPr>
          <w:szCs w:val="21"/>
        </w:rPr>
        <w:t>的电荷量</w:t>
      </w:r>
      <w:r>
        <w:rPr>
          <w:i/>
          <w:iCs/>
          <w:szCs w:val="21"/>
        </w:rPr>
        <w:t>q</w:t>
      </w:r>
      <w:r>
        <w:rPr>
          <w:szCs w:val="21"/>
        </w:rPr>
        <w:t>。</w:t>
      </w:r>
    </w:p>
    <w:p w14:paraId="7CF3ADE4" w14:textId="551C6C49" w:rsidR="002802C5" w:rsidRDefault="002802C5" w:rsidP="002802C5">
      <w:pPr>
        <w:pStyle w:val="1"/>
      </w:pPr>
      <w:r>
        <w:lastRenderedPageBreak/>
        <w:t>2025</w:t>
      </w:r>
      <w:r>
        <w:t>学年</w:t>
      </w:r>
      <w:r w:rsidR="00E13583">
        <w:rPr>
          <w:rFonts w:hint="eastAsia"/>
        </w:rPr>
        <w:t>嘉定区</w:t>
      </w:r>
      <w:r>
        <w:t>高三年级第</w:t>
      </w:r>
      <w:r>
        <w:rPr>
          <w:rFonts w:hint="eastAsia"/>
        </w:rPr>
        <w:t>二</w:t>
      </w:r>
      <w:r>
        <w:t>次质量调研参考答案</w:t>
      </w:r>
    </w:p>
    <w:p w14:paraId="2B63072E" w14:textId="1BDE2487" w:rsidR="002802C5" w:rsidRDefault="002802C5" w:rsidP="002802C5">
      <w:pPr>
        <w:pStyle w:val="2"/>
      </w:pPr>
      <w:r>
        <w:t>一</w:t>
      </w:r>
      <w:r w:rsidRPr="002802C5">
        <w:rPr>
          <w:rFonts w:ascii="宋体" w:hAnsi="宋体"/>
        </w:rPr>
        <w:t xml:space="preserve"> </w:t>
      </w:r>
      <w:r>
        <w:rPr>
          <w:rFonts w:hint="eastAsia"/>
        </w:rPr>
        <w:t>探秘</w:t>
      </w:r>
      <w:r>
        <w:rPr>
          <w:rFonts w:cs="黑体" w:hint="eastAsia"/>
        </w:rPr>
        <w:t>“</w:t>
      </w:r>
      <w:r>
        <w:rPr>
          <w:rFonts w:hint="eastAsia"/>
        </w:rPr>
        <w:t>风车</w:t>
      </w:r>
      <w:r>
        <w:rPr>
          <w:rFonts w:cs="黑体" w:hint="eastAsia"/>
        </w:rPr>
        <w:t>”</w:t>
      </w:r>
      <w:r w:rsidRPr="002802C5">
        <w:t>（</w:t>
      </w:r>
      <w:r>
        <w:t>1</w:t>
      </w:r>
      <w:r>
        <w:rPr>
          <w:rFonts w:hint="eastAsia"/>
        </w:rPr>
        <w:t>7</w:t>
      </w:r>
      <w:r>
        <w:t>分</w:t>
      </w:r>
      <w:r w:rsidRPr="002802C5">
        <w:t>）</w:t>
      </w:r>
    </w:p>
    <w:p w14:paraId="6CC0C625" w14:textId="77777777" w:rsidR="00FB5FED" w:rsidRPr="006E7D74" w:rsidRDefault="00FB5FED" w:rsidP="00FB5FED">
      <w:pPr>
        <w:rPr>
          <w:snapToGrid w:val="0"/>
        </w:rPr>
      </w:pPr>
      <w:r w:rsidRPr="006E7D74">
        <w:rPr>
          <w:rFonts w:hint="eastAsia"/>
          <w:snapToGrid w:val="0"/>
        </w:rPr>
        <w:t>1</w:t>
      </w:r>
      <w:r w:rsidRPr="006E7D74">
        <w:rPr>
          <w:rFonts w:hint="eastAsia"/>
          <w:snapToGrid w:val="0"/>
        </w:rPr>
        <w:t>．</w:t>
      </w:r>
      <w:r w:rsidRPr="006E7D74">
        <w:rPr>
          <w:rFonts w:hint="eastAsia"/>
          <w:snapToGrid w:val="0"/>
        </w:rPr>
        <w:t>5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3A7E5BD3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2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</w:instrText>
      </w:r>
      <w:r w:rsidRPr="006E7D74">
        <w:rPr>
          <w:rFonts w:hint="eastAsia"/>
          <w:i/>
          <w:iCs/>
          <w:snapToGrid w:val="0"/>
        </w:rPr>
        <w:instrText>NE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c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</w:rPr>
        <w:t>，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2</w:instrText>
      </w:r>
      <w:r w:rsidRPr="006E7D74">
        <w:rPr>
          <w:rFonts w:hint="eastAsia"/>
          <w:i/>
          <w:iCs/>
          <w:snapToGrid w:val="0"/>
        </w:rPr>
        <w:instrText>NE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c</w:instrText>
      </w:r>
      <w:r w:rsidRPr="006E7D74">
        <w:rPr>
          <w:snapToGrid w:val="0"/>
        </w:rPr>
        <w:instrText>Δ</w:instrText>
      </w:r>
      <w:r w:rsidRPr="006E7D74">
        <w:rPr>
          <w:rFonts w:hint="eastAsia"/>
          <w:i/>
          <w:iCs/>
          <w:snapToGrid w:val="0"/>
        </w:rPr>
        <w:instrText>t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snapToGrid w:val="0"/>
        </w:rPr>
        <w:t>（</w:t>
      </w:r>
      <w:r w:rsidRPr="006E7D74">
        <w:rPr>
          <w:snapToGrid w:val="0"/>
        </w:rPr>
        <w:t>4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1C95742A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3</w:t>
      </w:r>
      <w:r w:rsidRPr="006E7D74">
        <w:rPr>
          <w:snapToGrid w:val="0"/>
        </w:rPr>
        <w:t>．</w:t>
      </w:r>
      <w:r w:rsidRPr="006E7D74">
        <w:rPr>
          <w:snapToGrid w:val="0"/>
        </w:rPr>
        <w:t>D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2C961FD0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4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ABD</w:t>
      </w:r>
      <w:r w:rsidRPr="006E7D74">
        <w:rPr>
          <w:snapToGrid w:val="0"/>
        </w:rPr>
        <w:t>（</w:t>
      </w:r>
      <w:r w:rsidRPr="006E7D74">
        <w:rPr>
          <w:snapToGrid w:val="0"/>
        </w:rPr>
        <w:t>4</w:t>
      </w:r>
      <w:r w:rsidRPr="006E7D74">
        <w:rPr>
          <w:snapToGrid w:val="0"/>
        </w:rPr>
        <w:t>分，仅选</w:t>
      </w:r>
      <w:r w:rsidRPr="006E7D74">
        <w:rPr>
          <w:snapToGrid w:val="0"/>
        </w:rPr>
        <w:t>A</w:t>
      </w:r>
      <w:r w:rsidRPr="006E7D74">
        <w:rPr>
          <w:snapToGrid w:val="0"/>
        </w:rPr>
        <w:t>、</w:t>
      </w:r>
      <w:r w:rsidRPr="006E7D74">
        <w:rPr>
          <w:snapToGrid w:val="0"/>
        </w:rPr>
        <w:t>B</w:t>
      </w:r>
      <w:r w:rsidRPr="006E7D74">
        <w:rPr>
          <w:snapToGrid w:val="0"/>
        </w:rPr>
        <w:t>或</w:t>
      </w:r>
      <w:r w:rsidRPr="006E7D74">
        <w:rPr>
          <w:snapToGrid w:val="0"/>
        </w:rPr>
        <w:t>D</w:t>
      </w:r>
      <w:r w:rsidRPr="006E7D74">
        <w:rPr>
          <w:snapToGrid w:val="0"/>
        </w:rPr>
        <w:t>得</w:t>
      </w:r>
      <w:r w:rsidRPr="006E7D74">
        <w:rPr>
          <w:snapToGrid w:val="0"/>
        </w:rPr>
        <w:t>2</w:t>
      </w:r>
      <w:r w:rsidRPr="006E7D74">
        <w:rPr>
          <w:snapToGrid w:val="0"/>
        </w:rPr>
        <w:t>分，选</w:t>
      </w:r>
      <w:r w:rsidRPr="006E7D74">
        <w:rPr>
          <w:snapToGrid w:val="0"/>
        </w:rPr>
        <w:t>AB</w:t>
      </w:r>
      <w:r w:rsidRPr="006E7D74">
        <w:rPr>
          <w:snapToGrid w:val="0"/>
        </w:rPr>
        <w:t>、</w:t>
      </w:r>
      <w:r w:rsidRPr="006E7D74">
        <w:rPr>
          <w:snapToGrid w:val="0"/>
        </w:rPr>
        <w:t>AD</w:t>
      </w:r>
      <w:r w:rsidRPr="006E7D74">
        <w:rPr>
          <w:snapToGrid w:val="0"/>
        </w:rPr>
        <w:t>、</w:t>
      </w:r>
      <w:r w:rsidRPr="006E7D74">
        <w:rPr>
          <w:snapToGrid w:val="0"/>
        </w:rPr>
        <w:t>BD</w:t>
      </w:r>
      <w:r w:rsidRPr="006E7D74">
        <w:rPr>
          <w:snapToGrid w:val="0"/>
        </w:rPr>
        <w:t>得</w:t>
      </w:r>
      <w:r w:rsidRPr="006E7D74">
        <w:rPr>
          <w:snapToGrid w:val="0"/>
        </w:rPr>
        <w:t>3</w:t>
      </w:r>
      <w:r w:rsidRPr="006E7D74">
        <w:rPr>
          <w:snapToGrid w:val="0"/>
        </w:rPr>
        <w:t>分，选错不得分）</w:t>
      </w:r>
    </w:p>
    <w:p w14:paraId="164F3D04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我支持乙观点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。</w:t>
      </w:r>
    </w:p>
    <w:p w14:paraId="78E47CBF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依据为：黑面吸热更多，附近气体温度更高、压强更大，对黑面的推力更大，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7092915D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推动叶片向银面方向转动，与观察到的实际转动方向一致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。</w:t>
      </w:r>
    </w:p>
    <w:p w14:paraId="41DF7EDE" w14:textId="77777777" w:rsidR="00FB5FED" w:rsidRPr="006E7D74" w:rsidRDefault="00FB5FED" w:rsidP="00FB5FED">
      <w:pPr>
        <w:rPr>
          <w:snapToGrid w:val="0"/>
        </w:rPr>
      </w:pPr>
      <w:r w:rsidRPr="006E7D74">
        <w:rPr>
          <w:rFonts w:hint="eastAsia"/>
          <w:snapToGrid w:val="0"/>
        </w:rPr>
        <w:t>（</w:t>
      </w:r>
      <w:r w:rsidRPr="006E7D74">
        <w:rPr>
          <w:snapToGrid w:val="0"/>
        </w:rPr>
        <w:t>若依据主要写甲不正确的原因，得部分分数。比如，若根据甲观点，光子被黑面吸收、银面反弹，银面获得的冲力更大，推动叶片向黑面方向转动（即俯视逆时针），与观察到的转动方向相反。得</w:t>
      </w:r>
      <w:r w:rsidRPr="006E7D74">
        <w:rPr>
          <w:snapToGrid w:val="0"/>
        </w:rPr>
        <w:t>1</w:t>
      </w:r>
      <w:r w:rsidRPr="006E7D74">
        <w:rPr>
          <w:snapToGrid w:val="0"/>
        </w:rPr>
        <w:t>分</w:t>
      </w:r>
      <w:r w:rsidRPr="006E7D74">
        <w:rPr>
          <w:rFonts w:hint="eastAsia"/>
          <w:snapToGrid w:val="0"/>
        </w:rPr>
        <w:t>）</w:t>
      </w:r>
    </w:p>
    <w:p w14:paraId="20475CD3" w14:textId="77777777" w:rsidR="00FB5FED" w:rsidRDefault="00FB5FED" w:rsidP="002802C5"/>
    <w:p w14:paraId="6BCC6DE3" w14:textId="40D6B2F1" w:rsidR="002802C5" w:rsidRDefault="002802C5" w:rsidP="002802C5">
      <w:pPr>
        <w:pStyle w:val="2"/>
      </w:pPr>
      <w:r>
        <w:t>二</w:t>
      </w:r>
      <w:r w:rsidRPr="002802C5">
        <w:rPr>
          <w:rFonts w:ascii="宋体" w:hAnsi="宋体"/>
        </w:rPr>
        <w:t xml:space="preserve"> </w:t>
      </w:r>
      <w:r>
        <w:rPr>
          <w:rFonts w:hint="eastAsia"/>
        </w:rPr>
        <w:t>拉坯</w:t>
      </w:r>
      <w:r w:rsidRPr="002802C5">
        <w:t>（</w:t>
      </w:r>
      <w:r>
        <w:rPr>
          <w:rFonts w:hint="eastAsia"/>
        </w:rPr>
        <w:t>14</w:t>
      </w:r>
      <w:r>
        <w:t>分</w:t>
      </w:r>
      <w:r w:rsidRPr="002802C5">
        <w:t>）</w:t>
      </w:r>
    </w:p>
    <w:p w14:paraId="26A76807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1</w:t>
      </w:r>
      <w:r w:rsidRPr="006E7D74">
        <w:rPr>
          <w:snapToGrid w:val="0"/>
        </w:rPr>
        <w:t>．</w:t>
      </w:r>
      <w:r w:rsidRPr="006E7D74">
        <w:rPr>
          <w:snapToGrid w:val="0"/>
        </w:rPr>
        <w:t>D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7F4EA3BD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2</w:t>
      </w:r>
      <w:r w:rsidRPr="006E7D74">
        <w:rPr>
          <w:snapToGrid w:val="0"/>
        </w:rPr>
        <w:t>．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rFonts w:hint="eastAsia"/>
          <w:snapToGrid w:val="0"/>
        </w:rPr>
        <w:instrText>,2</w:instrText>
      </w:r>
      <w:r w:rsidRPr="006E7D74">
        <w:rPr>
          <w:rFonts w:hint="eastAsia"/>
          <w:i/>
          <w:iCs/>
          <w:snapToGrid w:val="0"/>
        </w:rPr>
        <w:instrText>h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</w:rPr>
        <w:t>，</w:t>
      </w:r>
      <w:r w:rsidRPr="006E7D74">
        <w:rPr>
          <w:rFonts w:hint="eastAsia"/>
          <w:i/>
          <w:iCs/>
        </w:rPr>
        <w:t>mg</w:t>
      </w:r>
      <w:r w:rsidRPr="006E7D74">
        <w:rPr>
          <w:rFonts w:hint="eastAsia"/>
          <w:vertAlign w:val="superscript"/>
        </w:rPr>
        <w:t>2</w:t>
      </w:r>
      <w:r w:rsidRPr="006E7D74">
        <w:rPr>
          <w:rFonts w:hint="eastAsia"/>
          <w:i/>
          <w:iCs/>
        </w:rPr>
        <w:t>t</w:t>
      </w:r>
      <w:r w:rsidRPr="006E7D74">
        <w:rPr>
          <w:rFonts w:hint="eastAsia"/>
        </w:rPr>
        <w:t>，</w:t>
      </w:r>
      <w:r w:rsidRPr="006E7D74">
        <w:rPr>
          <w:rFonts w:hint="eastAsia"/>
          <w:i/>
          <w:iCs/>
        </w:rPr>
        <w:t>mgh</w:t>
      </w:r>
      <w:r w:rsidRPr="006E7D74">
        <w:rPr>
          <w:rFonts w:hint="eastAsia"/>
        </w:rPr>
        <w:t xml:space="preserve"> + </w:t>
      </w:r>
      <w:r w:rsidRPr="006E7D74">
        <w:fldChar w:fldCharType="begin"/>
      </w:r>
      <w:r w:rsidRPr="006E7D74">
        <w:instrText xml:space="preserve"> </w:instrText>
      </w:r>
      <w:r w:rsidRPr="006E7D74">
        <w:rPr>
          <w:rFonts w:hint="eastAsia"/>
        </w:rPr>
        <w:instrText>EQ \F(</w:instrText>
      </w:r>
      <w:r w:rsidRPr="006E7D74">
        <w:rPr>
          <w:rFonts w:hint="eastAsia"/>
          <w:i/>
          <w:iCs/>
        </w:rPr>
        <w:instrText>mgx</w:instrText>
      </w:r>
      <w:r w:rsidRPr="006E7D74">
        <w:rPr>
          <w:rFonts w:hint="eastAsia"/>
          <w:vertAlign w:val="superscript"/>
        </w:rPr>
        <w:instrText>2</w:instrText>
      </w:r>
      <w:r w:rsidRPr="006E7D74">
        <w:rPr>
          <w:rFonts w:hint="eastAsia"/>
        </w:rPr>
        <w:instrText>,4</w:instrText>
      </w:r>
      <w:r w:rsidRPr="006E7D74">
        <w:rPr>
          <w:rFonts w:hint="eastAsia"/>
          <w:i/>
          <w:iCs/>
        </w:rPr>
        <w:instrText>h</w:instrText>
      </w:r>
      <w:r w:rsidRPr="006E7D74">
        <w:rPr>
          <w:rFonts w:hint="eastAsia"/>
        </w:rPr>
        <w:instrText>)</w:instrText>
      </w:r>
      <w:r w:rsidRPr="006E7D74">
        <w:instrText xml:space="preserve"> </w:instrText>
      </w:r>
      <w:r w:rsidRPr="006E7D74">
        <w:fldChar w:fldCharType="separate"/>
      </w:r>
      <w:r w:rsidRPr="006E7D74">
        <w:fldChar w:fldCharType="end"/>
      </w:r>
      <w:r w:rsidRPr="006E7D74">
        <w:rPr>
          <w:rFonts w:hint="eastAsia"/>
        </w:rPr>
        <w:t>，</w:t>
      </w:r>
      <w:r w:rsidRPr="006E7D74">
        <w:rPr>
          <w:snapToGrid w:val="0"/>
        </w:rPr>
        <w:t>（</w:t>
      </w:r>
      <w:r w:rsidRPr="006E7D74">
        <w:rPr>
          <w:snapToGrid w:val="0"/>
        </w:rPr>
        <w:t>6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06EC89A4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3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A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</w:t>
      </w:r>
      <w:r w:rsidRPr="006E7D74">
        <w:rPr>
          <w:snapToGrid w:val="0"/>
        </w:rPr>
        <w:t>B</w:t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0FE5BBDB" w14:textId="77777777" w:rsidR="00FB5FED" w:rsidRDefault="00FB5FED" w:rsidP="002802C5"/>
    <w:p w14:paraId="641A5D13" w14:textId="7CE7EC25" w:rsidR="002802C5" w:rsidRDefault="002802C5" w:rsidP="00FB5FED">
      <w:pPr>
        <w:pStyle w:val="2"/>
      </w:pPr>
      <w:r>
        <w:t>三</w:t>
      </w:r>
      <w:r w:rsidRPr="002802C5">
        <w:rPr>
          <w:rFonts w:ascii="宋体" w:hAnsi="宋体"/>
        </w:rPr>
        <w:t xml:space="preserve"> </w:t>
      </w:r>
      <w:r>
        <w:rPr>
          <w:rFonts w:hint="eastAsia"/>
        </w:rPr>
        <w:t>草地</w:t>
      </w:r>
      <w:r w:rsidRPr="002802C5">
        <w:t>（</w:t>
      </w:r>
      <w:r>
        <w:t>1</w:t>
      </w:r>
      <w:r>
        <w:rPr>
          <w:rFonts w:hint="eastAsia"/>
        </w:rPr>
        <w:t>8</w:t>
      </w:r>
      <w:r>
        <w:t>分</w:t>
      </w:r>
      <w:r w:rsidRPr="002802C5">
        <w:t>）</w:t>
      </w:r>
    </w:p>
    <w:p w14:paraId="7AA64980" w14:textId="72A2224F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1</w:t>
      </w:r>
      <w:r w:rsidRPr="006E7D74">
        <w:rPr>
          <w:snapToGrid w:val="0"/>
        </w:rPr>
        <w:t>．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\R(2</w:instrText>
      </w:r>
      <w:r w:rsidRPr="006E7D74">
        <w:rPr>
          <w:rFonts w:hint="eastAsia"/>
          <w:i/>
          <w:iCs/>
          <w:snapToGrid w:val="0"/>
        </w:rPr>
        <w:instrText>gh</w:instrText>
      </w:r>
      <w:r w:rsidRPr="006E7D74">
        <w:rPr>
          <w:rFonts w:hint="eastAsia"/>
          <w:snapToGrid w:val="0"/>
        </w:rPr>
        <w:instrText>),2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</w:rPr>
        <w:t>；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3\R(2</w:instrText>
      </w:r>
      <w:r w:rsidRPr="006E7D74">
        <w:rPr>
          <w:rFonts w:hint="eastAsia"/>
          <w:i/>
          <w:iCs/>
          <w:snapToGrid w:val="0"/>
        </w:rPr>
        <w:instrText>gh</w:instrText>
      </w:r>
      <w:r w:rsidRPr="006E7D74">
        <w:rPr>
          <w:rFonts w:hint="eastAsia"/>
          <w:snapToGrid w:val="0"/>
        </w:rPr>
        <w:instrText>),2</w:instrText>
      </w:r>
      <w:r w:rsidRPr="006E7D74">
        <w:rPr>
          <w:rFonts w:hint="eastAsia"/>
          <w:i/>
          <w:iCs/>
          <w:snapToGrid w:val="0"/>
        </w:rPr>
        <w:instrText>t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snapToGrid w:val="0"/>
        </w:rPr>
        <w:t>（</w:t>
      </w:r>
      <w:r w:rsidRPr="006E7D74">
        <w:rPr>
          <w:snapToGrid w:val="0"/>
        </w:rPr>
        <w:t>4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585EA1CB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2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E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</w:t>
      </w:r>
      <w:r w:rsidRPr="006E7D74">
        <w:rPr>
          <w:rFonts w:hint="eastAsia"/>
          <w:i/>
          <w:iCs/>
          <w:snapToGrid w:val="0"/>
        </w:rPr>
        <w:t>mg</w:t>
      </w:r>
      <w:r w:rsidRPr="006E7D74">
        <w:rPr>
          <w:rFonts w:hint="eastAsia"/>
          <w:snapToGrid w:val="0"/>
        </w:rPr>
        <w:t>sin</w:t>
      </w:r>
      <w:r w:rsidRPr="006E7D74">
        <w:rPr>
          <w:i/>
          <w:iCs/>
          <w:snapToGrid w:val="0"/>
        </w:rPr>
        <w:t>θ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4171D0F9" w14:textId="17EA5EE5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3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1.96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；</w:t>
      </w:r>
      <w:r w:rsidRPr="006E7D74">
        <w:rPr>
          <w:snapToGrid w:val="0"/>
        </w:rPr>
        <w:t>1.2</w:t>
      </w:r>
      <w:r>
        <w:rPr>
          <w:rFonts w:hint="eastAsia"/>
          <w:snapToGrid w:val="0"/>
        </w:rPr>
        <w:t>8</w:t>
      </w:r>
      <w:r w:rsidRPr="006E7D74">
        <w:rPr>
          <w:snapToGrid w:val="0"/>
        </w:rPr>
        <w:t>（</w:t>
      </w:r>
      <w:r w:rsidRPr="006E7D74">
        <w:rPr>
          <w:snapToGrid w:val="0"/>
        </w:rPr>
        <w:t>4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67C147BA" w14:textId="3B1F4791" w:rsidR="002802C5" w:rsidRDefault="002802C5" w:rsidP="00FB5FED">
      <w:r w:rsidRPr="002802C5">
        <w:t>（</w:t>
      </w:r>
      <w:r>
        <w:t>2</w:t>
      </w:r>
      <w:r w:rsidRPr="002802C5">
        <w:t>）（</w:t>
      </w:r>
      <w:r>
        <w:rPr>
          <w:rFonts w:hint="eastAsia"/>
        </w:rPr>
        <w:t>4</w:t>
      </w:r>
      <w:r>
        <w:t>分</w:t>
      </w:r>
      <w:r w:rsidRPr="002802C5">
        <w:t>）</w:t>
      </w:r>
      <w:r>
        <w:rPr>
          <w:rFonts w:hint="eastAsia"/>
        </w:rPr>
        <w:t>解：载人滑草车在整个运动过程中，</w:t>
      </w:r>
    </w:p>
    <w:p w14:paraId="7CE9AA78" w14:textId="3FDC51E3" w:rsidR="002802C5" w:rsidRDefault="002802C5" w:rsidP="00FB5FED">
      <w:r>
        <w:rPr>
          <w:rFonts w:hint="eastAsia"/>
        </w:rPr>
        <w:t>由动能定理</w:t>
      </w:r>
      <w:r>
        <w:rPr>
          <w:rFonts w:hint="eastAsia"/>
          <w:i/>
          <w:iCs/>
        </w:rPr>
        <w:t>W</w:t>
      </w:r>
      <w:r>
        <w:rPr>
          <w:rFonts w:hint="eastAsia"/>
          <w:vertAlign w:val="subscript"/>
        </w:rPr>
        <w:t>合</w:t>
      </w:r>
      <w:r w:rsidR="00FB5FED">
        <w:rPr>
          <w:rFonts w:hint="eastAsia"/>
        </w:rPr>
        <w:t xml:space="preserve"> = </w:t>
      </w:r>
      <w:r>
        <w:rPr>
          <w:szCs w:val="21"/>
          <w:lang w:bidi="ar"/>
        </w:rPr>
        <w:t>Δ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</w:t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 w:rsidR="00FB5FED">
        <w:rPr>
          <w:szCs w:val="21"/>
          <w:vertAlign w:val="subscript"/>
          <w:lang w:bidi="ar"/>
        </w:rPr>
        <w:tab/>
      </w:r>
      <w:r w:rsidR="00FB5FED">
        <w:rPr>
          <w:szCs w:val="21"/>
          <w:vertAlign w:val="subscript"/>
          <w:lang w:bidi="ar"/>
        </w:rPr>
        <w:tab/>
      </w:r>
      <w:r w:rsidRPr="002802C5">
        <w:t>（</w:t>
      </w:r>
      <w:r>
        <w:rPr>
          <w:rFonts w:hint="eastAsia"/>
        </w:rPr>
        <w:t>1</w:t>
      </w:r>
      <w:r>
        <w:t>分</w:t>
      </w:r>
      <w:r w:rsidRPr="002802C5">
        <w:t>）</w:t>
      </w:r>
    </w:p>
    <w:p w14:paraId="2B3DC01F" w14:textId="52D82AB4" w:rsidR="002802C5" w:rsidRDefault="002802C5" w:rsidP="00FB5FED">
      <w:pPr>
        <w:rPr>
          <w:szCs w:val="21"/>
          <w:vertAlign w:val="subscript"/>
          <w:lang w:bidi="ar"/>
        </w:rPr>
      </w:pPr>
      <w:r>
        <w:rPr>
          <w:rFonts w:hint="eastAsia"/>
          <w:i/>
          <w:iCs/>
        </w:rPr>
        <w:t>W</w:t>
      </w:r>
      <w:r>
        <w:rPr>
          <w:rFonts w:hint="eastAsia"/>
          <w:vertAlign w:val="subscript"/>
        </w:rPr>
        <w:t>G</w:t>
      </w:r>
      <w:r w:rsidR="00FB5FED">
        <w:rPr>
          <w:rFonts w:hint="eastAsia"/>
        </w:rPr>
        <w:t xml:space="preserve"> </w:t>
      </w:r>
      <w:r>
        <w:rPr>
          <w:rFonts w:hint="eastAsia"/>
        </w:rPr>
        <w:t>+</w:t>
      </w:r>
      <w:r w:rsidR="00FB5FED">
        <w:rPr>
          <w:rFonts w:hint="eastAsia"/>
        </w:rPr>
        <w:t xml:space="preserve"> </w:t>
      </w:r>
      <w:r>
        <w:rPr>
          <w:rFonts w:hint="eastAsia"/>
          <w:i/>
          <w:iCs/>
        </w:rPr>
        <w:t>W</w:t>
      </w:r>
      <w:r>
        <w:rPr>
          <w:rFonts w:hint="eastAsia"/>
          <w:vertAlign w:val="subscript"/>
        </w:rPr>
        <w:t>f</w:t>
      </w:r>
      <w:r w:rsidR="00FB5FED">
        <w:rPr>
          <w:rFonts w:hint="eastAsia"/>
        </w:rPr>
        <w:t xml:space="preserve"> = 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</w:t>
      </w:r>
      <w:r w:rsidR="00FB5FED">
        <w:rPr>
          <w:rFonts w:hint="eastAsia"/>
          <w:szCs w:val="21"/>
          <w:lang w:bidi="ar"/>
        </w:rPr>
        <w:t xml:space="preserve"> </w:t>
      </w:r>
      <w:r w:rsidR="00FB5FED">
        <w:rPr>
          <w:szCs w:val="21"/>
          <w:lang w:bidi="ar"/>
        </w:rPr>
        <w:t>−</w:t>
      </w:r>
      <w:r w:rsidR="00FB5FED">
        <w:rPr>
          <w:rFonts w:hint="eastAsia"/>
          <w:szCs w:val="21"/>
          <w:lang w:bidi="ar"/>
        </w:rPr>
        <w:t xml:space="preserve"> 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0</w:t>
      </w:r>
    </w:p>
    <w:p w14:paraId="7B0028EB" w14:textId="470E289F" w:rsidR="002802C5" w:rsidRDefault="002802C5" w:rsidP="00FB5FED">
      <w:r>
        <w:rPr>
          <w:rFonts w:hint="eastAsia"/>
          <w:i/>
          <w:iCs/>
        </w:rPr>
        <w:t>mgH</w:t>
      </w:r>
      <w:r w:rsidR="00FB5FED">
        <w:rPr>
          <w:rFonts w:hint="eastAsia"/>
        </w:rPr>
        <w:t xml:space="preserve"> </w:t>
      </w:r>
      <w:r>
        <w:rPr>
          <w:rFonts w:hint="eastAsia"/>
        </w:rPr>
        <w:t>+</w:t>
      </w:r>
      <w:r w:rsidR="00FB5FED">
        <w:rPr>
          <w:rFonts w:hint="eastAsia"/>
        </w:rPr>
        <w:t xml:space="preserve"> </w:t>
      </w:r>
      <w:r>
        <w:rPr>
          <w:rFonts w:hint="eastAsia"/>
          <w:i/>
          <w:iCs/>
        </w:rPr>
        <w:t>W</w:t>
      </w:r>
      <w:r>
        <w:rPr>
          <w:rFonts w:hint="eastAsia"/>
          <w:vertAlign w:val="subscript"/>
        </w:rPr>
        <w:t>f</w:t>
      </w:r>
      <w:r w:rsidR="00FB5FED">
        <w:rPr>
          <w:rFonts w:hint="eastAsia"/>
        </w:rPr>
        <w:t xml:space="preserve"> = </w:t>
      </w:r>
      <w:r>
        <w:rPr>
          <w:rFonts w:hint="eastAsia"/>
        </w:rPr>
        <w:t>0</w:t>
      </w:r>
      <w:r w:rsidR="00FB5FED">
        <w:rPr>
          <w:rFonts w:hint="eastAsia"/>
        </w:rPr>
        <w:t xml:space="preserve"> </w:t>
      </w:r>
      <w:r w:rsidR="00FB5FED">
        <w:t>−</w:t>
      </w:r>
      <w:r w:rsidR="00FB5FED">
        <w:rPr>
          <w:rFonts w:hint="eastAsia"/>
        </w:rPr>
        <w:t xml:space="preserve"> </w:t>
      </w:r>
      <w:r>
        <w:rPr>
          <w:rFonts w:hint="eastAsia"/>
        </w:rPr>
        <w:t>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FB5FED">
        <w:tab/>
      </w:r>
      <w:r w:rsidR="00FB5FED">
        <w:tab/>
      </w:r>
      <w:r w:rsidRPr="002802C5">
        <w:t>（</w:t>
      </w:r>
      <w:r>
        <w:rPr>
          <w:rFonts w:hint="eastAsia"/>
        </w:rPr>
        <w:t>2</w:t>
      </w:r>
      <w:r>
        <w:t>分</w:t>
      </w:r>
      <w:r w:rsidRPr="002802C5">
        <w:t>）</w:t>
      </w:r>
    </w:p>
    <w:p w14:paraId="502EC066" w14:textId="7415A2E4" w:rsidR="002802C5" w:rsidRDefault="002802C5" w:rsidP="00FB5FED">
      <w:r>
        <w:rPr>
          <w:rFonts w:hint="eastAsia"/>
          <w:i/>
          <w:iCs/>
        </w:rPr>
        <w:t>W</w:t>
      </w:r>
      <w:r>
        <w:rPr>
          <w:rFonts w:hint="eastAsia"/>
          <w:vertAlign w:val="subscript"/>
        </w:rPr>
        <w:t>f</w:t>
      </w:r>
      <w:r w:rsidR="00FB5FED">
        <w:rPr>
          <w:rFonts w:hint="eastAsia"/>
        </w:rPr>
        <w:t xml:space="preserve"> = </w:t>
      </w:r>
      <w:r w:rsidR="00FB5FED">
        <w:t>−</w:t>
      </w:r>
      <w:r w:rsidR="00FB5FED">
        <w:rPr>
          <w:rFonts w:hint="eastAsia"/>
        </w:rPr>
        <w:t xml:space="preserve"> </w:t>
      </w:r>
      <w:r>
        <w:rPr>
          <w:rFonts w:hint="eastAsia"/>
          <w:i/>
          <w:iCs/>
        </w:rPr>
        <w:t>mgH</w:t>
      </w:r>
      <w:r w:rsidR="00FB5FED">
        <w:rPr>
          <w:rFonts w:hint="eastAsia"/>
        </w:rPr>
        <w:t xml:space="preserve"> = </w:t>
      </w:r>
      <w:r w:rsidR="00FB5FED">
        <w:t>−</w:t>
      </w:r>
      <w:r w:rsidR="00FB5FED">
        <w:rPr>
          <w:rFonts w:hint="eastAsia"/>
        </w:rPr>
        <w:t xml:space="preserve"> </w:t>
      </w:r>
      <w:r>
        <w:rPr>
          <w:rFonts w:hint="eastAsia"/>
        </w:rPr>
        <w:t>100</w:t>
      </w:r>
      <w:r w:rsidRPr="00FB5FED">
        <w:rPr>
          <w:rFonts w:asciiTheme="majorBidi" w:hAnsiTheme="majorBidi" w:cstheme="majorBidi"/>
        </w:rPr>
        <w:t>×</w:t>
      </w:r>
      <w:r>
        <w:rPr>
          <w:rFonts w:hint="eastAsia"/>
        </w:rPr>
        <w:t>9.8</w:t>
      </w:r>
      <w:r w:rsidRPr="00FB5FED">
        <w:rPr>
          <w:rFonts w:asciiTheme="majorBidi" w:hAnsiTheme="majorBidi" w:cstheme="majorBidi"/>
        </w:rPr>
        <w:t>×</w:t>
      </w:r>
      <w:r>
        <w:rPr>
          <w:rFonts w:hint="eastAsia"/>
        </w:rPr>
        <w:t>6</w:t>
      </w:r>
      <w:r w:rsidR="00FB5FED">
        <w:rPr>
          <w:rFonts w:hint="eastAsia"/>
        </w:rPr>
        <w:t xml:space="preserve"> </w:t>
      </w:r>
      <w:r>
        <w:rPr>
          <w:rFonts w:hint="eastAsia"/>
        </w:rPr>
        <w:t>J</w:t>
      </w:r>
      <w:r w:rsidR="00FB5FED">
        <w:rPr>
          <w:rFonts w:hint="eastAsia"/>
        </w:rPr>
        <w:t xml:space="preserve"> </w:t>
      </w:r>
      <w:r>
        <w:rPr>
          <w:rFonts w:hint="eastAsia"/>
        </w:rPr>
        <w:t>=</w:t>
      </w:r>
      <w:r w:rsidR="00FB5FED">
        <w:rPr>
          <w:rFonts w:hint="eastAsia"/>
        </w:rPr>
        <w:t xml:space="preserve"> </w:t>
      </w:r>
      <w:r w:rsidR="00FB5FED">
        <w:t>−</w:t>
      </w:r>
      <w:r w:rsidR="00FB5FED">
        <w:rPr>
          <w:rFonts w:hint="eastAsia"/>
        </w:rPr>
        <w:t xml:space="preserve"> </w:t>
      </w:r>
      <w:r>
        <w:rPr>
          <w:rFonts w:hint="eastAsia"/>
        </w:rPr>
        <w:t>5880</w:t>
      </w:r>
      <w:r w:rsidR="00FB5FED">
        <w:rPr>
          <w:rFonts w:hint="eastAsia"/>
        </w:rPr>
        <w:t xml:space="preserve"> </w:t>
      </w:r>
      <w:r>
        <w:rPr>
          <w:rFonts w:hint="eastAsia"/>
        </w:rPr>
        <w:t>J</w:t>
      </w:r>
      <w:r>
        <w:rPr>
          <w:rFonts w:hint="eastAsia"/>
        </w:rPr>
        <w:tab/>
      </w:r>
      <w:r>
        <w:rPr>
          <w:rFonts w:hint="eastAsia"/>
        </w:rPr>
        <w:tab/>
      </w:r>
      <w:r w:rsidRPr="002802C5">
        <w:t>（</w:t>
      </w:r>
      <w:r>
        <w:rPr>
          <w:rFonts w:hint="eastAsia"/>
        </w:rPr>
        <w:t>1</w:t>
      </w:r>
      <w:r>
        <w:t>分</w:t>
      </w:r>
      <w:r w:rsidRPr="002802C5">
        <w:t>）</w:t>
      </w:r>
    </w:p>
    <w:p w14:paraId="2C97DACE" w14:textId="32647764" w:rsidR="002802C5" w:rsidRDefault="002802C5" w:rsidP="00FB5FED">
      <w:r w:rsidRPr="002802C5">
        <w:rPr>
          <w:rFonts w:hint="eastAsia"/>
        </w:rPr>
        <w:t>（</w:t>
      </w:r>
      <w:r>
        <w:rPr>
          <w:rFonts w:hint="eastAsia"/>
        </w:rPr>
        <w:t>分段用动能定理或者其他方法也可以</w:t>
      </w:r>
      <w:r w:rsidRPr="002802C5">
        <w:rPr>
          <w:rFonts w:hint="eastAsia"/>
        </w:rPr>
        <w:t>）</w:t>
      </w:r>
    </w:p>
    <w:p w14:paraId="39D0E717" w14:textId="77777777" w:rsidR="00FB5FED" w:rsidRDefault="00FB5FED" w:rsidP="00FB5FED"/>
    <w:p w14:paraId="58B1CAD4" w14:textId="19D4EE3A" w:rsidR="002802C5" w:rsidRDefault="002802C5" w:rsidP="002802C5">
      <w:pPr>
        <w:pStyle w:val="2"/>
      </w:pPr>
      <w:r>
        <w:t>四</w:t>
      </w:r>
      <w:r w:rsidRPr="002802C5">
        <w:rPr>
          <w:rFonts w:ascii="宋体" w:hAnsi="宋体"/>
        </w:rPr>
        <w:t xml:space="preserve"> </w:t>
      </w:r>
      <w:r>
        <w:rPr>
          <w:rFonts w:hint="eastAsia"/>
        </w:rPr>
        <w:t>含糖溶液</w:t>
      </w:r>
      <w:r w:rsidRPr="002802C5">
        <w:t>（</w:t>
      </w:r>
      <w:r>
        <w:rPr>
          <w:rFonts w:hint="eastAsia"/>
        </w:rPr>
        <w:t>2</w:t>
      </w:r>
      <w:r>
        <w:t>8</w:t>
      </w:r>
      <w:r>
        <w:t>分</w:t>
      </w:r>
      <w:r w:rsidRPr="002802C5">
        <w:t>）</w:t>
      </w:r>
    </w:p>
    <w:p w14:paraId="57BD1BD5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1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1.35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</w:t>
      </w:r>
      <w:r w:rsidRPr="006E7D74">
        <w:rPr>
          <w:snapToGrid w:val="0"/>
        </w:rPr>
        <w:t>D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0CE193B2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2</w:t>
      </w:r>
      <w:r w:rsidRPr="006E7D74">
        <w:rPr>
          <w:snapToGrid w:val="0"/>
        </w:rPr>
        <w:t>．</w:t>
      </w:r>
      <w:r w:rsidRPr="006E7D74">
        <w:rPr>
          <w:rFonts w:hint="eastAsia"/>
          <w:i/>
          <w:iCs/>
          <w:snapToGrid w:val="0"/>
        </w:rPr>
        <w:t>E</w:t>
      </w:r>
      <w:r w:rsidRPr="006E7D74">
        <w:rPr>
          <w:rFonts w:hint="eastAsia"/>
          <w:snapToGrid w:val="0"/>
        </w:rPr>
        <w:t>cos</w:t>
      </w:r>
      <w:r w:rsidRPr="006E7D74">
        <w:rPr>
          <w:i/>
          <w:iCs/>
          <w:snapToGrid w:val="0"/>
        </w:rPr>
        <w:t>θ</w:t>
      </w:r>
      <w:r w:rsidRPr="006E7D74">
        <w:rPr>
          <w:snapToGrid w:val="0"/>
        </w:rPr>
        <w:t>；</w:t>
      </w:r>
      <w:r w:rsidRPr="006E7D74">
        <w:rPr>
          <w:snapToGrid w:val="0"/>
        </w:rPr>
        <w:t>0</w:t>
      </w:r>
      <w:r w:rsidRPr="006E7D74">
        <w:rPr>
          <w:snapToGrid w:val="0"/>
        </w:rPr>
        <w:t>；</w:t>
      </w:r>
      <w:r w:rsidRPr="006E7D74">
        <w:rPr>
          <w:snapToGrid w:val="0"/>
        </w:rPr>
        <w:t>10</w:t>
      </w:r>
      <w:r w:rsidRPr="006E7D74">
        <w:rPr>
          <w:snapToGrid w:val="0"/>
        </w:rPr>
        <w:t>（</w:t>
      </w:r>
      <w:r w:rsidRPr="006E7D74">
        <w:rPr>
          <w:snapToGrid w:val="0"/>
        </w:rPr>
        <w:t>6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273A5F9C" w14:textId="42364C11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3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0.80</w:t>
      </w:r>
      <w:r w:rsidRPr="006E7D74">
        <w:rPr>
          <w:snapToGrid w:val="0"/>
        </w:rPr>
        <w:t>；</w:t>
      </w:r>
      <w:r w:rsidRPr="006E7D74">
        <w:rPr>
          <w:snapToGrid w:val="0"/>
        </w:rPr>
        <w:t>0.80</w:t>
      </w:r>
      <w:r w:rsidRPr="006E7D74">
        <w:rPr>
          <w:snapToGrid w:val="0"/>
        </w:rPr>
        <w:t>（</w:t>
      </w:r>
      <w:r w:rsidRPr="006E7D74">
        <w:rPr>
          <w:snapToGrid w:val="0"/>
        </w:rPr>
        <w:t>4</w:t>
      </w:r>
      <w:r w:rsidRPr="006E7D74">
        <w:rPr>
          <w:snapToGrid w:val="0"/>
        </w:rPr>
        <w:t>分，每空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  <w:r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</w:t>
      </w:r>
      <w:r w:rsidRPr="006E7D74">
        <w:rPr>
          <w:snapToGrid w:val="0"/>
        </w:rPr>
        <w:t>A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0572AF47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4</w:t>
      </w:r>
      <w:r w:rsidRPr="006E7D74">
        <w:rPr>
          <w:snapToGrid w:val="0"/>
        </w:rPr>
        <w:t>．（</w:t>
      </w:r>
      <w:r w:rsidRPr="006E7D74">
        <w:rPr>
          <w:snapToGrid w:val="0"/>
        </w:rPr>
        <w:t>1</w:t>
      </w:r>
      <w:r w:rsidRPr="006E7D74">
        <w:rPr>
          <w:snapToGrid w:val="0"/>
        </w:rPr>
        <w:t>）</w:t>
      </w:r>
      <w:r w:rsidRPr="006E7D74">
        <w:rPr>
          <w:snapToGrid w:val="0"/>
        </w:rPr>
        <w:t>B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）</w:t>
      </w:r>
      <w:r w:rsidRPr="006E7D74">
        <w:rPr>
          <w:snapToGrid w:val="0"/>
        </w:rPr>
        <w:t>A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）</w:t>
      </w:r>
      <w:r w:rsidRPr="006E7D74">
        <w:rPr>
          <w:snapToGrid w:val="0"/>
        </w:rPr>
        <w:t>C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19278E78" w14:textId="77777777" w:rsidR="00FB5FED" w:rsidRDefault="00FB5FED" w:rsidP="002802C5">
      <w:pPr>
        <w:rPr>
          <w:rFonts w:eastAsia="华文中宋"/>
        </w:rPr>
      </w:pPr>
    </w:p>
    <w:p w14:paraId="5F3A2FED" w14:textId="6011D717" w:rsidR="002802C5" w:rsidRDefault="002802C5" w:rsidP="002802C5">
      <w:pPr>
        <w:pStyle w:val="2"/>
      </w:pPr>
      <w:r>
        <w:t>五</w:t>
      </w:r>
      <w:r w:rsidRPr="002802C5">
        <w:rPr>
          <w:rFonts w:ascii="宋体" w:hAnsi="宋体"/>
        </w:rPr>
        <w:t xml:space="preserve"> </w:t>
      </w:r>
      <w:r>
        <w:rPr>
          <w:rFonts w:hint="eastAsia"/>
        </w:rPr>
        <w:t>“地球隧道”</w:t>
      </w:r>
      <w:r w:rsidRPr="002802C5">
        <w:t>（</w:t>
      </w:r>
      <w:r>
        <w:t>1</w:t>
      </w:r>
      <w:r>
        <w:rPr>
          <w:rFonts w:hint="eastAsia"/>
        </w:rPr>
        <w:t>0</w:t>
      </w:r>
      <w:r>
        <w:t>分</w:t>
      </w:r>
      <w:r w:rsidRPr="002802C5">
        <w:t>）</w:t>
      </w:r>
    </w:p>
    <w:p w14:paraId="5B60CD81" w14:textId="77777777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1</w:t>
      </w:r>
      <w:r w:rsidRPr="006E7D74">
        <w:rPr>
          <w:snapToGrid w:val="0"/>
        </w:rPr>
        <w:t>．</w:t>
      </w:r>
      <w:r w:rsidRPr="006E7D74">
        <w:rPr>
          <w:snapToGrid w:val="0"/>
        </w:rPr>
        <w:t>D</w:t>
      </w:r>
      <w:r w:rsidRPr="006E7D74">
        <w:rPr>
          <w:snapToGrid w:val="0"/>
        </w:rPr>
        <w:t>（</w:t>
      </w:r>
      <w:r w:rsidRPr="006E7D74">
        <w:rPr>
          <w:snapToGrid w:val="0"/>
        </w:rPr>
        <w:t>3</w:t>
      </w:r>
      <w:r w:rsidRPr="006E7D74">
        <w:rPr>
          <w:snapToGrid w:val="0"/>
        </w:rPr>
        <w:t>分）</w:t>
      </w:r>
    </w:p>
    <w:p w14:paraId="453B73D4" w14:textId="77777777" w:rsidR="00FB5FED" w:rsidRDefault="00FB5FED" w:rsidP="00FB5FED">
      <w:r w:rsidRPr="006E7D74">
        <w:rPr>
          <w:snapToGrid w:val="0"/>
        </w:rPr>
        <w:lastRenderedPageBreak/>
        <w:t>2</w:t>
      </w:r>
      <w:r w:rsidRPr="006E7D74">
        <w:rPr>
          <w:snapToGrid w:val="0"/>
        </w:rPr>
        <w:t>．（</w:t>
      </w:r>
      <w:r w:rsidRPr="006E7D74">
        <w:rPr>
          <w:snapToGrid w:val="0"/>
        </w:rPr>
        <w:t>7</w:t>
      </w:r>
      <w:r w:rsidRPr="006E7D74">
        <w:rPr>
          <w:snapToGrid w:val="0"/>
        </w:rPr>
        <w:t>分）论证：以地心</w:t>
      </w:r>
      <w:r w:rsidRPr="006E7D74">
        <w:rPr>
          <w:rFonts w:hint="eastAsia"/>
          <w:i/>
          <w:iCs/>
          <w:snapToGrid w:val="0"/>
        </w:rPr>
        <w:t>O</w:t>
      </w:r>
      <w:r w:rsidRPr="006E7D74">
        <w:rPr>
          <w:snapToGrid w:val="0"/>
        </w:rPr>
        <w:t>为坐标原点，建立沿隧道</w:t>
      </w:r>
      <w:r w:rsidRPr="006E7D74">
        <w:rPr>
          <w:rFonts w:hint="eastAsia"/>
          <w:snapToGrid w:val="0"/>
        </w:rPr>
        <w:t>BA</w:t>
      </w:r>
      <w:r w:rsidRPr="006E7D74">
        <w:rPr>
          <w:snapToGrid w:val="0"/>
        </w:rPr>
        <w:t>的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轴。设物体在距离地心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处，</w:t>
      </w:r>
      <w:r>
        <w:rPr>
          <w:rFonts w:hint="eastAsia"/>
        </w:rPr>
        <w:t>球壳对壳内的引力为零，只要考虑半径为</w:t>
      </w:r>
      <w:r>
        <w:rPr>
          <w:i/>
          <w:iCs/>
        </w:rPr>
        <w:t>x</w:t>
      </w:r>
      <w:r>
        <w:rPr>
          <w:rFonts w:hint="eastAsia"/>
        </w:rPr>
        <w:t>的球体对物体的引力。</w:t>
      </w:r>
    </w:p>
    <w:p w14:paraId="47C85B05" w14:textId="557DCEC0" w:rsidR="00FB5FED" w:rsidRDefault="00FB5FED" w:rsidP="00FB5FED">
      <w:r>
        <w:rPr>
          <w:rFonts w:hint="eastAsia"/>
        </w:rPr>
        <w:t>半径为</w:t>
      </w:r>
      <w:r>
        <w:rPr>
          <w:i/>
          <w:iCs/>
        </w:rPr>
        <w:t>x</w:t>
      </w:r>
      <w:r>
        <w:rPr>
          <w:rFonts w:hint="eastAsia"/>
        </w:rPr>
        <w:t>的球体的质量</w:t>
      </w:r>
      <w:r w:rsidRPr="00FB5FED">
        <w:rPr>
          <w:rFonts w:hint="eastAsia"/>
          <w:i/>
          <w:iCs/>
        </w:rPr>
        <w:t>M</w:t>
      </w:r>
      <w:r w:rsidRPr="00FB5FED">
        <w:rPr>
          <w:rFonts w:hint="eastAsia"/>
          <w:i/>
          <w:iCs/>
          <w:vertAlign w:val="subscript"/>
        </w:rPr>
        <w:t>x</w:t>
      </w:r>
      <w:r>
        <w:rPr>
          <w:rFonts w:hint="eastAsia"/>
        </w:rPr>
        <w:t xml:space="preserve"> = </w:t>
      </w:r>
      <w:r w:rsidRPr="00FB5FED">
        <w:rPr>
          <w:i/>
          <w:iCs/>
        </w:rPr>
        <w:t>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4,3)</w:instrText>
      </w:r>
      <w:r>
        <w:instrText xml:space="preserve"> </w:instrText>
      </w:r>
      <w:r>
        <w:fldChar w:fldCharType="separate"/>
      </w:r>
      <w:r>
        <w:fldChar w:fldCharType="end"/>
      </w:r>
      <w:r>
        <w:t>π</w:t>
      </w:r>
      <w:r>
        <w:rPr>
          <w:rFonts w:hint="eastAsia"/>
          <w:i/>
          <w:iCs/>
        </w:rPr>
        <w:t>x</w:t>
      </w:r>
      <w:r>
        <w:rPr>
          <w:rFonts w:hint="eastAsia"/>
          <w:vertAlign w:val="superscript"/>
        </w:rPr>
        <w:t>3</w:t>
      </w:r>
    </w:p>
    <w:p w14:paraId="6162DBB6" w14:textId="77777777" w:rsidR="00FB5FED" w:rsidRDefault="00FB5FED" w:rsidP="00FB5FED">
      <w:pPr>
        <w:rPr>
          <w:i/>
          <w:iCs/>
          <w:snapToGrid w:val="0"/>
        </w:rPr>
      </w:pPr>
      <w:r w:rsidRPr="006E7D74">
        <w:rPr>
          <w:snapToGrid w:val="0"/>
        </w:rPr>
        <w:t>此时物体受到的万有引力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引</w:t>
      </w:r>
      <w:r w:rsidRPr="006E7D74">
        <w:rPr>
          <w:rFonts w:hint="eastAsia"/>
          <w:snapToGrid w:val="0"/>
        </w:rPr>
        <w:t xml:space="preserve"> = </w:t>
      </w:r>
      <w:r>
        <w:rPr>
          <w:snapToGrid w:val="0"/>
        </w:rPr>
        <w:t>−</w:t>
      </w:r>
      <w:r>
        <w:rPr>
          <w:rFonts w:hint="eastAsia"/>
          <w:snapToGrid w:val="0"/>
        </w:rPr>
        <w:t xml:space="preserve"> </w:t>
      </w:r>
      <w:r w:rsidRPr="00FB5FED">
        <w:rPr>
          <w:rFonts w:hint="eastAsia"/>
          <w:i/>
          <w:iCs/>
          <w:snapToGrid w:val="0"/>
        </w:rPr>
        <w:t>G</w:t>
      </w:r>
      <w:r>
        <w:rPr>
          <w:snapToGrid w:val="0"/>
        </w:rPr>
        <w:fldChar w:fldCharType="begin"/>
      </w:r>
      <w:r>
        <w:rPr>
          <w:snapToGrid w:val="0"/>
        </w:rPr>
        <w:instrText xml:space="preserve"> </w:instrText>
      </w:r>
      <w:r>
        <w:rPr>
          <w:rFonts w:hint="eastAsia"/>
          <w:snapToGrid w:val="0"/>
        </w:rPr>
        <w:instrText>EQ \F(</w:instrText>
      </w:r>
      <w:r w:rsidRPr="00FB5FED">
        <w:rPr>
          <w:rFonts w:hint="eastAsia"/>
          <w:i/>
          <w:iCs/>
          <w:snapToGrid w:val="0"/>
        </w:rPr>
        <w:instrText>MM</w:instrText>
      </w:r>
      <w:r w:rsidRPr="00FB5FED">
        <w:rPr>
          <w:rFonts w:hint="eastAsia"/>
          <w:i/>
          <w:iCs/>
          <w:snapToGrid w:val="0"/>
          <w:vertAlign w:val="subscript"/>
        </w:rPr>
        <w:instrText>x</w:instrText>
      </w:r>
      <w:r>
        <w:rPr>
          <w:rFonts w:hint="eastAsia"/>
          <w:snapToGrid w:val="0"/>
        </w:rPr>
        <w:instrText>,</w:instrText>
      </w:r>
      <w:r w:rsidRPr="00FB5FED">
        <w:rPr>
          <w:rFonts w:hint="eastAsia"/>
          <w:i/>
          <w:iCs/>
          <w:snapToGrid w:val="0"/>
        </w:rPr>
        <w:instrText>x</w:instrText>
      </w:r>
      <w:r>
        <w:rPr>
          <w:rFonts w:hint="eastAsia"/>
          <w:snapToGrid w:val="0"/>
          <w:vertAlign w:val="superscript"/>
        </w:rPr>
        <w:instrText>2</w:instrText>
      </w:r>
      <w:r>
        <w:rPr>
          <w:rFonts w:hint="eastAsia"/>
          <w:snapToGrid w:val="0"/>
        </w:rPr>
        <w:instrText>)</w:instrText>
      </w:r>
      <w:r>
        <w:rPr>
          <w:snapToGrid w:val="0"/>
        </w:rPr>
        <w:instrText xml:space="preserve"> </w:instrText>
      </w:r>
      <w:r>
        <w:rPr>
          <w:snapToGrid w:val="0"/>
        </w:rPr>
        <w:fldChar w:fldCharType="separate"/>
      </w:r>
      <w:r>
        <w:rPr>
          <w:snapToGrid w:val="0"/>
        </w:rPr>
        <w:fldChar w:fldCharType="end"/>
      </w:r>
      <w:r>
        <w:rPr>
          <w:rFonts w:hint="eastAsia"/>
          <w:snapToGrid w:val="0"/>
        </w:rPr>
        <w:t xml:space="preserve"> =</w:t>
      </w:r>
      <w:r w:rsidRPr="006E7D74">
        <w:rPr>
          <w:snapToGrid w:val="0"/>
        </w:rPr>
        <w:t>−</w:t>
      </w:r>
      <w:r w:rsidRPr="006E7D74">
        <w:rPr>
          <w:rFonts w:hint="eastAsia"/>
          <w:snapToGrid w:val="0"/>
        </w:rPr>
        <w:t xml:space="preserve">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i/>
          <w:iCs/>
          <w:snapToGrid w:val="0"/>
        </w:rPr>
        <w:t>x</w:t>
      </w:r>
    </w:p>
    <w:p w14:paraId="2BB8ADB3" w14:textId="02BB5ADC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（式中负号表示引力方向与位移方向相反，指向地心）。</w:t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66EC6BB7" w14:textId="762AD9FE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令等效劲度系数</w:t>
      </w:r>
      <w:r w:rsidRPr="006E7D74">
        <w:rPr>
          <w:rFonts w:hint="eastAsia"/>
          <w:i/>
          <w:iCs/>
          <w:snapToGrid w:val="0"/>
        </w:rPr>
        <w:t>k</w:t>
      </w:r>
      <w:r w:rsidRPr="006E7D74">
        <w:rPr>
          <w:snapToGrid w:val="0"/>
        </w:rPr>
        <w:t>ʹ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snapToGrid w:val="0"/>
        </w:rPr>
        <w:t>，则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引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t>−</w:t>
      </w:r>
      <w:r w:rsidRPr="006E7D74">
        <w:rPr>
          <w:rFonts w:hint="eastAsia"/>
          <w:i/>
          <w:iCs/>
          <w:snapToGrid w:val="0"/>
        </w:rPr>
        <w:t>k</w:t>
      </w:r>
      <w:r w:rsidRPr="006E7D74">
        <w:rPr>
          <w:snapToGrid w:val="0"/>
        </w:rPr>
        <w:t>ʹ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，完全符合简谐运动的动力学特征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回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t>−</w:t>
      </w:r>
      <w:r w:rsidRPr="006E7D74">
        <w:rPr>
          <w:rFonts w:hint="eastAsia"/>
          <w:snapToGrid w:val="0"/>
        </w:rPr>
        <w:t xml:space="preserve"> </w:t>
      </w:r>
      <w:r w:rsidRPr="006E7D74">
        <w:rPr>
          <w:rFonts w:hint="eastAsia"/>
          <w:i/>
          <w:iCs/>
          <w:snapToGrid w:val="0"/>
        </w:rPr>
        <w:t>kx</w:t>
      </w:r>
      <w:r w:rsidRPr="006E7D74">
        <w:rPr>
          <w:snapToGrid w:val="0"/>
        </w:rPr>
        <w:t>。因此，物体在隧道</w:t>
      </w:r>
      <w:r w:rsidRPr="006E7D74">
        <w:rPr>
          <w:rFonts w:hint="eastAsia"/>
          <w:snapToGrid w:val="0"/>
        </w:rPr>
        <w:t>AB</w:t>
      </w:r>
      <w:r w:rsidRPr="006E7D74">
        <w:rPr>
          <w:snapToGrid w:val="0"/>
        </w:rPr>
        <w:t>中做简谐运动。</w:t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Pr="006E7D74">
        <w:rPr>
          <w:snapToGrid w:val="0"/>
        </w:rPr>
        <w:tab/>
      </w:r>
      <w:r w:rsidR="00B87EB4">
        <w:rPr>
          <w:snapToGrid w:val="0"/>
        </w:rPr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16ED3475" w14:textId="14D2CDB8" w:rsidR="00FB5FED" w:rsidRPr="006E7D74" w:rsidRDefault="00FB5FED" w:rsidP="00FB5FED">
      <w:pPr>
        <w:rPr>
          <w:snapToGrid w:val="0"/>
        </w:rPr>
      </w:pPr>
      <w:r w:rsidRPr="006E7D74">
        <w:rPr>
          <w:snapToGrid w:val="0"/>
        </w:rPr>
        <w:t>该物体做简谐运动的周期为：</w:t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2</w:t>
      </w:r>
      <w:r w:rsidRPr="006E7D74">
        <w:rPr>
          <w:snapToGrid w:val="0"/>
        </w:rPr>
        <w:t>π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</w:instrText>
      </w:r>
      <w:r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k</w:instrText>
      </w:r>
      <w:r w:rsidRPr="006E7D74">
        <w:rPr>
          <w:snapToGrid w:val="0"/>
        </w:rPr>
        <w:instrText>ʹ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snapToGrid w:val="0"/>
        </w:rPr>
        <w:t xml:space="preserve">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3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tab/>
      </w:r>
      <w:r w:rsidRPr="006E7D74">
        <w:tab/>
      </w:r>
      <w:r w:rsidRPr="006E7D74">
        <w:tab/>
      </w:r>
      <w:r w:rsidRPr="006E7D74">
        <w:tab/>
      </w:r>
      <w:r>
        <w:tab/>
      </w:r>
      <w:r w:rsidR="00B87EB4"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25023257" w14:textId="77777777" w:rsidR="00FB5FED" w:rsidRDefault="00FB5FED" w:rsidP="00FB5FED">
      <w:pPr>
        <w:rPr>
          <w:snapToGrid w:val="0"/>
        </w:rPr>
      </w:pPr>
      <w:r w:rsidRPr="006E7D74">
        <w:rPr>
          <w:snapToGrid w:val="0"/>
        </w:rPr>
        <w:t>物体在</w:t>
      </w:r>
      <w:r w:rsidRPr="006E7D74">
        <w:rPr>
          <w:rFonts w:hint="eastAsia"/>
          <w:snapToGrid w:val="0"/>
        </w:rPr>
        <w:t>B</w:t>
      </w:r>
      <w:r w:rsidRPr="006E7D74">
        <w:rPr>
          <w:snapToGrid w:val="0"/>
        </w:rPr>
        <w:t>端的时刻</w:t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2</w:instrText>
      </w:r>
      <w:r w:rsidRPr="006E7D74">
        <w:rPr>
          <w:rFonts w:hint="eastAsia"/>
          <w:i/>
          <w:iCs/>
          <w:snapToGrid w:val="0"/>
        </w:rPr>
        <w:instrText>n</w:instrText>
      </w:r>
      <w:r w:rsidRPr="006E7D74">
        <w:rPr>
          <w:rFonts w:hint="eastAsia"/>
          <w:snapToGrid w:val="0"/>
        </w:rPr>
        <w:instrText xml:space="preserve"> + 1,2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(2</w:t>
      </w:r>
      <w:r w:rsidRPr="006E7D74">
        <w:rPr>
          <w:rFonts w:hint="eastAsia"/>
          <w:i/>
          <w:iCs/>
          <w:snapToGrid w:val="0"/>
        </w:rPr>
        <w:t>n</w:t>
      </w:r>
      <w:r w:rsidRPr="006E7D74">
        <w:rPr>
          <w:rFonts w:hint="eastAsia"/>
          <w:snapToGrid w:val="0"/>
        </w:rPr>
        <w:t xml:space="preserve"> + 1)</w:t>
      </w:r>
      <w:r w:rsidRPr="006E7D74">
        <w:rPr>
          <w:snapToGrid w:val="0"/>
        </w:rPr>
        <w:t xml:space="preserve">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3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snapToGrid w:val="0"/>
        </w:rPr>
        <w:instrText>,4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</w:rPr>
        <w:t>（</w:t>
      </w:r>
      <w:r w:rsidRPr="006E7D74">
        <w:rPr>
          <w:rFonts w:hint="eastAsia"/>
          <w:i/>
          <w:iCs/>
        </w:rPr>
        <w:t>n</w:t>
      </w:r>
      <w:r w:rsidRPr="006E7D74">
        <w:rPr>
          <w:rFonts w:hint="eastAsia"/>
        </w:rPr>
        <w:t xml:space="preserve"> = 0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1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2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3</w:t>
      </w:r>
      <w:r w:rsidRPr="006E7D74">
        <w:rPr>
          <w:rFonts w:hint="eastAsia"/>
        </w:rPr>
        <w:t>…）</w:t>
      </w:r>
      <w:r w:rsidRPr="006E7D74"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2</w:t>
      </w:r>
      <w:r w:rsidRPr="006E7D74">
        <w:rPr>
          <w:snapToGrid w:val="0"/>
        </w:rPr>
        <w:t>分）</w:t>
      </w:r>
    </w:p>
    <w:p w14:paraId="337FD551" w14:textId="77777777" w:rsidR="00B87EB4" w:rsidRPr="006E7D74" w:rsidRDefault="00B87EB4" w:rsidP="00FB5FED">
      <w:pPr>
        <w:rPr>
          <w:snapToGrid w:val="0"/>
        </w:rPr>
      </w:pPr>
    </w:p>
    <w:p w14:paraId="369115A2" w14:textId="7EBAF0AD" w:rsidR="002802C5" w:rsidRDefault="002802C5" w:rsidP="002802C5">
      <w:pPr>
        <w:pStyle w:val="2"/>
      </w:pPr>
      <w:r>
        <w:rPr>
          <w:rFonts w:hint="eastAsia"/>
        </w:rPr>
        <w:t>六</w:t>
      </w:r>
      <w:r w:rsidRPr="002802C5">
        <w:rPr>
          <w:rFonts w:ascii="宋体" w:hAnsi="宋体"/>
        </w:rPr>
        <w:t xml:space="preserve"> </w:t>
      </w:r>
      <w:r>
        <w:t>电磁制动</w:t>
      </w:r>
      <w:r w:rsidRPr="002802C5">
        <w:t>（</w:t>
      </w:r>
      <w:r>
        <w:t>1</w:t>
      </w:r>
      <w:r>
        <w:rPr>
          <w:rFonts w:hint="eastAsia"/>
        </w:rPr>
        <w:t>3</w:t>
      </w:r>
      <w:r>
        <w:t>分</w:t>
      </w:r>
      <w:r w:rsidRPr="002802C5">
        <w:t>）</w:t>
      </w:r>
    </w:p>
    <w:p w14:paraId="1AC2D572" w14:textId="5736965D" w:rsidR="002802C5" w:rsidRDefault="002802C5" w:rsidP="002802C5">
      <w:pPr>
        <w:rPr>
          <w:szCs w:val="21"/>
        </w:rPr>
      </w:pPr>
      <w:r>
        <w:t>1</w:t>
      </w:r>
      <w:r>
        <w:t>．</w:t>
      </w:r>
      <w:r w:rsidRPr="002802C5"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  <w:r w:rsidRPr="002802C5">
        <w:rPr>
          <w:szCs w:val="21"/>
        </w:rPr>
        <w:t>）</w:t>
      </w:r>
    </w:p>
    <w:p w14:paraId="3F8342C4" w14:textId="588DF263" w:rsidR="002802C5" w:rsidRDefault="00F4476A" w:rsidP="002802C5">
      <w:pPr>
        <w:rPr>
          <w:szCs w:val="21"/>
        </w:rPr>
      </w:pPr>
      <w:r>
        <w:rPr>
          <w:rFonts w:ascii="楷体" w:hAnsi="楷体" w:cs="楷体" w:hint="eastAsia"/>
          <w:noProof/>
        </w:rPr>
        <mc:AlternateContent>
          <mc:Choice Requires="wpg">
            <w:drawing>
              <wp:inline distT="0" distB="0" distL="0" distR="0" wp14:anchorId="0A5E338C" wp14:editId="383943F0">
                <wp:extent cx="686435" cy="768985"/>
                <wp:effectExtent l="0" t="0" r="18415" b="12065"/>
                <wp:docPr id="871745593" name="组合 7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6435" cy="768985"/>
                          <a:chOff x="44450" y="156715"/>
                          <a:chExt cx="686435" cy="771182"/>
                        </a:xfrm>
                        <a:noFill/>
                      </wpg:grpSpPr>
                      <wpg:grpSp>
                        <wpg:cNvPr id="1111433965" name="组合 196"/>
                        <wpg:cNvGrpSpPr/>
                        <wpg:grpSpPr>
                          <a:xfrm>
                            <a:off x="44450" y="156715"/>
                            <a:ext cx="686435" cy="771182"/>
                            <a:chOff x="5578" y="92831"/>
                            <a:chExt cx="1081" cy="1166"/>
                          </a:xfrm>
                          <a:grpFill/>
                        </wpg:grpSpPr>
                        <wps:wsp>
                          <wps:cNvPr id="970207485" name="文本框 141"/>
                          <wps:cNvSpPr txBox="1"/>
                          <wps:spPr>
                            <a:xfrm>
                              <a:off x="6060" y="92831"/>
                              <a:ext cx="203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8690C5" w14:textId="77777777" w:rsidR="00F4476A" w:rsidRPr="00F4476A" w:rsidRDefault="00F4476A" w:rsidP="00F4476A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889801438" name="文本框 141"/>
                          <wps:cNvSpPr txBox="1"/>
                          <wps:spPr>
                            <a:xfrm>
                              <a:off x="6055" y="93683"/>
                              <a:ext cx="214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6CC297" w14:textId="77777777" w:rsidR="00F4476A" w:rsidRPr="00F4476A" w:rsidRDefault="00F4476A" w:rsidP="00F4476A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78271474" name="文本框 141"/>
                          <wps:cNvSpPr txBox="1"/>
                          <wps:spPr>
                            <a:xfrm>
                              <a:off x="6315" y="93077"/>
                              <a:ext cx="233" cy="30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171D959" w14:textId="77777777" w:rsidR="00F4476A" w:rsidRPr="00F4476A" w:rsidRDefault="00F4476A" w:rsidP="00F4476A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307447651" name="矩形 80"/>
                          <wps:cNvSpPr/>
                          <wps:spPr>
                            <a:xfrm>
                              <a:off x="5578" y="92858"/>
                              <a:ext cx="1081" cy="1139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863018835" name="直接连接符 863018835"/>
                          <wps:cNvCnPr/>
                          <wps:spPr>
                            <a:xfrm>
                              <a:off x="6057" y="92972"/>
                              <a:ext cx="0" cy="871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2656058" name="直接连接符 902656058"/>
                          <wps:cNvCnPr/>
                          <wps:spPr>
                            <a:xfrm>
                              <a:off x="6057" y="93222"/>
                              <a:ext cx="0" cy="300"/>
                            </a:xfrm>
                            <a:prstGeom prst="line">
                              <a:avLst/>
                            </a:prstGeom>
                            <a:grpFill/>
                            <a:ln w="6350">
                              <a:solidFill>
                                <a:srgbClr val="EE0000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115757" name="直接连接符 377115757"/>
                          <wps:cNvCnPr/>
                          <wps:spPr>
                            <a:xfrm rot="16200000">
                              <a:off x="5901" y="93291"/>
                              <a:ext cx="0" cy="312"/>
                            </a:xfrm>
                            <a:prstGeom prst="line">
                              <a:avLst/>
                            </a:prstGeom>
                            <a:grpFill/>
                            <a:ln w="6350">
                              <a:solidFill>
                                <a:srgbClr val="0070C0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9852712" name="文本框 141"/>
                          <wps:cNvSpPr txBox="1"/>
                          <wps:spPr>
                            <a:xfrm>
                              <a:off x="6068" y="93112"/>
                              <a:ext cx="174" cy="315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8BA2796" w14:textId="1980DBB0" w:rsidR="00F4476A" w:rsidRPr="00F4476A" w:rsidRDefault="00F4476A" w:rsidP="00F4476A">
                                <w:pPr>
                                  <w:spacing w:line="240" w:lineRule="atLeast"/>
                                  <w:jc w:val="center"/>
                                  <w:rPr>
                                    <w:i/>
                                    <w:iCs/>
                                    <w:color w:val="EE0000"/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i/>
                                    <w:iCs/>
                                    <w:color w:val="EE0000"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40086576" name="文本框 141"/>
                          <wps:cNvSpPr txBox="1"/>
                          <wps:spPr>
                            <a:xfrm>
                              <a:off x="5614" y="93402"/>
                              <a:ext cx="233" cy="315"/>
                            </a:xfrm>
                            <a:prstGeom prst="rect">
                              <a:avLst/>
                            </a:prstGeom>
                            <a:grp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ADE820" w14:textId="7E862B29" w:rsidR="00F4476A" w:rsidRPr="00F4476A" w:rsidRDefault="00F4476A" w:rsidP="00F4476A">
                                <w:pPr>
                                  <w:spacing w:line="240" w:lineRule="atLeast"/>
                                  <w:jc w:val="center"/>
                                  <w:rPr>
                                    <w:i/>
                                    <w:iCs/>
                                    <w:color w:val="0070C0"/>
                                    <w:sz w:val="18"/>
                                    <w:szCs w:val="18"/>
                                  </w:rPr>
                                </w:pPr>
                                <w:r w:rsidRPr="00F4476A">
                                  <w:rPr>
                                    <w:rFonts w:hint="eastAsia"/>
                                    <w:i/>
                                    <w:iCs/>
                                    <w:color w:val="0070C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912155090" name="组合 747"/>
                        <wpg:cNvGrpSpPr/>
                        <wpg:grpSpPr>
                          <a:xfrm>
                            <a:off x="183792" y="303820"/>
                            <a:ext cx="315506" cy="485775"/>
                            <a:chOff x="86580" y="16741"/>
                            <a:chExt cx="315506" cy="485775"/>
                          </a:xfrm>
                          <a:grpFill/>
                        </wpg:grpSpPr>
                        <wpg:grpSp>
                          <wpg:cNvPr id="1308610607" name="组合 746"/>
                          <wpg:cNvGrpSpPr/>
                          <wpg:grpSpPr>
                            <a:xfrm>
                              <a:off x="86580" y="16742"/>
                              <a:ext cx="60325" cy="485774"/>
                              <a:chOff x="87200" y="16752"/>
                              <a:chExt cx="60757" cy="486059"/>
                            </a:xfrm>
                            <a:grpFill/>
                          </wpg:grpSpPr>
                          <wps:wsp>
                            <wps:cNvPr id="720017581" name="自定义形状 5"/>
                            <wps:cNvSpPr/>
                            <wps:spPr>
                              <a:xfrm>
                                <a:off x="87200" y="16752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0797200" name="自定义形状 5"/>
                            <wps:cNvSpPr/>
                            <wps:spPr>
                              <a:xfrm>
                                <a:off x="87200" y="2294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1717994" name="自定义形状 5"/>
                            <wps:cNvSpPr/>
                            <wps:spPr>
                              <a:xfrm>
                                <a:off x="87200" y="442054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82611566" name="组合 746"/>
                          <wpg:cNvGrpSpPr/>
                          <wpg:grpSpPr>
                            <a:xfrm>
                              <a:off x="341761" y="16741"/>
                              <a:ext cx="60325" cy="485775"/>
                              <a:chOff x="87200" y="16751"/>
                              <a:chExt cx="60757" cy="486060"/>
                            </a:xfrm>
                            <a:grpFill/>
                          </wpg:grpSpPr>
                          <wps:wsp>
                            <wps:cNvPr id="1187329087" name="自定义形状 5"/>
                            <wps:cNvSpPr/>
                            <wps:spPr>
                              <a:xfrm>
                                <a:off x="87200" y="16751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0314500" name="自定义形状 5"/>
                            <wps:cNvSpPr/>
                            <wps:spPr>
                              <a:xfrm>
                                <a:off x="87200" y="229403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8040207" name="自定义形状 5"/>
                            <wps:cNvSpPr/>
                            <wps:spPr>
                              <a:xfrm>
                                <a:off x="87200" y="442054"/>
                                <a:ext cx="60757" cy="60757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396764" h="396764">
                                    <a:moveTo>
                                      <a:pt x="0" y="0"/>
                                    </a:moveTo>
                                    <a:lnTo>
                                      <a:pt x="396764" y="396764"/>
                                    </a:lnTo>
                                    <a:moveTo>
                                      <a:pt x="396764" y="0"/>
                                    </a:moveTo>
                                    <a:lnTo>
                                      <a:pt x="0" y="396764"/>
                                    </a:lnTo>
                                  </a:path>
                                </a:pathLst>
                              </a:custGeom>
                              <a:grp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A5E338C" id="组合 748" o:spid="_x0000_s1476" style="width:54.05pt;height:60.55pt;mso-position-horizontal-relative:char;mso-position-vertical-relative:line" coordorigin="444,1567" coordsize="6864,7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">
                <v:group id="_x0000_s1477" style="position:absolute;left:444;top:1567;width:6864;height:7711" coordorigin="5578,92831" coordsize="1081,1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">
                  <v:shape id="文本框 141" o:spid="_x0000_s1478" type="#_x0000_t202" style="position:absolute;left:6060;top:92831;width:20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618690C5" w14:textId="77777777" w:rsidR="00F4476A" w:rsidRPr="00F4476A" w:rsidRDefault="00F4476A" w:rsidP="00F4476A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41" o:spid="_x0000_s1479" type="#_x0000_t202" style="position:absolute;left:6055;top:93683;width:214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26CC297" w14:textId="77777777" w:rsidR="00F4476A" w:rsidRPr="00F4476A" w:rsidRDefault="00F4476A" w:rsidP="00F4476A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480" type="#_x0000_t202" style="position:absolute;left:6315;top:93077;width:233;height:3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2171D959" w14:textId="77777777" w:rsidR="00F4476A" w:rsidRPr="00F4476A" w:rsidRDefault="00F4476A" w:rsidP="00F4476A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rect id="矩形 80" o:spid="_x0000_s1481" style="position:absolute;left:5578;top:92858;width:1081;height:11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" filled="f" strokecolor="black [3213]" strokeweight=".5pt">
                    <v:stroke dashstyle="dash"/>
                    <v:textbox style="mso-fit-shape-to-text:t" inset="1mm,0,1mm,0"/>
                  </v:rect>
                  <v:line id="直接连接符 863018835" o:spid="_x0000_s1482" style="position:absolute;visibility:visible;mso-wrap-style:square" from="6057,92972" to="6057,93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" strokecolor="black [3213]" strokeweight="1pt"/>
                  <v:line id="直接连接符 902656058" o:spid="_x0000_s1483" style="position:absolute;visibility:visible;mso-wrap-style:square" from="6057,93222" to="6057,93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" strokecolor="#e00" strokeweight=".5pt">
                    <v:stroke startarrow="block" startarrowwidth="narrow" endarrowwidth="narrow"/>
                  </v:line>
                  <v:line id="直接连接符 377115757" o:spid="_x0000_s1484" style="position:absolute;rotation:-90;visibility:visible;mso-wrap-style:square" from="5901,93291" to="5901,9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" strokecolor="#0070c0" strokeweight=".5pt">
                    <v:stroke startarrow="block" startarrowwidth="narrow" endarrowwidth="narrow"/>
                  </v:line>
                  <v:shape id="文本框 141" o:spid="_x0000_s1485" type="#_x0000_t202" style="position:absolute;left:6068;top:93112;width:174;height: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28BA2796" w14:textId="1980DBB0" w:rsidR="00F4476A" w:rsidRPr="00F4476A" w:rsidRDefault="00F4476A" w:rsidP="00F4476A">
                          <w:pPr>
                            <w:spacing w:line="240" w:lineRule="atLeast"/>
                            <w:jc w:val="center"/>
                            <w:rPr>
                              <w:i/>
                              <w:iCs/>
                              <w:color w:val="EE0000"/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i/>
                              <w:iCs/>
                              <w:color w:val="EE0000"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141" o:spid="_x0000_s1486" type="#_x0000_t202" style="position:absolute;left:5614;top:93402;width:233;height: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4CADE820" w14:textId="7E862B29" w:rsidR="00F4476A" w:rsidRPr="00F4476A" w:rsidRDefault="00F4476A" w:rsidP="00F4476A">
                          <w:pPr>
                            <w:spacing w:line="240" w:lineRule="atLeast"/>
                            <w:jc w:val="center"/>
                            <w:rPr>
                              <w:i/>
                              <w:iCs/>
                              <w:color w:val="0070C0"/>
                              <w:sz w:val="18"/>
                              <w:szCs w:val="18"/>
                            </w:rPr>
                          </w:pPr>
                          <w:r w:rsidRPr="00F4476A">
                            <w:rPr>
                              <w:rFonts w:hint="eastAsia"/>
                              <w:i/>
                              <w:iCs/>
                              <w:color w:val="0070C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group id="组合 747" o:spid="_x0000_s1487" style="position:absolute;left:1837;top:3038;width:3155;height:4857" coordorigin="86580,16741" coordsize="315506,485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">
                  <v:group id="组合 746" o:spid="_x0000_s1488" style="position:absolute;left:86580;top:16742;width:60325;height:485774" coordorigin="87200,16752" coordsize="60757,486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">
                    <v:shape id="自定义形状 5" o:spid="_x0000_s1489" style="position:absolute;left:87200;top:16752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  <v:shape id="自定义形状 5" o:spid="_x0000_s1490" style="position:absolute;left:87200;top:2294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" path="m,l396764,396764m396764,l,396764e" filled="f" strokecolor="black [3213]" strokeweight=".5pt">
                      <v:path arrowok="t"/>
                    </v:shape>
                    <v:shape id="自定义形状 5" o:spid="_x0000_s1491" style="position:absolute;left:87200;top:442054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" path="m,l396764,396764m396764,l,396764e" filled="f" strokecolor="black [3213]" strokeweight=".5pt">
                      <v:path arrowok="t"/>
                    </v:shape>
                  </v:group>
                  <v:group id="组合 746" o:spid="_x0000_s1492" style="position:absolute;left:341761;top:16741;width:60325;height:485775" coordorigin="87200,16751" coordsize="60757,48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">
                    <v:shape id="自定义形状 5" o:spid="_x0000_s1493" style="position:absolute;left:87200;top:16751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" path="m,l396764,396764m396764,l,396764e" filled="f" strokecolor="black [3213]" strokeweight=".5pt">
                      <v:path arrowok="t"/>
                    </v:shape>
                    <v:shape id="自定义形状 5" o:spid="_x0000_s1494" style="position:absolute;left:87200;top:229403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" path="m,l396764,396764m396764,l,396764e" filled="f" strokecolor="black [3213]" strokeweight=".5pt">
                      <v:path arrowok="t"/>
                    </v:shape>
                    <v:shape id="自定义形状 5" o:spid="_x0000_s1495" style="position:absolute;left:87200;top:442054;width:60757;height:607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" path="m,l396764,396764m396764,l,396764e" filled="f" strokecolor="black [3213]" strokeweight=".5pt">
                      <v:path arrowok="t"/>
                    </v:shape>
                  </v:group>
                </v:group>
                <w10:anchorlock/>
              </v:group>
            </w:pict>
          </mc:Fallback>
        </mc:AlternateContent>
      </w:r>
    </w:p>
    <w:p w14:paraId="0A5B3060" w14:textId="25D49AA6" w:rsidR="002802C5" w:rsidRDefault="002802C5" w:rsidP="002802C5">
      <w:pPr>
        <w:rPr>
          <w:szCs w:val="21"/>
        </w:rPr>
      </w:pPr>
      <w:r>
        <w:rPr>
          <w:szCs w:val="21"/>
        </w:rPr>
        <w:t>2</w:t>
      </w:r>
      <w:r>
        <w:t>．</w:t>
      </w:r>
      <w:r w:rsidRPr="002802C5">
        <w:t>（</w:t>
      </w:r>
      <w:r>
        <w:t>1</w:t>
      </w:r>
      <w:r w:rsidRPr="002802C5">
        <w:t>）</w:t>
      </w:r>
      <w:r>
        <w:t>电能</w:t>
      </w:r>
      <w:r>
        <w:t>/</w:t>
      </w:r>
      <w:r>
        <w:t>电</w:t>
      </w:r>
      <w:r>
        <w:rPr>
          <w:rFonts w:hint="eastAsia"/>
        </w:rPr>
        <w:t>场</w:t>
      </w:r>
      <w:r>
        <w:t>能；</w:t>
      </w:r>
      <w:r>
        <w:t>0</w:t>
      </w:r>
      <w:r w:rsidRPr="002802C5">
        <w:rPr>
          <w:rFonts w:ascii="宋体" w:hAnsi="宋体"/>
        </w:rPr>
        <w:t xml:space="preserve"> </w:t>
      </w:r>
      <w:r w:rsidRPr="002802C5">
        <w:t>（</w:t>
      </w:r>
      <w:r>
        <w:t>4</w:t>
      </w:r>
      <w:r>
        <w:t>分，每空</w:t>
      </w:r>
      <w:r>
        <w:t>2</w:t>
      </w:r>
      <w:r>
        <w:t>分</w:t>
      </w:r>
      <w:r w:rsidRPr="002802C5">
        <w:t>）</w:t>
      </w:r>
    </w:p>
    <w:p w14:paraId="675B8C58" w14:textId="17F36733" w:rsidR="002802C5" w:rsidRDefault="002802C5" w:rsidP="002802C5">
      <w:pPr>
        <w:rPr>
          <w:szCs w:val="21"/>
        </w:rPr>
      </w:pPr>
      <w:r w:rsidRPr="002802C5">
        <w:rPr>
          <w:szCs w:val="21"/>
        </w:rPr>
        <w:t>（</w:t>
      </w:r>
      <w:r>
        <w:rPr>
          <w:szCs w:val="21"/>
        </w:rPr>
        <w:t>2</w:t>
      </w:r>
      <w:r w:rsidRPr="002802C5">
        <w:rPr>
          <w:szCs w:val="21"/>
        </w:rPr>
        <w:t>）（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  <w:r w:rsidRPr="002802C5">
        <w:rPr>
          <w:szCs w:val="21"/>
        </w:rPr>
        <w:t>）</w:t>
      </w:r>
    </w:p>
    <w:p w14:paraId="5A38BA52" w14:textId="77777777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解：棒最终匀速时棒中电流为</w:t>
      </w:r>
      <w:r w:rsidRPr="006E7D74">
        <w:rPr>
          <w:snapToGrid w:val="0"/>
        </w:rPr>
        <w:t>0</w:t>
      </w:r>
      <w:r w:rsidRPr="006E7D74">
        <w:rPr>
          <w:snapToGrid w:val="0"/>
        </w:rPr>
        <w:t>，棒不受安培力作用。</w:t>
      </w:r>
    </w:p>
    <w:p w14:paraId="4D50C42A" w14:textId="4DC60BF7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此时电容器两端电压</w:t>
      </w:r>
      <w:bookmarkStart w:id="7" w:name="_Hlk227272829"/>
      <w:r w:rsidRPr="006E7D74">
        <w:rPr>
          <w:rFonts w:hint="eastAsia"/>
          <w:i/>
          <w:iCs/>
          <w:snapToGrid w:val="0"/>
        </w:rPr>
        <w:t>U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rFonts w:hint="eastAsia"/>
          <w:i/>
          <w:iCs/>
          <w:snapToGrid w:val="0"/>
        </w:rPr>
        <w:t>BL</w:t>
      </w:r>
      <w:r w:rsidRPr="006E7D74">
        <w:rPr>
          <w:rFonts w:ascii="Book Antiqua" w:hAnsi="Book Antiqua"/>
          <w:i/>
          <w:iCs/>
          <w:snapToGrid w:val="0"/>
        </w:rPr>
        <w:t>v</w:t>
      </w:r>
      <w:r w:rsidRPr="006E7D74">
        <w:rPr>
          <w:rFonts w:hint="eastAsia"/>
          <w:snapToGrid w:val="0"/>
          <w:vertAlign w:val="subscript"/>
        </w:rPr>
        <w:t>1</w:t>
      </w:r>
      <w:bookmarkEnd w:id="7"/>
      <w:r w:rsidRPr="006E7D74">
        <w:tab/>
      </w:r>
      <w:r w:rsidRPr="006E7D74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Pr="006E7D74">
        <w:rPr>
          <w:rFonts w:ascii="宋体" w:hAnsi="宋体" w:hint="eastAsia"/>
          <w:snapToGrid w:val="0"/>
        </w:rPr>
        <w:t>①</w:t>
      </w:r>
      <w:r w:rsidRPr="006E7D74">
        <w:rPr>
          <w:snapToGrid w:val="0"/>
        </w:rPr>
        <w:t>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2E825A13" w14:textId="03A4ADFF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电容器电量</w:t>
      </w:r>
      <w:r w:rsidRPr="006E7D74">
        <w:rPr>
          <w:rFonts w:hint="eastAsia"/>
          <w:i/>
          <w:iCs/>
          <w:snapToGrid w:val="0"/>
        </w:rPr>
        <w:t>Q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rFonts w:hint="eastAsia"/>
          <w:i/>
          <w:iCs/>
          <w:snapToGrid w:val="0"/>
        </w:rPr>
        <w:t>CU</w:t>
      </w:r>
      <w:r w:rsidRPr="006E7D74">
        <w:tab/>
      </w:r>
      <w:r w:rsidRPr="006E7D74">
        <w:tab/>
      </w:r>
      <w:r w:rsidRPr="006E7D74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Pr="006E7D74">
        <w:rPr>
          <w:rFonts w:ascii="宋体" w:hAnsi="宋体" w:hint="eastAsia"/>
          <w:snapToGrid w:val="0"/>
        </w:rPr>
        <w:t>②</w:t>
      </w:r>
      <w:r w:rsidRPr="006E7D74">
        <w:rPr>
          <w:snapToGrid w:val="0"/>
        </w:rPr>
        <w:t>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59C64412" w14:textId="583B754A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且</w:t>
      </w:r>
      <w:r w:rsidRPr="006E7D74">
        <w:rPr>
          <w:snapToGrid w:val="0"/>
        </w:rPr>
        <w:t>Δ</w:t>
      </w:r>
      <w:r w:rsidRPr="006E7D74">
        <w:rPr>
          <w:rFonts w:hint="eastAsia"/>
          <w:i/>
          <w:iCs/>
          <w:snapToGrid w:val="0"/>
        </w:rPr>
        <w:t>q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rFonts w:hint="eastAsia"/>
          <w:i/>
          <w:iCs/>
          <w:snapToGrid w:val="0"/>
        </w:rPr>
        <w:t>Q</w:t>
      </w:r>
      <w:r w:rsidRPr="006E7D74">
        <w:rPr>
          <w:rFonts w:hint="eastAsia"/>
          <w:snapToGrid w:val="0"/>
        </w:rPr>
        <w:t xml:space="preserve"> </w:t>
      </w:r>
      <w:r w:rsidRPr="006E7D74">
        <w:rPr>
          <w:snapToGrid w:val="0"/>
        </w:rPr>
        <w:t>–</w:t>
      </w:r>
      <w:r w:rsidRPr="006E7D74">
        <w:rPr>
          <w:rFonts w:hint="eastAsia"/>
          <w:snapToGrid w:val="0"/>
        </w:rPr>
        <w:t xml:space="preserve"> 0 = </w:t>
      </w:r>
      <w:r w:rsidRPr="006E7D74">
        <w:rPr>
          <w:rFonts w:hint="eastAsia"/>
          <w:i/>
          <w:iCs/>
          <w:snapToGrid w:val="0"/>
        </w:rPr>
        <w:t>Q</w:t>
      </w:r>
      <w:r w:rsidRPr="006E7D74">
        <w:tab/>
      </w:r>
      <w:r w:rsidRPr="006E7D74">
        <w:tab/>
      </w:r>
      <w:r w:rsidRPr="006E7D74">
        <w:tab/>
      </w:r>
      <w:r w:rsidRPr="006E7D74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Pr="006E7D74">
        <w:rPr>
          <w:rFonts w:ascii="宋体" w:hAnsi="宋体" w:hint="eastAsia"/>
          <w:snapToGrid w:val="0"/>
        </w:rPr>
        <w:t>③</w:t>
      </w:r>
    </w:p>
    <w:p w14:paraId="262E5715" w14:textId="77777777" w:rsidR="00B87EB4" w:rsidRDefault="00B87EB4" w:rsidP="00B87EB4">
      <w:pPr>
        <w:rPr>
          <w:snapToGrid w:val="0"/>
        </w:rPr>
      </w:pPr>
      <w:r w:rsidRPr="006E7D74">
        <w:rPr>
          <w:snapToGrid w:val="0"/>
        </w:rPr>
        <w:t>设向右为正方向，减速过程中安培力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snapToGrid w:val="0"/>
        </w:rPr>
        <w:t>对金属棒的冲量</w:t>
      </w:r>
    </w:p>
    <w:p w14:paraId="2BBF024C" w14:textId="73089737" w:rsidR="00B87EB4" w:rsidRDefault="00B87EB4" w:rsidP="00B87EB4">
      <w:pPr>
        <w:rPr>
          <w:szCs w:val="21"/>
        </w:rPr>
      </w:pPr>
      <w:r>
        <w:rPr>
          <w:i/>
          <w:iCs/>
          <w:szCs w:val="21"/>
        </w:rPr>
        <w:t>I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−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∑</w:t>
      </w:r>
      <w:r>
        <w:rPr>
          <w:i/>
          <w:iCs/>
          <w:szCs w:val="21"/>
        </w:rPr>
        <w:t>F</w:t>
      </w:r>
      <w:r>
        <w:rPr>
          <w:szCs w:val="21"/>
        </w:rPr>
        <w:t>·Δ</w:t>
      </w:r>
      <w:r>
        <w:rPr>
          <w:i/>
          <w:iCs/>
          <w:szCs w:val="21"/>
        </w:rPr>
        <w:t>t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=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−∑</w:t>
      </w:r>
      <w:r>
        <w:rPr>
          <w:i/>
          <w:iCs/>
          <w:szCs w:val="21"/>
        </w:rPr>
        <w:t>BLi</w:t>
      </w:r>
      <w:r>
        <w:rPr>
          <w:szCs w:val="21"/>
        </w:rPr>
        <w:t>·Δ</w:t>
      </w:r>
      <w:r>
        <w:rPr>
          <w:i/>
          <w:iCs/>
          <w:szCs w:val="21"/>
        </w:rPr>
        <w:t>t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=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i/>
          <w:iCs/>
          <w:szCs w:val="21"/>
        </w:rPr>
        <w:t>BL</w:t>
      </w:r>
      <w:r>
        <w:rPr>
          <w:szCs w:val="21"/>
        </w:rPr>
        <w:t>·∑Δ</w:t>
      </w:r>
      <w:r>
        <w:rPr>
          <w:i/>
          <w:iCs/>
          <w:szCs w:val="21"/>
        </w:rPr>
        <w:t>q</w:t>
      </w:r>
      <w:r w:rsidRPr="002802C5">
        <w:rPr>
          <w:rFonts w:ascii="宋体" w:hAnsi="宋体"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i/>
          <w:iCs/>
          <w:szCs w:val="21"/>
        </w:rPr>
        <w:t>BL</w:t>
      </w:r>
      <w:r>
        <w:rPr>
          <w:rFonts w:hint="eastAsia"/>
          <w:i/>
          <w:iCs/>
          <w:szCs w:val="21"/>
        </w:rPr>
        <w:t>q</w:t>
      </w:r>
      <w:r w:rsidRPr="002802C5">
        <w:rPr>
          <w:rFonts w:ascii="宋体" w:hAnsi="宋体"/>
          <w:i/>
          <w:iCs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ascii="宋体" w:hAnsi="宋体" w:hint="eastAsia"/>
          <w:szCs w:val="21"/>
        </w:rPr>
        <w:t>④</w:t>
      </w:r>
      <w:r w:rsidRPr="002802C5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分</w:t>
      </w:r>
      <w:r w:rsidRPr="002802C5">
        <w:rPr>
          <w:rFonts w:ascii="宋体" w:hAnsi="宋体" w:hint="eastAsia"/>
          <w:szCs w:val="21"/>
        </w:rPr>
        <w:t>）</w:t>
      </w:r>
    </w:p>
    <w:p w14:paraId="68630AE7" w14:textId="6AFC6698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根据动量定理</w:t>
      </w:r>
      <w:r>
        <w:rPr>
          <w:snapToGrid w:val="0"/>
        </w:rPr>
        <w:tab/>
      </w:r>
      <w:r>
        <w:rPr>
          <w:rFonts w:eastAsia="华文中宋"/>
          <w:i/>
          <w:iCs/>
          <w:szCs w:val="21"/>
        </w:rPr>
        <w:t>I</w:t>
      </w:r>
      <w:r w:rsidRPr="002802C5">
        <w:rPr>
          <w:rFonts w:ascii="宋体" w:eastAsia="华文中宋" w:hAnsi="宋体" w:hint="eastAsia"/>
          <w:szCs w:val="21"/>
        </w:rPr>
        <w:t xml:space="preserve"> </w:t>
      </w:r>
      <w:r>
        <w:rPr>
          <w:rFonts w:eastAsia="华文中宋" w:hint="eastAsia"/>
          <w:szCs w:val="21"/>
        </w:rPr>
        <w:t>=</w:t>
      </w:r>
      <w:r w:rsidRPr="002802C5">
        <w:rPr>
          <w:rFonts w:ascii="宋体" w:eastAsia="华文中宋" w:hAnsi="宋体" w:hint="eastAsia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m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 w:hint="eastAsia"/>
          <w:szCs w:val="21"/>
          <w:vertAlign w:val="subscript"/>
        </w:rPr>
        <w:t>1</w:t>
      </w:r>
      <w:r w:rsidRPr="002802C5">
        <w:rPr>
          <w:rFonts w:ascii="宋体" w:eastAsia="华文中宋" w:hAnsi="宋体" w:hint="eastAsia"/>
          <w:szCs w:val="21"/>
        </w:rPr>
        <w:t xml:space="preserve"> </w:t>
      </w:r>
      <w:r>
        <w:rPr>
          <w:rFonts w:eastAsia="华文中宋"/>
          <w:szCs w:val="21"/>
        </w:rPr>
        <w:t>−</w:t>
      </w:r>
      <w:r w:rsidRPr="002802C5">
        <w:rPr>
          <w:rFonts w:ascii="宋体" w:eastAsia="华文中宋" w:hAnsi="宋体" w:hint="eastAsia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m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 w:hint="eastAsia"/>
          <w:szCs w:val="21"/>
          <w:vertAlign w:val="subscript"/>
        </w:rPr>
        <w:t>0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ascii="宋体" w:hAnsi="宋体" w:hint="eastAsia"/>
          <w:szCs w:val="21"/>
        </w:rPr>
        <w:t>⑤</w:t>
      </w:r>
      <w:r w:rsidRPr="002802C5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分</w:t>
      </w:r>
      <w:r w:rsidRPr="002802C5">
        <w:rPr>
          <w:rFonts w:ascii="宋体" w:hAnsi="宋体" w:hint="eastAsia"/>
          <w:szCs w:val="21"/>
        </w:rPr>
        <w:t>）</w:t>
      </w:r>
    </w:p>
    <w:p w14:paraId="14FCCDB3" w14:textId="14F35D54" w:rsidR="00B87EB4" w:rsidRPr="006E7D74" w:rsidRDefault="00B87EB4" w:rsidP="00B87EB4">
      <w:pPr>
        <w:rPr>
          <w:snapToGrid w:val="0"/>
        </w:rPr>
      </w:pPr>
      <w:r w:rsidRPr="006E7D74">
        <w:rPr>
          <w:snapToGrid w:val="0"/>
        </w:rPr>
        <w:t>联立解得：</w:t>
      </w:r>
      <w:r w:rsidRPr="006E7D74">
        <w:rPr>
          <w:rFonts w:ascii="Book Antiqua" w:hAnsi="Book Antiqua"/>
          <w:i/>
          <w:iCs/>
          <w:snapToGrid w:val="0"/>
        </w:rPr>
        <w:t>v</w:t>
      </w:r>
      <w:r w:rsidRPr="006E7D74">
        <w:rPr>
          <w:rFonts w:hint="eastAsia"/>
          <w:snapToGrid w:val="0"/>
          <w:vertAlign w:val="subscript"/>
        </w:rPr>
        <w:t>1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ascii="Book Antiqua" w:hAnsi="Book Antiqua"/>
          <w:i/>
          <w:iCs/>
          <w:snapToGrid w:val="0"/>
        </w:rPr>
        <w:instrText>v</w:instrText>
      </w:r>
      <w:r w:rsidRPr="006E7D74">
        <w:rPr>
          <w:rFonts w:hint="eastAsia"/>
          <w:snapToGrid w:val="0"/>
          <w:vertAlign w:val="subscript"/>
        </w:rPr>
        <w:instrText>0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CB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i/>
          <w:iCs/>
          <w:snapToGrid w:val="0"/>
        </w:rPr>
        <w:instrText>L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snapToGrid w:val="0"/>
        </w:rPr>
        <w:instrText xml:space="preserve"> + 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tab/>
      </w:r>
      <w:r w:rsidRPr="006E7D74">
        <w:tab/>
      </w:r>
      <w:r w:rsidRPr="006E7D74">
        <w:tab/>
      </w:r>
      <w:r w:rsidR="00BE6653">
        <w:tab/>
      </w:r>
      <w:r w:rsidR="00BE6653">
        <w:tab/>
      </w:r>
      <w:r w:rsidR="00BE6653">
        <w:tab/>
      </w:r>
      <w:r w:rsidR="00BE6653"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416BFB75" w14:textId="41B6FF4E" w:rsidR="00B87EB4" w:rsidRPr="006E7D74" w:rsidRDefault="00B87EB4" w:rsidP="00B87EB4">
      <w:pPr>
        <w:rPr>
          <w:snapToGrid w:val="0"/>
        </w:rPr>
      </w:pPr>
      <w:bookmarkStart w:id="8" w:name="MTBlankEqn"/>
      <w:r w:rsidRPr="006E7D74">
        <w:rPr>
          <w:rFonts w:hint="eastAsia"/>
          <w:i/>
          <w:iCs/>
        </w:rPr>
        <w:t>Q</w:t>
      </w:r>
      <w:r w:rsidRPr="006E7D74">
        <w:rPr>
          <w:rFonts w:hint="eastAsia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</w:instrText>
      </w:r>
      <w:r w:rsidRPr="006E7D74">
        <w:rPr>
          <w:rFonts w:hint="eastAsia"/>
          <w:i/>
          <w:iCs/>
          <w:snapToGrid w:val="0"/>
        </w:rPr>
        <w:instrText>mCBL</w:instrText>
      </w:r>
      <w:r w:rsidRPr="006E7D74">
        <w:rPr>
          <w:rFonts w:ascii="Book Antiqua" w:hAnsi="Book Antiqua"/>
          <w:i/>
          <w:iCs/>
          <w:snapToGrid w:val="0"/>
        </w:rPr>
        <w:instrText>v</w:instrText>
      </w:r>
      <w:r w:rsidRPr="006E7D74">
        <w:rPr>
          <w:rFonts w:hint="eastAsia"/>
          <w:snapToGrid w:val="0"/>
          <w:vertAlign w:val="subscript"/>
        </w:rPr>
        <w:instrText>0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CB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i/>
          <w:iCs/>
          <w:snapToGrid w:val="0"/>
        </w:rPr>
        <w:instrText>L</w:instrText>
      </w:r>
      <w:r w:rsidRPr="006E7D74">
        <w:rPr>
          <w:rFonts w:hint="eastAsia"/>
          <w:snapToGrid w:val="0"/>
          <w:vertAlign w:val="superscript"/>
        </w:rPr>
        <w:instrText>2</w:instrText>
      </w:r>
      <w:r w:rsidRPr="006E7D74">
        <w:rPr>
          <w:rFonts w:hint="eastAsia"/>
          <w:snapToGrid w:val="0"/>
        </w:rPr>
        <w:instrText xml:space="preserve"> + 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bookmarkEnd w:id="8"/>
      <w:r w:rsidRPr="006E7D74">
        <w:tab/>
      </w:r>
      <w:r w:rsidRPr="006E7D74">
        <w:tab/>
      </w:r>
      <w:r w:rsidRPr="006E7D74">
        <w:tab/>
      </w:r>
      <w:r w:rsidRPr="006E7D74">
        <w:tab/>
      </w:r>
      <w:r w:rsidRPr="006E7D74">
        <w:tab/>
      </w:r>
      <w:r w:rsidRPr="006E7D74">
        <w:tab/>
      </w:r>
      <w:r w:rsidR="00BE6653">
        <w:tab/>
      </w:r>
      <w:r w:rsidR="00BE6653">
        <w:tab/>
      </w:r>
      <w:r w:rsidR="00BE6653">
        <w:tab/>
      </w:r>
      <w:r w:rsidRPr="006E7D74">
        <w:rPr>
          <w:snapToGrid w:val="0"/>
        </w:rPr>
        <w:t>（</w:t>
      </w:r>
      <w:r w:rsidRPr="006E7D74">
        <w:rPr>
          <w:snapToGrid w:val="0"/>
        </w:rPr>
        <w:t>1</w:t>
      </w:r>
      <w:r w:rsidRPr="006E7D74">
        <w:rPr>
          <w:snapToGrid w:val="0"/>
        </w:rPr>
        <w:t>分）</w:t>
      </w:r>
    </w:p>
    <w:p w14:paraId="71B7AEB0" w14:textId="77777777" w:rsidR="002802C5" w:rsidRDefault="002802C5" w:rsidP="002802C5"/>
    <w:p w14:paraId="5EF971E6" w14:textId="77777777" w:rsidR="002802C5" w:rsidRDefault="002802C5" w:rsidP="002802C5">
      <w:pPr>
        <w:sectPr w:rsidR="002802C5" w:rsidSect="00E13583">
          <w:footerReference w:type="default" r:id="rId19"/>
          <w:pgSz w:w="11905" w:h="16840" w:code="9"/>
          <w:pgMar w:top="1440" w:right="1797" w:bottom="1440" w:left="1797" w:header="720" w:footer="720" w:gutter="0"/>
          <w:pgNumType w:start="1"/>
          <w:cols w:space="720"/>
          <w:docGrid w:type="lines" w:linePitch="317"/>
        </w:sectPr>
      </w:pPr>
    </w:p>
    <w:p w14:paraId="50B6F416" w14:textId="77777777" w:rsidR="00C74A5B" w:rsidRDefault="0029443E">
      <w:pPr>
        <w:spacing w:line="620" w:lineRule="exact"/>
        <w:jc w:val="center"/>
        <w:rPr>
          <w:rFonts w:ascii="黑体" w:eastAsia="黑体" w:hAnsi="黑体" w:hint="eastAsia"/>
          <w:b/>
          <w:sz w:val="44"/>
          <w:szCs w:val="44"/>
        </w:rPr>
      </w:pPr>
      <w:r>
        <w:rPr>
          <w:rFonts w:ascii="黑体" w:eastAsia="黑体" w:hAnsi="黑体" w:hint="eastAsia"/>
          <w:b/>
          <w:sz w:val="44"/>
          <w:szCs w:val="44"/>
        </w:rPr>
        <w:lastRenderedPageBreak/>
        <w:t>2025学年高三年级质量调研</w:t>
      </w:r>
    </w:p>
    <w:p w14:paraId="15BECB42" w14:textId="05086F0D" w:rsidR="00C74A5B" w:rsidRDefault="0029443E" w:rsidP="00B87EB4">
      <w:pPr>
        <w:pStyle w:val="1"/>
      </w:pPr>
      <w:r>
        <w:rPr>
          <w:rFonts w:hint="eastAsia"/>
        </w:rPr>
        <w:t>物理</w:t>
      </w:r>
      <w:r>
        <w:t>试卷</w:t>
      </w:r>
      <w:r w:rsidR="00B87EB4" w:rsidRPr="00B87EB4">
        <w:rPr>
          <w:rFonts w:hint="eastAsia"/>
          <w:color w:val="EE0000"/>
        </w:rPr>
        <w:t>原稿</w:t>
      </w:r>
    </w:p>
    <w:p w14:paraId="53885F98" w14:textId="77777777" w:rsidR="00C74A5B" w:rsidRDefault="0029443E">
      <w:pPr>
        <w:adjustRightInd w:val="0"/>
        <w:snapToGrid w:val="0"/>
        <w:spacing w:line="240" w:lineRule="exact"/>
        <w:jc w:val="center"/>
        <w:rPr>
          <w:rFonts w:eastAsia="楷体"/>
          <w:sz w:val="18"/>
          <w:szCs w:val="18"/>
        </w:rPr>
      </w:pPr>
      <w:r>
        <w:rPr>
          <w:rFonts w:ascii="楷体" w:eastAsia="楷体" w:hAnsi="楷体" w:hint="eastAsia"/>
          <w:sz w:val="18"/>
          <w:szCs w:val="18"/>
        </w:rPr>
        <w:t>(</w:t>
      </w:r>
      <w:r>
        <w:rPr>
          <w:rFonts w:eastAsia="楷体"/>
          <w:sz w:val="18"/>
          <w:szCs w:val="18"/>
        </w:rPr>
        <w:t>考试时间</w:t>
      </w:r>
      <w:r>
        <w:rPr>
          <w:rFonts w:eastAsia="楷体"/>
          <w:sz w:val="18"/>
          <w:szCs w:val="18"/>
        </w:rPr>
        <w:t>60</w:t>
      </w:r>
      <w:r>
        <w:rPr>
          <w:rFonts w:eastAsia="楷体"/>
          <w:sz w:val="18"/>
          <w:szCs w:val="18"/>
        </w:rPr>
        <w:t>分钟，满分</w:t>
      </w:r>
      <w:r>
        <w:rPr>
          <w:rFonts w:eastAsia="楷体"/>
          <w:sz w:val="18"/>
          <w:szCs w:val="18"/>
        </w:rPr>
        <w:t>100</w:t>
      </w:r>
      <w:r>
        <w:rPr>
          <w:rFonts w:eastAsia="楷体"/>
          <w:sz w:val="18"/>
          <w:szCs w:val="18"/>
        </w:rPr>
        <w:t>分</w:t>
      </w:r>
      <w:r>
        <w:rPr>
          <w:rFonts w:ascii="楷体" w:eastAsia="楷体" w:hAnsi="楷体" w:hint="eastAsia"/>
          <w:sz w:val="18"/>
          <w:szCs w:val="18"/>
        </w:rPr>
        <w:t>)</w:t>
      </w:r>
    </w:p>
    <w:p w14:paraId="31C82209" w14:textId="77777777" w:rsidR="00C74A5B" w:rsidRDefault="0029443E">
      <w:pPr>
        <w:adjustRightInd w:val="0"/>
        <w:snapToGrid w:val="0"/>
        <w:spacing w:line="240" w:lineRule="exact"/>
        <w:jc w:val="center"/>
        <w:rPr>
          <w:rFonts w:ascii="楷体" w:eastAsia="楷体" w:hAnsi="楷体" w:hint="eastAsia"/>
          <w:sz w:val="18"/>
          <w:szCs w:val="18"/>
        </w:rPr>
      </w:pPr>
      <w:r>
        <w:rPr>
          <w:rFonts w:ascii="楷体" w:eastAsia="楷体" w:hAnsi="楷体" w:hint="eastAsia"/>
          <w:sz w:val="18"/>
          <w:szCs w:val="18"/>
        </w:rPr>
        <w:t>(</w:t>
      </w:r>
      <w:r>
        <w:rPr>
          <w:rFonts w:eastAsia="楷体"/>
          <w:spacing w:val="12"/>
          <w:sz w:val="18"/>
          <w:szCs w:val="18"/>
        </w:rPr>
        <w:t>试卷共</w:t>
      </w:r>
      <w:r>
        <w:rPr>
          <w:rFonts w:eastAsia="楷体" w:hint="eastAsia"/>
          <w:spacing w:val="12"/>
          <w:sz w:val="18"/>
          <w:szCs w:val="18"/>
        </w:rPr>
        <w:t>4</w:t>
      </w:r>
      <w:r>
        <w:rPr>
          <w:rFonts w:eastAsia="楷体"/>
          <w:spacing w:val="12"/>
          <w:sz w:val="18"/>
          <w:szCs w:val="18"/>
        </w:rPr>
        <w:t>页，答题纸共</w:t>
      </w:r>
      <w:r>
        <w:rPr>
          <w:rFonts w:eastAsia="楷体"/>
          <w:spacing w:val="12"/>
          <w:sz w:val="18"/>
          <w:szCs w:val="18"/>
        </w:rPr>
        <w:t>1</w:t>
      </w:r>
      <w:r>
        <w:rPr>
          <w:rFonts w:eastAsia="楷体"/>
          <w:spacing w:val="12"/>
          <w:sz w:val="18"/>
          <w:szCs w:val="18"/>
        </w:rPr>
        <w:t>页</w:t>
      </w:r>
      <w:r>
        <w:rPr>
          <w:rFonts w:ascii="楷体" w:eastAsia="楷体" w:hAnsi="楷体" w:hint="eastAsia"/>
          <w:sz w:val="18"/>
          <w:szCs w:val="18"/>
        </w:rPr>
        <w:t>)</w:t>
      </w:r>
    </w:p>
    <w:p w14:paraId="65CE889C" w14:textId="77777777" w:rsidR="00C74A5B" w:rsidRDefault="0029443E">
      <w:pPr>
        <w:adjustRightInd w:val="0"/>
        <w:snapToGrid w:val="0"/>
        <w:spacing w:line="280" w:lineRule="exact"/>
        <w:jc w:val="left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特别</w:t>
      </w:r>
      <w:r>
        <w:rPr>
          <w:rFonts w:eastAsia="黑体"/>
          <w:sz w:val="18"/>
          <w:szCs w:val="18"/>
        </w:rPr>
        <w:t>提示：</w:t>
      </w:r>
    </w:p>
    <w:p w14:paraId="3F5BC49B" w14:textId="77777777" w:rsidR="00C74A5B" w:rsidRDefault="0029443E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1</w:t>
      </w:r>
      <w:r>
        <w:rPr>
          <w:rFonts w:eastAsia="黑体"/>
          <w:sz w:val="18"/>
          <w:szCs w:val="18"/>
        </w:rPr>
        <w:t>．</w:t>
      </w:r>
      <w:r>
        <w:rPr>
          <w:rFonts w:eastAsia="黑体" w:hint="eastAsia"/>
          <w:sz w:val="18"/>
          <w:szCs w:val="18"/>
        </w:rPr>
        <w:t>本试卷标注“多选”的试题，应选两个或两个以上的选项，但不可全选；未特别标注的选择题，只能选一个选项。</w:t>
      </w:r>
    </w:p>
    <w:p w14:paraId="3E92326B" w14:textId="77777777" w:rsidR="00C74A5B" w:rsidRDefault="0029443E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/>
          <w:sz w:val="18"/>
          <w:szCs w:val="18"/>
        </w:rPr>
        <w:t>2</w:t>
      </w:r>
      <w:r>
        <w:rPr>
          <w:rFonts w:eastAsia="黑体"/>
          <w:sz w:val="18"/>
          <w:szCs w:val="18"/>
        </w:rPr>
        <w:t>．</w:t>
      </w:r>
      <w:r>
        <w:rPr>
          <w:rFonts w:eastAsia="黑体" w:hint="eastAsia"/>
          <w:sz w:val="18"/>
          <w:szCs w:val="18"/>
        </w:rPr>
        <w:t>在列式计算、逻辑推理以及回答问题过程中，须给出必要的图示、文字说明、公式、演算等。</w:t>
      </w:r>
    </w:p>
    <w:p w14:paraId="09A510FC" w14:textId="77777777" w:rsidR="00C74A5B" w:rsidRDefault="0029443E">
      <w:pPr>
        <w:adjustRightInd w:val="0"/>
        <w:snapToGrid w:val="0"/>
        <w:spacing w:afterLines="50" w:after="120" w:line="280" w:lineRule="exact"/>
        <w:ind w:left="270" w:hangingChars="150" w:hanging="270"/>
        <w:rPr>
          <w:rFonts w:eastAsia="黑体"/>
          <w:szCs w:val="21"/>
        </w:rPr>
      </w:pPr>
      <w:r>
        <w:rPr>
          <w:rFonts w:eastAsia="黑体"/>
          <w:sz w:val="18"/>
          <w:szCs w:val="18"/>
        </w:rPr>
        <w:t>3</w:t>
      </w:r>
      <w:r>
        <w:rPr>
          <w:rFonts w:eastAsia="黑体"/>
          <w:sz w:val="18"/>
          <w:szCs w:val="18"/>
        </w:rPr>
        <w:t>．</w:t>
      </w:r>
      <w:r>
        <w:rPr>
          <w:rFonts w:eastAsia="黑体" w:hint="eastAsia"/>
          <w:sz w:val="18"/>
          <w:szCs w:val="18"/>
        </w:rPr>
        <w:t>除特殊说明外，本卷所用重力加速度大小</w:t>
      </w:r>
      <w:r>
        <w:rPr>
          <w:rFonts w:eastAsia="黑体" w:hint="eastAsia"/>
          <w:i/>
          <w:sz w:val="18"/>
          <w:szCs w:val="18"/>
        </w:rPr>
        <w:t>g</w:t>
      </w:r>
      <w:r>
        <w:rPr>
          <w:rFonts w:eastAsia="黑体" w:hint="eastAsia"/>
          <w:sz w:val="18"/>
          <w:szCs w:val="18"/>
        </w:rPr>
        <w:t>均取</w:t>
      </w:r>
      <w:r>
        <w:rPr>
          <w:rFonts w:eastAsia="黑体" w:hint="eastAsia"/>
          <w:sz w:val="18"/>
          <w:szCs w:val="18"/>
        </w:rPr>
        <w:t>9.8 m/s</w:t>
      </w:r>
      <w:r>
        <w:rPr>
          <w:rFonts w:eastAsia="黑体" w:hint="eastAsia"/>
          <w:sz w:val="18"/>
          <w:szCs w:val="18"/>
          <w:vertAlign w:val="superscript"/>
        </w:rPr>
        <w:t>2</w:t>
      </w:r>
      <w:r>
        <w:rPr>
          <w:rFonts w:eastAsia="黑体" w:hint="eastAsia"/>
          <w:sz w:val="18"/>
          <w:szCs w:val="18"/>
        </w:rPr>
        <w:t>。</w:t>
      </w:r>
    </w:p>
    <w:p w14:paraId="1C894C6C" w14:textId="77777777" w:rsidR="00C74A5B" w:rsidRDefault="0029443E">
      <w:pPr>
        <w:spacing w:line="288" w:lineRule="auto"/>
        <w:jc w:val="center"/>
        <w:rPr>
          <w:rFonts w:ascii="黑体" w:eastAsia="黑体" w:hAnsi="黑体" w:cs="黑体" w:hint="eastAsia"/>
          <w:b/>
          <w:sz w:val="28"/>
          <w:szCs w:val="28"/>
        </w:rPr>
      </w:pPr>
      <w:r>
        <w:rPr>
          <w:rFonts w:eastAsia="楷体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EDD5946" wp14:editId="052DD8CC">
                <wp:simplePos x="0" y="0"/>
                <wp:positionH relativeFrom="column">
                  <wp:posOffset>2486660</wp:posOffset>
                </wp:positionH>
                <wp:positionV relativeFrom="paragraph">
                  <wp:posOffset>277495</wp:posOffset>
                </wp:positionV>
                <wp:extent cx="1350645" cy="1146810"/>
                <wp:effectExtent l="0" t="0" r="1905" b="15240"/>
                <wp:wrapSquare wrapText="bothSides"/>
                <wp:docPr id="356473716" name="组合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645" cy="1146810"/>
                          <a:chOff x="0" y="0"/>
                          <a:chExt cx="1350645" cy="1147409"/>
                        </a:xfrm>
                      </wpg:grpSpPr>
                      <wpg:grpSp>
                        <wpg:cNvPr id="659730171" name="组合 82"/>
                        <wpg:cNvGrpSpPr/>
                        <wpg:grpSpPr>
                          <a:xfrm>
                            <a:off x="0" y="0"/>
                            <a:ext cx="1350645" cy="993115"/>
                            <a:chOff x="22403" y="-47848"/>
                            <a:chExt cx="1352474" cy="995045"/>
                          </a:xfrm>
                        </wpg:grpSpPr>
                        <wps:wsp>
                          <wps:cNvPr id="11820835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003" y="257741"/>
                              <a:ext cx="354574" cy="1574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C12AEEC" w14:textId="77777777" w:rsidR="00C74A5B" w:rsidRDefault="0029443E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叶片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spAutoFit/>
                          </wps:bodyPr>
                        </wps:wsp>
                        <wpg:grpSp>
                          <wpg:cNvPr id="950682858" name="组合 81"/>
                          <wpg:cNvGrpSpPr/>
                          <wpg:grpSpPr>
                            <a:xfrm>
                              <a:off x="22403" y="-47848"/>
                              <a:ext cx="1352474" cy="995045"/>
                              <a:chOff x="22403" y="-47848"/>
                              <a:chExt cx="1352474" cy="995045"/>
                            </a:xfrm>
                          </wpg:grpSpPr>
                          <pic:pic xmlns:pic="http://schemas.openxmlformats.org/drawingml/2006/picture">
                            <pic:nvPicPr>
                              <pic:cNvPr id="1777387961" name="图片 7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1" b="692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2403" y="134540"/>
                                <a:ext cx="863600" cy="8126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547213736" name="组合 80"/>
                            <wpg:cNvGrpSpPr/>
                            <wpg:grpSpPr>
                              <a:xfrm>
                                <a:off x="443973" y="-47848"/>
                                <a:ext cx="930904" cy="768570"/>
                                <a:chOff x="-351233" y="-321596"/>
                                <a:chExt cx="931535" cy="771675"/>
                              </a:xfrm>
                            </wpg:grpSpPr>
                            <wps:wsp>
                              <wps:cNvPr id="3190625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097" y="292600"/>
                                  <a:ext cx="489205" cy="1574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BC348A2" w14:textId="77777777" w:rsidR="00C74A5B" w:rsidRDefault="0029443E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玻璃罩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64895399" name="直接连接符 34"/>
                              <wps:cNvCnPr/>
                              <wps:spPr>
                                <a:xfrm>
                                  <a:off x="-41975" y="373951"/>
                                  <a:ext cx="16002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541948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51233" y="-321596"/>
                                  <a:ext cx="319968" cy="1581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BB7166B" w14:textId="77777777" w:rsidR="00C74A5B" w:rsidRDefault="0029443E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转轴</w:t>
                                    </w:r>
                                  </w:p>
                                </w:txbxContent>
                              </wps:txbx>
                              <wps:bodyPr rot="0" vert="horz" wrap="squar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138021612" name="直接连接符 34"/>
                              <wps:cNvCnPr/>
                              <wps:spPr>
                                <a:xfrm>
                                  <a:off x="-149045" y="66406"/>
                                  <a:ext cx="209548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4538638" name="直接连接符 34"/>
                              <wps:cNvCnPr/>
                              <wps:spPr>
                                <a:xfrm rot="16200000">
                                  <a:off x="-410876" y="-121309"/>
                                  <a:ext cx="160510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1374326666" name="文本框 103"/>
                        <wps:cNvSpPr txBox="1"/>
                        <wps:spPr>
                          <a:xfrm>
                            <a:off x="318467" y="993115"/>
                            <a:ext cx="374650" cy="154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A24231" w14:textId="77777777" w:rsidR="00C74A5B" w:rsidRDefault="0029443E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DD5946" id="组合 319" o:spid="_x0000_s1496" style="position:absolute;left:0;text-align:left;margin-left:195.8pt;margin-top:21.85pt;width:106.35pt;height:90.3pt;z-index:251659264;mso-position-horizontal-relative:text;mso-position-vertical-relative:text" coordsize="13506,1147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">
                <v:group id="组合 82" o:spid="_x0000_s1497" style="position:absolute;width:13506;height:9931" coordorigin="224,-478" coordsize="13524,9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">
                  <v:shape id="文本框 2" o:spid="_x0000_s1498" type="#_x0000_t202" style="position:absolute;left:8860;top:2577;width:3545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3C12AEEC" w14:textId="77777777" w:rsidR="00C74A5B" w:rsidRDefault="0029443E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叶片</w:t>
                          </w:r>
                        </w:p>
                      </w:txbxContent>
                    </v:textbox>
                  </v:shape>
                  <v:group id="组合 81" o:spid="_x0000_s1499" style="position:absolute;left:224;top:-478;width:13524;height:9949" coordorigin="224,-478" coordsize="13524,9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">
                    <v:shape id="图片 79" o:spid="_x0000_s1500" type="#_x0000_t75" style="position:absolute;left:224;top:1345;width:8636;height:81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">
                      <v:imagedata r:id="rId15" o:title="" croptop="1f" cropbottom="4538f"/>
                    </v:shape>
                    <v:group id="组合 80" o:spid="_x0000_s1501" style="position:absolute;left:4439;top:-478;width:9309;height:7685" coordorigin="-3512,-3215" coordsize="9315,7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">
                      <v:shape id="文本框 2" o:spid="_x0000_s1502" type="#_x0000_t202" style="position:absolute;left:910;top:2926;width:4893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BC348A2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玻璃罩</w:t>
                              </w:r>
                            </w:p>
                          </w:txbxContent>
                        </v:textbox>
                      </v:shape>
                      <v:line id="直接连接符 34" o:spid="_x0000_s1503" style="position:absolute;visibility:visible;mso-wrap-style:square" from="-419,3739" to="1180,3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" strokecolor="black [3213]" strokeweight=".5pt"/>
                      <v:shape id="文本框 2" o:spid="_x0000_s1504" type="#_x0000_t202" style="position:absolute;left:-3512;top:-3215;width:3200;height:1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7BB7166B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转轴</w:t>
                              </w:r>
                            </w:p>
                          </w:txbxContent>
                        </v:textbox>
                      </v:shape>
                      <v:line id="直接连接符 34" o:spid="_x0000_s1505" style="position:absolute;visibility:visible;mso-wrap-style:square" from="-1490,664" to="605,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" strokecolor="black [3213]" strokeweight=".5pt"/>
                      <v:line id="直接连接符 34" o:spid="_x0000_s1506" style="position:absolute;rotation:-90;visibility:visible;mso-wrap-style:square" from="-4109,-1212" to="-2504,-1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" strokecolor="black [3213]" strokeweight=".5pt"/>
                    </v:group>
                  </v:group>
                </v:group>
                <v:shape id="文本框 103" o:spid="_x0000_s1507" type="#_x0000_t202" style="position:absolute;left:3184;top:9931;width:374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" filled="f" stroked="f" strokeweight=".5pt">
                  <v:textbox style="mso-fit-shape-to-text:t" inset="0,0,0,0">
                    <w:txbxContent>
                      <w:p w14:paraId="7DA24231" w14:textId="77777777" w:rsidR="00C74A5B" w:rsidRDefault="0029443E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a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黑体" w:eastAsia="黑体" w:hAnsi="黑体" w:cs="黑体" w:hint="eastAsia"/>
          <w:b/>
          <w:sz w:val="28"/>
          <w:szCs w:val="28"/>
        </w:rPr>
        <w:t>一 探秘</w:t>
      </w:r>
      <w:r>
        <w:rPr>
          <w:rFonts w:ascii="黑体" w:eastAsia="黑体" w:hAnsi="黑体" w:cs="黑体"/>
          <w:b/>
          <w:sz w:val="28"/>
          <w:szCs w:val="28"/>
        </w:rPr>
        <w:t>“风车”</w:t>
      </w:r>
    </w:p>
    <w:p w14:paraId="5A45798A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rFonts w:eastAsia="楷体"/>
          <w:szCs w:val="21"/>
        </w:rPr>
      </w:pPr>
      <w:r>
        <w:rPr>
          <w:rFonts w:eastAsia="华文中宋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793FDE3" wp14:editId="4AE2BA37">
                <wp:simplePos x="0" y="0"/>
                <wp:positionH relativeFrom="column">
                  <wp:posOffset>3943350</wp:posOffset>
                </wp:positionH>
                <wp:positionV relativeFrom="paragraph">
                  <wp:posOffset>119380</wp:posOffset>
                </wp:positionV>
                <wp:extent cx="1461135" cy="988060"/>
                <wp:effectExtent l="0" t="0" r="5715" b="2540"/>
                <wp:wrapSquare wrapText="bothSides"/>
                <wp:docPr id="23055181" name="组合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1135" cy="988060"/>
                          <a:chOff x="0" y="0"/>
                          <a:chExt cx="1461135" cy="989319"/>
                        </a:xfrm>
                      </wpg:grpSpPr>
                      <wpg:grpSp>
                        <wpg:cNvPr id="390032376" name="组合 194"/>
                        <wpg:cNvGrpSpPr/>
                        <wpg:grpSpPr>
                          <a:xfrm>
                            <a:off x="0" y="0"/>
                            <a:ext cx="1461135" cy="800735"/>
                            <a:chOff x="0" y="0"/>
                            <a:chExt cx="1461135" cy="800735"/>
                          </a:xfrm>
                        </wpg:grpSpPr>
                        <wpg:grpSp>
                          <wpg:cNvPr id="233251294" name="组合 233251294"/>
                          <wpg:cNvGrpSpPr/>
                          <wpg:grpSpPr>
                            <a:xfrm>
                              <a:off x="0" y="0"/>
                              <a:ext cx="1461135" cy="800735"/>
                              <a:chOff x="3221" y="86366"/>
                              <a:chExt cx="2301" cy="1261"/>
                            </a:xfrm>
                          </wpg:grpSpPr>
                          <wps:wsp>
                            <wps:cNvPr id="1800982072" name="文本框 97"/>
                            <wps:cNvSpPr txBox="1"/>
                            <wps:spPr>
                              <a:xfrm>
                                <a:off x="5233" y="86858"/>
                                <a:ext cx="289" cy="2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615986" w14:textId="77777777" w:rsidR="00C74A5B" w:rsidRDefault="0029443E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  <w:t>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1661327660" name="组合 106"/>
                            <wpg:cNvGrpSpPr/>
                            <wpg:grpSpPr>
                              <a:xfrm>
                                <a:off x="3221" y="86366"/>
                                <a:ext cx="1962" cy="1261"/>
                                <a:chOff x="3708" y="86905"/>
                                <a:chExt cx="1962" cy="1261"/>
                              </a:xfrm>
                            </wpg:grpSpPr>
                            <wpg:grpSp>
                              <wpg:cNvPr id="745595902" name="组合 98"/>
                              <wpg:cNvGrpSpPr/>
                              <wpg:grpSpPr>
                                <a:xfrm>
                                  <a:off x="3798" y="87042"/>
                                  <a:ext cx="1872" cy="928"/>
                                  <a:chOff x="3739" y="86854"/>
                                  <a:chExt cx="2254" cy="1155"/>
                                </a:xfrm>
                              </wpg:grpSpPr>
                              <wpg:grpSp>
                                <wpg:cNvPr id="483555525" name="组合 69"/>
                                <wpg:cNvGrpSpPr/>
                                <wpg:grpSpPr>
                                  <a:xfrm>
                                    <a:off x="5193" y="86980"/>
                                    <a:ext cx="800" cy="909"/>
                                    <a:chOff x="5760" y="87324"/>
                                    <a:chExt cx="800" cy="909"/>
                                  </a:xfrm>
                                </wpg:grpSpPr>
                                <wps:wsp>
                                  <wps:cNvPr id="2025351339" name="直接箭头连接符 3"/>
                                  <wps:cNvCnPr/>
                                  <wps:spPr>
                                    <a:xfrm flipH="1">
                                      <a:off x="5760" y="87324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ap="rnd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bevel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97714589" name="直接箭头连接符 60"/>
                                  <wps:cNvCnPr/>
                                  <wps:spPr>
                                    <a:xfrm flipH="1">
                                      <a:off x="5760" y="87627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87741156" name="直接箭头连接符 67"/>
                                  <wps:cNvCnPr/>
                                  <wps:spPr>
                                    <a:xfrm flipH="1">
                                      <a:off x="5760" y="87930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16255277" name="直接箭头连接符 68"/>
                                  <wps:cNvCnPr/>
                                  <wps:spPr>
                                    <a:xfrm flipH="1">
                                      <a:off x="5760" y="88233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2135933081" name="组合 93"/>
                                <wpg:cNvGrpSpPr/>
                                <wpg:grpSpPr>
                                  <a:xfrm>
                                    <a:off x="3739" y="86854"/>
                                    <a:ext cx="1135" cy="1155"/>
                                    <a:chOff x="1875" y="87210"/>
                                    <a:chExt cx="1135" cy="1155"/>
                                  </a:xfrm>
                                </wpg:grpSpPr>
                                <wpg:grpSp>
                                  <wpg:cNvPr id="397272332" name="组合 84"/>
                                  <wpg:cNvGrpSpPr/>
                                  <wpg:grpSpPr>
                                    <a:xfrm>
                                      <a:off x="2400" y="87210"/>
                                      <a:ext cx="64" cy="1155"/>
                                      <a:chOff x="2400" y="87210"/>
                                      <a:chExt cx="64" cy="1155"/>
                                    </a:xfrm>
                                  </wpg:grpSpPr>
                                  <wpg:grpSp>
                                    <wpg:cNvPr id="1259497563" name="组合 72"/>
                                    <wpg:cNvGrpSpPr/>
                                    <wpg:grpSpPr>
                                      <a:xfrm>
                                        <a:off x="2400" y="87210"/>
                                        <a:ext cx="57" cy="496"/>
                                        <a:chOff x="3886" y="86822"/>
                                        <a:chExt cx="57" cy="496"/>
                                      </a:xfrm>
                                    </wpg:grpSpPr>
                                    <wps:wsp>
                                      <wps:cNvPr id="1884631364" name="直接连接符 70"/>
                                      <wps:cNvCnPr/>
                                      <wps:spPr>
                                        <a:xfrm>
                                          <a:off x="3896" y="8682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3606693" name="矩形 71"/>
                                      <wps:cNvSpPr/>
                                      <wps:spPr>
                                        <a:xfrm>
                                          <a:off x="3886" y="8682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58541360" name="直接连接符 73"/>
                                    <wps:cNvCnPr/>
                                    <wps:spPr>
                                      <a:xfrm flipH="1">
                                        <a:off x="2428" y="87700"/>
                                        <a:ext cx="1" cy="176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585828139" name="组合 74"/>
                                    <wpg:cNvGrpSpPr/>
                                    <wpg:grpSpPr>
                                      <a:xfrm rot="10800000">
                                        <a:off x="2407" y="87869"/>
                                        <a:ext cx="57" cy="496"/>
                                        <a:chOff x="3886" y="86832"/>
                                        <a:chExt cx="57" cy="496"/>
                                      </a:xfrm>
                                    </wpg:grpSpPr>
                                    <wps:wsp>
                                      <wps:cNvPr id="1695291345" name="直接连接符 70"/>
                                      <wps:cNvCnPr/>
                                      <wps:spPr>
                                        <a:xfrm>
                                          <a:off x="3896" y="8683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52616373" name="矩形 71"/>
                                      <wps:cNvSpPr/>
                                      <wps:spPr>
                                        <a:xfrm>
                                          <a:off x="3886" y="8683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173166733" name="组合 85"/>
                                  <wpg:cNvGrpSpPr/>
                                  <wpg:grpSpPr>
                                    <a:xfrm rot="16200000">
                                      <a:off x="2409" y="87228"/>
                                      <a:ext cx="68" cy="1135"/>
                                      <a:chOff x="2400" y="87225"/>
                                      <a:chExt cx="68" cy="1135"/>
                                    </a:xfrm>
                                  </wpg:grpSpPr>
                                  <wpg:grpSp>
                                    <wpg:cNvPr id="912173127" name="组合 72"/>
                                    <wpg:cNvGrpSpPr/>
                                    <wpg:grpSpPr>
                                      <a:xfrm>
                                        <a:off x="2400" y="87225"/>
                                        <a:ext cx="57" cy="480"/>
                                        <a:chOff x="3886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1438650830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21641596" name="矩形 71"/>
                                      <wps:cNvSpPr/>
                                      <wps:spPr>
                                        <a:xfrm>
                                          <a:off x="3886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855890054" name="直接连接符 73"/>
                                    <wps:cNvCnPr/>
                                    <wps:spPr>
                                      <a:xfrm flipH="1">
                                        <a:off x="2443" y="87704"/>
                                        <a:ext cx="1" cy="171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640812695" name="组合 74"/>
                                    <wpg:cNvGrpSpPr/>
                                    <wpg:grpSpPr>
                                      <a:xfrm rot="10800000">
                                        <a:off x="2411" y="87880"/>
                                        <a:ext cx="57" cy="480"/>
                                        <a:chOff x="3882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229479230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5707816" name="矩形 71"/>
                                      <wps:cNvSpPr/>
                                      <wps:spPr>
                                        <a:xfrm>
                                          <a:off x="3882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563993495" name="文本框 99"/>
                              <wps:cNvSpPr txBox="1"/>
                              <wps:spPr>
                                <a:xfrm>
                                  <a:off x="3708" y="86905"/>
                                  <a:ext cx="410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AB26EFD" w14:textId="77777777" w:rsidR="00C74A5B" w:rsidRDefault="0029443E">
                                    <w:pPr>
                                      <w:rPr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黑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041172663" name="文本框 100"/>
                              <wps:cNvSpPr txBox="1"/>
                              <wps:spPr>
                                <a:xfrm>
                                  <a:off x="4460" y="87019"/>
                                  <a:ext cx="496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5FDCD66" w14:textId="77777777" w:rsidR="00C74A5B" w:rsidRDefault="0029443E">
                                    <w:pPr>
                                      <w:rPr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  <w:t>银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661051986" name="文本框 101"/>
                              <wps:cNvSpPr txBox="1"/>
                              <wps:spPr>
                                <a:xfrm>
                                  <a:off x="3778" y="87923"/>
                                  <a:ext cx="496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42F8A4" w14:textId="77777777" w:rsidR="00C74A5B" w:rsidRDefault="0029443E">
                                    <w:pPr>
                                      <w:rPr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  <w:t>银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393488244" name="文本框 102"/>
                              <wps:cNvSpPr txBox="1"/>
                              <wps:spPr>
                                <a:xfrm>
                                  <a:off x="4422" y="87857"/>
                                  <a:ext cx="496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C8C469D" w14:textId="77777777" w:rsidR="00C74A5B" w:rsidRDefault="0029443E">
                                    <w:pPr>
                                      <w:rPr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黑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731722426" name="椭圆 104"/>
                              <wps:cNvSpPr/>
                              <wps:spPr>
                                <a:xfrm>
                                  <a:off x="4240" y="874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70780309" name="直接连接符 34"/>
                          <wps:cNvCnPr/>
                          <wps:spPr>
                            <a:xfrm>
                              <a:off x="378986" y="593936"/>
                              <a:ext cx="82612" cy="4925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6971225" name="直接连接符 34"/>
                          <wps:cNvCnPr/>
                          <wps:spPr>
                            <a:xfrm>
                              <a:off x="208802" y="133044"/>
                              <a:ext cx="101143" cy="4751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1559676" name="直接连接符 34"/>
                          <wps:cNvCnPr/>
                          <wps:spPr>
                            <a:xfrm flipH="1">
                              <a:off x="222665" y="558800"/>
                              <a:ext cx="86226" cy="6816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2593211" name="直接连接符 34"/>
                          <wps:cNvCnPr/>
                          <wps:spPr>
                            <a:xfrm flipH="1">
                              <a:off x="382463" y="226261"/>
                              <a:ext cx="100330" cy="4400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33761352" name="文本框 103"/>
                        <wps:cNvSpPr txBox="1"/>
                        <wps:spPr>
                          <a:xfrm>
                            <a:off x="476250" y="835025"/>
                            <a:ext cx="374650" cy="154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EC6AC4" w14:textId="77777777" w:rsidR="00C74A5B" w:rsidRDefault="0029443E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93FDE3" id="组合 320" o:spid="_x0000_s1508" style="position:absolute;left:0;text-align:left;margin-left:310.5pt;margin-top:9.4pt;width:115.05pt;height:77.8pt;z-index:251660288;mso-position-horizontal-relative:text;mso-position-vertical-relative:text" coordsize="14611,9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">
                <v:group id="组合 194" o:spid="_x0000_s1509" style="position:absolute;width:14611;height:8007" coordsize="14611,8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">
                  <v:group id="组合 233251294" o:spid="_x0000_s1510" style="position:absolute;width:14611;height:8007" coordorigin="3221,86366" coordsize="2301,1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">
                    <v:shape id="文本框 97" o:spid="_x0000_s1511" type="#_x0000_t202" style="position:absolute;left:5233;top:86858;width:289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" filled="f" stroked="f" strokeweight=".5pt">
                      <v:textbox style="mso-fit-shape-to-text:t" inset="0,0,0,0">
                        <w:txbxContent>
                          <w:p w14:paraId="24615986" w14:textId="77777777" w:rsidR="00C74A5B" w:rsidRDefault="0029443E">
                            <w:pPr>
                              <w:rPr>
                                <w:color w:val="000000" w:themeColor="text1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8"/>
                                <w:szCs w:val="20"/>
                              </w:rPr>
                              <w:t>光</w:t>
                            </w:r>
                          </w:p>
                        </w:txbxContent>
                      </v:textbox>
                    </v:shape>
                    <v:group id="组合 106" o:spid="_x0000_s1512" style="position:absolute;left:3221;top:86366;width:1962;height:1261" coordorigin="3708,86905" coordsize="1962,1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">
                      <v:group id="组合 98" o:spid="_x0000_s1513" style="position:absolute;left:3798;top:87042;width:1872;height:928" coordorigin="3739,86854" coordsize="225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">
                        <v:group id="组合 69" o:spid="_x0000_s1514" style="position:absolute;left:5193;top:86980;width:800;height:909" coordorigin="5760,87324" coordsize="800,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">
                          <v:shape id="直接箭头连接符 3" o:spid="_x0000_s1515" type="#_x0000_t32" style="position:absolute;left:5760;top:87324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" strokecolor="gray [1629]" strokeweight=".5pt">
                            <v:stroke endarrow="block" endarrowwidth="narrow" joinstyle="bevel" endcap="round"/>
                          </v:shape>
                          <v:shape id="直接箭头连接符 60" o:spid="_x0000_s1516" type="#_x0000_t32" style="position:absolute;left:5760;top:87627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" strokecolor="gray [1629]" strokeweight=".5pt">
                            <v:stroke endarrow="block" endarrowwidth="narrow"/>
                          </v:shape>
                          <v:shape id="直接箭头连接符 67" o:spid="_x0000_s1517" type="#_x0000_t32" style="position:absolute;left:5760;top:87930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" strokecolor="gray [1629]" strokeweight=".5pt">
                            <v:stroke endarrow="block" endarrowwidth="narrow" joinstyle="miter"/>
                          </v:shape>
                          <v:shape id="直接箭头连接符 68" o:spid="_x0000_s1518" type="#_x0000_t32" style="position:absolute;left:5760;top:88233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" strokecolor="gray [1629]" strokeweight=".5pt">
                            <v:stroke endarrow="block" endarrowwidth="narrow" joinstyle="miter"/>
                          </v:shape>
                        </v:group>
                        <v:group id="组合 93" o:spid="_x0000_s1519" style="position:absolute;left:3739;top:86854;width:1135;height:1155" coordorigin="1875,87210" coordsize="113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">
                          <v:group id="组合 84" o:spid="_x0000_s1520" style="position:absolute;left:2400;top:87210;width:64;height:1155" coordorigin="2400,87210" coordsize="6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">
                            <v:group id="组合 72" o:spid="_x0000_s1521" style="position:absolute;left:2400;top:87210;width:57;height:496" coordorigin="3886,8682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">
                              <v:line id="直接连接符 70" o:spid="_x0000_s1522" style="position:absolute;visibility:visible;mso-wrap-style:square" from="3896,86824" to="3896,8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" strokecolor="black [3213]" strokeweight="1pt"/>
                              <v:rect id="矩形 71" o:spid="_x0000_s1523" style="position:absolute;left:3886;top:86822;width:57;height:4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" filled="f" strokecolor="black [3213]" strokeweight=".5pt"/>
                            </v:group>
                            <v:line id="直接连接符 73" o:spid="_x0000_s1524" style="position:absolute;flip:x;visibility:visible;mso-wrap-style:square" from="2428,87700" to="2429,8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" strokecolor="black [3213]" strokeweight=".5pt"/>
                            <v:group id="组合 74" o:spid="_x0000_s1525" style="position:absolute;left:2407;top:87869;width:57;height:496;rotation:180" coordorigin="3886,8683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">
                              <v:line id="直接连接符 70" o:spid="_x0000_s1526" style="position:absolute;visibility:visible;mso-wrap-style:square" from="3896,86834" to="3896,87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" strokecolor="black [3213]" strokeweight="1pt"/>
                              <v:rect id="矩形 71" o:spid="_x0000_s1527" style="position:absolute;left:3886;top:86832;width:57;height:4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" filled="f" strokecolor="black [3213]" strokeweight=".5pt"/>
                            </v:group>
                          </v:group>
                          <v:group id="组合 85" o:spid="_x0000_s1528" style="position:absolute;left:2409;top:87228;width:68;height:1135;rotation:-90" coordorigin="2400,87225" coordsize="68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">
                            <v:group id="组合 72" o:spid="_x0000_s1529" style="position:absolute;left:2400;top:87225;width:57;height:480" coordorigin="3886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">
                              <v:line id="直接连接符 70" o:spid="_x0000_s1530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" strokecolor="black [3213]" strokeweight="1pt"/>
                              <v:rect id="矩形 71" o:spid="_x0000_s1531" style="position:absolute;left:3886;top:86837;width:57;height: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" filled="f" strokecolor="black [3213]" strokeweight=".5pt"/>
                            </v:group>
                            <v:line id="直接连接符 73" o:spid="_x0000_s1532" style="position:absolute;flip:x;visibility:visible;mso-wrap-style:square" from="2443,87704" to="2444,87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" strokecolor="black [3213]" strokeweight=".5pt"/>
                            <v:group id="组合 74" o:spid="_x0000_s1533" style="position:absolute;left:2411;top:87880;width:57;height:480;rotation:180" coordorigin="3882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">
                              <v:line id="直接连接符 70" o:spid="_x0000_s1534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" strokecolor="black [3213]" strokeweight="1pt"/>
                              <v:rect id="矩形 71" o:spid="_x0000_s1535" style="position:absolute;left:3882;top:86837;width:57;height: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" filled="f" strokecolor="black [3213]" strokeweight=".5pt"/>
                            </v:group>
                          </v:group>
                        </v:group>
                      </v:group>
                      <v:shape id="文本框 99" o:spid="_x0000_s1536" type="#_x0000_t202" style="position:absolute;left:3708;top:86905;width:410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2AB26EFD" w14:textId="77777777" w:rsidR="00C74A5B" w:rsidRDefault="0029443E">
                              <w:pPr>
                                <w:rPr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  <w:t>黑面</w:t>
                              </w:r>
                            </w:p>
                          </w:txbxContent>
                        </v:textbox>
                      </v:shape>
                      <v:shape id="文本框 100" o:spid="_x0000_s1537" type="#_x0000_t202" style="position:absolute;left:4460;top:87019;width:496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55FDCD66" w14:textId="77777777" w:rsidR="00C74A5B" w:rsidRDefault="0029443E">
                              <w:pPr>
                                <w:rPr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  <w:t>银面</w:t>
                              </w:r>
                            </w:p>
                          </w:txbxContent>
                        </v:textbox>
                      </v:shape>
                      <v:shape id="文本框 101" o:spid="_x0000_s1538" type="#_x0000_t202" style="position:absolute;left:3778;top:87923;width:496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" filled="f" stroked="f" strokeweight=".5pt">
                        <v:textbox style="mso-fit-shape-to-text:t" inset="0,0,0,0">
                          <w:txbxContent>
                            <w:p w14:paraId="7B42F8A4" w14:textId="77777777" w:rsidR="00C74A5B" w:rsidRDefault="0029443E">
                              <w:pPr>
                                <w:rPr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  <w:t>银面</w:t>
                              </w:r>
                            </w:p>
                          </w:txbxContent>
                        </v:textbox>
                      </v:shape>
                      <v:shape id="文本框 102" o:spid="_x0000_s1539" type="#_x0000_t202" style="position:absolute;left:4422;top:87857;width:496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4C8C469D" w14:textId="77777777" w:rsidR="00C74A5B" w:rsidRDefault="0029443E">
                              <w:pPr>
                                <w:rPr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  <w:t>黑面</w:t>
                              </w:r>
                            </w:p>
                          </w:txbxContent>
                        </v:textbox>
                      </v:shape>
                      <v:oval id="椭圆 104" o:spid="_x0000_s1540" style="position:absolute;left:4240;top:87490;width:34;height: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" fillcolor="black [3213]" stroked="f" strokeweight="2pt"/>
                    </v:group>
                  </v:group>
                  <v:line id="直接连接符 34" o:spid="_x0000_s1541" style="position:absolute;visibility:visible;mso-wrap-style:square" from="3789,5939" to="4615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" strokecolor="black [3213]" strokeweight=".5pt"/>
                  <v:line id="直接连接符 34" o:spid="_x0000_s1542" style="position:absolute;visibility:visible;mso-wrap-style:square" from="2088,1330" to="3099,1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" strokecolor="black [3213]" strokeweight=".5pt"/>
                  <v:line id="直接连接符 34" o:spid="_x0000_s1543" style="position:absolute;flip:x;visibility:visible;mso-wrap-style:square" from="2226,5588" to="3088,6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" strokecolor="black [3213]" strokeweight=".5pt"/>
                  <v:line id="直接连接符 34" o:spid="_x0000_s1544" style="position:absolute;flip:x;visibility:visible;mso-wrap-style:square" from="3824,2262" to="4827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" strokecolor="black [3213]" strokeweight=".5pt"/>
                </v:group>
                <v:shape id="文本框 103" o:spid="_x0000_s1545" type="#_x0000_t202" style="position:absolute;left:4762;top:8350;width:374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" filled="f" stroked="f" strokeweight=".5pt">
                  <v:textbox style="mso-fit-shape-to-text:t" inset="0,0,0,0">
                    <w:txbxContent>
                      <w:p w14:paraId="3FEC6AC4" w14:textId="77777777" w:rsidR="00C74A5B" w:rsidRDefault="0029443E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b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="楷体"/>
          <w:szCs w:val="21"/>
        </w:rPr>
        <w:t>小艾同学被某展馆的如图</w:t>
      </w:r>
      <w:r>
        <w:rPr>
          <w:rFonts w:eastAsia="楷体" w:hint="eastAsia"/>
          <w:szCs w:val="21"/>
        </w:rPr>
        <w:t>（</w:t>
      </w:r>
      <w:r>
        <w:rPr>
          <w:rFonts w:eastAsia="楷体" w:hint="eastAsia"/>
          <w:szCs w:val="21"/>
        </w:rPr>
        <w:t>a</w:t>
      </w:r>
      <w:r>
        <w:rPr>
          <w:rFonts w:eastAsia="楷体" w:hint="eastAsia"/>
          <w:szCs w:val="21"/>
        </w:rPr>
        <w:t>）</w:t>
      </w:r>
      <w:r>
        <w:rPr>
          <w:rFonts w:eastAsia="楷体"/>
          <w:szCs w:val="21"/>
        </w:rPr>
        <w:t>所示</w:t>
      </w:r>
      <w:r>
        <w:rPr>
          <w:rFonts w:eastAsia="楷体" w:hint="eastAsia"/>
          <w:szCs w:val="21"/>
        </w:rPr>
        <w:t>的</w:t>
      </w:r>
      <w:r>
        <w:rPr>
          <w:rFonts w:eastAsia="楷体"/>
          <w:szCs w:val="21"/>
        </w:rPr>
        <w:t>仪器吸引，想要研究</w:t>
      </w:r>
      <w:r>
        <w:rPr>
          <w:rFonts w:eastAsia="楷体" w:hint="eastAsia"/>
          <w:szCs w:val="21"/>
        </w:rPr>
        <w:t>其</w:t>
      </w:r>
      <w:r>
        <w:rPr>
          <w:rFonts w:eastAsia="楷体"/>
          <w:szCs w:val="21"/>
        </w:rPr>
        <w:t>原理。图</w:t>
      </w:r>
      <w:r>
        <w:rPr>
          <w:rFonts w:eastAsia="楷体" w:hint="eastAsia"/>
          <w:szCs w:val="21"/>
        </w:rPr>
        <w:t>（</w:t>
      </w:r>
      <w:r>
        <w:rPr>
          <w:rFonts w:eastAsia="楷体" w:hint="eastAsia"/>
          <w:szCs w:val="21"/>
        </w:rPr>
        <w:t>b</w:t>
      </w:r>
      <w:r>
        <w:rPr>
          <w:rFonts w:eastAsia="楷体" w:hint="eastAsia"/>
          <w:szCs w:val="21"/>
        </w:rPr>
        <w:t>）所示为俯视图，</w:t>
      </w:r>
      <w:r>
        <w:rPr>
          <w:rFonts w:eastAsia="楷体"/>
          <w:szCs w:val="21"/>
        </w:rPr>
        <w:t>由四个叶片组成</w:t>
      </w:r>
      <w:r>
        <w:rPr>
          <w:rFonts w:eastAsia="楷体" w:hint="eastAsia"/>
          <w:szCs w:val="21"/>
        </w:rPr>
        <w:t>的“风车”置</w:t>
      </w:r>
      <w:r>
        <w:rPr>
          <w:rFonts w:eastAsia="楷体"/>
          <w:szCs w:val="21"/>
        </w:rPr>
        <w:t>于密闭玻璃罩内的转轴上，</w:t>
      </w:r>
      <w:r>
        <w:rPr>
          <w:rFonts w:eastAsia="楷体" w:hint="eastAsia"/>
          <w:szCs w:val="21"/>
        </w:rPr>
        <w:t>相邻叶片之间成</w:t>
      </w:r>
      <w:r>
        <w:rPr>
          <w:rFonts w:eastAsia="楷体" w:hint="eastAsia"/>
          <w:szCs w:val="21"/>
        </w:rPr>
        <w:t>90</w:t>
      </w:r>
      <w:r>
        <w:rPr>
          <w:rFonts w:eastAsia="楷体" w:hint="eastAsia"/>
          <w:szCs w:val="21"/>
        </w:rPr>
        <w:t>°，</w:t>
      </w:r>
      <w:r>
        <w:rPr>
          <w:rFonts w:eastAsia="楷体"/>
          <w:szCs w:val="21"/>
        </w:rPr>
        <w:t>每个叶片一面涂黑、一面镀银。光照射时，叶片</w:t>
      </w:r>
      <w:r>
        <w:rPr>
          <w:rFonts w:eastAsia="楷体" w:hint="eastAsia"/>
          <w:szCs w:val="21"/>
        </w:rPr>
        <w:t>会</w:t>
      </w:r>
      <w:r>
        <w:rPr>
          <w:rFonts w:eastAsia="楷体"/>
          <w:szCs w:val="21"/>
        </w:rPr>
        <w:t>转动</w:t>
      </w:r>
      <w:r>
        <w:rPr>
          <w:rFonts w:eastAsia="楷体" w:hint="eastAsia"/>
          <w:szCs w:val="21"/>
        </w:rPr>
        <w:t>。</w:t>
      </w:r>
    </w:p>
    <w:p w14:paraId="365486B7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eastAsia="华文中宋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  <w:szCs w:val="21"/>
        </w:rPr>
        <w:t>假设密闭玻璃罩内无叶片，初始时，</w:t>
      </w:r>
      <w:r>
        <w:rPr>
          <w:szCs w:val="21"/>
        </w:rPr>
        <w:t>温度为</w:t>
      </w:r>
      <w:r>
        <w:rPr>
          <w:rFonts w:hint="eastAsia"/>
          <w:szCs w:val="21"/>
        </w:rPr>
        <w:t xml:space="preserve">21.0 </w:t>
      </w:r>
      <w:r>
        <w:rPr>
          <w:szCs w:val="21"/>
        </w:rPr>
        <w:t>℃</w:t>
      </w:r>
      <w:r>
        <w:rPr>
          <w:rFonts w:hint="eastAsia"/>
          <w:szCs w:val="21"/>
        </w:rPr>
        <w:t>，</w:t>
      </w:r>
      <w:r>
        <w:rPr>
          <w:szCs w:val="21"/>
        </w:rPr>
        <w:t>压强为</w:t>
      </w:r>
      <w:r>
        <w:rPr>
          <w:rFonts w:hint="eastAsia"/>
          <w:szCs w:val="21"/>
        </w:rPr>
        <w:t xml:space="preserve">100 </w:t>
      </w:r>
      <w:r>
        <w:rPr>
          <w:szCs w:val="21"/>
        </w:rPr>
        <w:t>Pa</w: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szCs w:val="21"/>
        </w:rPr>
        <w:t>温度升高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4.7 </w:t>
      </w:r>
      <w:r>
        <w:rPr>
          <w:szCs w:val="21"/>
        </w:rPr>
        <w:t>℃</w:t>
      </w:r>
      <w:r>
        <w:rPr>
          <w:szCs w:val="21"/>
        </w:rPr>
        <w:t>，压强</w:t>
      </w:r>
      <w:r>
        <w:rPr>
          <w:rFonts w:hint="eastAsia"/>
          <w:szCs w:val="21"/>
        </w:rPr>
        <w:t>将</w:t>
      </w:r>
      <w:r>
        <w:rPr>
          <w:szCs w:val="21"/>
        </w:rPr>
        <w:t>增大</w:t>
      </w:r>
      <w:r>
        <w:rPr>
          <w:szCs w:val="21"/>
        </w:rPr>
        <w:t>______Pa</w:t>
      </w:r>
      <w:r>
        <w:rPr>
          <w:szCs w:val="21"/>
        </w:rPr>
        <w:t>。</w:t>
      </w:r>
      <w:r>
        <w:rPr>
          <w:rFonts w:hint="eastAsia"/>
          <w:szCs w:val="21"/>
        </w:rPr>
        <w:t>（忽略玻璃罩内容积的变化）</w:t>
      </w:r>
    </w:p>
    <w:p w14:paraId="63C0DD51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eastAsia="华文中宋"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所示，在很短的</w:t>
      </w:r>
      <w:r>
        <w:rPr>
          <w:szCs w:val="21"/>
        </w:rPr>
        <w:t>Δ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时间内光近似垂直照射叶片，</w:t>
      </w:r>
      <w:r>
        <w:rPr>
          <w:szCs w:val="21"/>
        </w:rPr>
        <w:t>照射到</w:t>
      </w:r>
      <w:r>
        <w:rPr>
          <w:rFonts w:hint="eastAsia"/>
          <w:szCs w:val="21"/>
        </w:rPr>
        <w:t>单个</w:t>
      </w:r>
      <w:r>
        <w:rPr>
          <w:szCs w:val="21"/>
        </w:rPr>
        <w:t>叶片的光子数为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  <w:szCs w:val="21"/>
        </w:rPr>
        <w:t>，单个光子的能量为</w:t>
      </w:r>
      <w:r>
        <w:rPr>
          <w:rFonts w:hint="eastAsia"/>
          <w:i/>
          <w:iCs/>
          <w:szCs w:val="21"/>
        </w:rPr>
        <w:t>E</w:t>
      </w:r>
      <w:r>
        <w:rPr>
          <w:szCs w:val="21"/>
        </w:rPr>
        <w:t>，光速</w:t>
      </w:r>
      <w:r>
        <w:rPr>
          <w:rFonts w:hint="eastAsia"/>
          <w:szCs w:val="21"/>
        </w:rPr>
        <w:t>大小</w:t>
      </w:r>
      <w:r>
        <w:rPr>
          <w:szCs w:val="21"/>
        </w:rPr>
        <w:t>为</w:t>
      </w:r>
      <w:r>
        <w:rPr>
          <w:rFonts w:hint="eastAsia"/>
          <w:i/>
          <w:iCs/>
          <w:szCs w:val="21"/>
        </w:rPr>
        <w:t>c</w:t>
      </w:r>
      <w:r>
        <w:rPr>
          <w:rFonts w:hint="eastAsia"/>
          <w:szCs w:val="21"/>
        </w:rPr>
        <w:t>。若光子被黑面完全吸收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即光子动量完全传递给叶片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，这段时间内黑面受到的冲量大小为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；若光子打在银面上以相同速度大小反弹，这段时间内银面受到</w:t>
      </w:r>
      <w:r>
        <w:rPr>
          <w:szCs w:val="21"/>
        </w:rPr>
        <w:t>的</w:t>
      </w:r>
      <w:r>
        <w:rPr>
          <w:rFonts w:hint="eastAsia"/>
          <w:szCs w:val="21"/>
        </w:rPr>
        <w:t>平均冲力</w:t>
      </w:r>
      <w:r>
        <w:rPr>
          <w:szCs w:val="21"/>
        </w:rPr>
        <w:t>大小为</w:t>
      </w:r>
      <w:r>
        <w:rPr>
          <w:rFonts w:hint="eastAsia"/>
          <w:szCs w:val="21"/>
        </w:rPr>
        <w:t>_____</w:t>
      </w:r>
      <w:r>
        <w:rPr>
          <w:rFonts w:hint="eastAsia"/>
          <w:szCs w:val="21"/>
        </w:rPr>
        <w:t>。</w:t>
      </w:r>
    </w:p>
    <w:p w14:paraId="78F74729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eastAsia="华文中宋" w:hint="eastAsia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叶片黑面吸热，</w:t>
      </w:r>
      <w:r>
        <w:rPr>
          <w:szCs w:val="21"/>
        </w:rPr>
        <w:t>黑面附近</w:t>
      </w:r>
      <w:r>
        <w:rPr>
          <w:rFonts w:hint="eastAsia"/>
          <w:szCs w:val="21"/>
        </w:rPr>
        <w:t>的</w:t>
      </w:r>
      <w:r>
        <w:rPr>
          <w:szCs w:val="21"/>
        </w:rPr>
        <w:t>气体压强</w:t>
      </w:r>
      <w:r>
        <w:rPr>
          <w:rFonts w:hint="eastAsia"/>
          <w:szCs w:val="21"/>
        </w:rPr>
        <w:t>会增大，其</w:t>
      </w:r>
      <w:r>
        <w:rPr>
          <w:szCs w:val="21"/>
        </w:rPr>
        <w:t>原因是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。</w:t>
      </w:r>
    </w:p>
    <w:p w14:paraId="4171EED3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szCs w:val="21"/>
        </w:rPr>
        <w:t>气体体积膨胀，分子间斥力增大</w:t>
      </w:r>
    </w:p>
    <w:p w14:paraId="4AE3E31A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rFonts w:eastAsia="华文中宋"/>
        </w:rPr>
        <w:t>．</w:t>
      </w:r>
      <w:r>
        <w:rPr>
          <w:szCs w:val="21"/>
        </w:rPr>
        <w:t>光子直接撞击叶片，产生额外压强</w:t>
      </w:r>
    </w:p>
    <w:p w14:paraId="238C3D1B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rFonts w:eastAsia="华文中宋"/>
        </w:rPr>
        <w:t>．</w:t>
      </w:r>
      <w:r>
        <w:rPr>
          <w:szCs w:val="21"/>
        </w:rPr>
        <w:t>气体分子数密度增大，单位时间</w:t>
      </w:r>
      <w:r>
        <w:rPr>
          <w:rFonts w:hint="eastAsia"/>
          <w:szCs w:val="21"/>
        </w:rPr>
        <w:t>内</w:t>
      </w:r>
      <w:r>
        <w:rPr>
          <w:szCs w:val="21"/>
        </w:rPr>
        <w:t>撞击叶片次数增多</w:t>
      </w:r>
    </w:p>
    <w:p w14:paraId="5610F46C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rFonts w:eastAsia="华文中宋"/>
        </w:rPr>
        <w:t>．</w:t>
      </w:r>
      <w:r>
        <w:rPr>
          <w:szCs w:val="21"/>
        </w:rPr>
        <w:t>气体分子平均速率增大，撞击叶片时的平均冲量增大</w:t>
      </w:r>
    </w:p>
    <w:p w14:paraId="637DB53D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eastAsia="华文中宋" w:hint="eastAsia"/>
        </w:rPr>
        <w:t>4</w:t>
      </w:r>
      <w:r>
        <w:rPr>
          <w:rFonts w:asciiTheme="minorEastAsia" w:eastAsiaTheme="minorEastAsia" w:hAnsiTheme="minorEastAsia"/>
        </w:rPr>
        <w:t>．</w:t>
      </w:r>
      <w:r>
        <w:rPr>
          <w:rFonts w:eastAsia="华文中宋" w:hint="eastAsia"/>
        </w:rPr>
        <w:t xml:space="preserve"> </w:t>
      </w:r>
      <w:r>
        <w:rPr>
          <w:rFonts w:hint="eastAsia"/>
          <w:szCs w:val="21"/>
        </w:rPr>
        <w:t>关于叶片转动的原因有两种观点：甲认为黑面和银面均受光子的冲力，叶片转动主要是“光压”差；乙认为黑面和银面均能吸热但程度不同，叶片转动主要是这两个面附近的气压差。</w:t>
      </w:r>
    </w:p>
    <w:p w14:paraId="689ED57A" w14:textId="77777777" w:rsidR="00C74A5B" w:rsidRDefault="0029443E">
      <w:pPr>
        <w:adjustRightInd w:val="0"/>
        <w:snapToGrid w:val="0"/>
        <w:spacing w:line="288" w:lineRule="auto"/>
        <w:ind w:firstLineChars="202" w:firstLine="424"/>
        <w:jc w:val="left"/>
        <w:rPr>
          <w:szCs w:val="21"/>
        </w:rPr>
      </w:pPr>
      <w:r>
        <w:rPr>
          <w:rFonts w:hint="eastAsia"/>
          <w:szCs w:val="21"/>
        </w:rPr>
        <w:t>(1)(</w:t>
      </w:r>
      <w:r>
        <w:rPr>
          <w:rFonts w:hint="eastAsia"/>
          <w:szCs w:val="21"/>
        </w:rPr>
        <w:t>多选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以下符合推理的是</w:t>
      </w:r>
      <w:r>
        <w:rPr>
          <w:rFonts w:hint="eastAsia"/>
          <w:szCs w:val="21"/>
        </w:rPr>
        <w:t>______</w:t>
      </w:r>
      <w:r>
        <w:rPr>
          <w:rFonts w:hint="eastAsia"/>
          <w:szCs w:val="21"/>
        </w:rPr>
        <w:t>。</w:t>
      </w:r>
    </w:p>
    <w:p w14:paraId="30708DE0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rFonts w:eastAsia="华文中宋" w:hint="eastAsia"/>
          <w:szCs w:val="21"/>
        </w:rPr>
        <w:t>A</w:t>
      </w:r>
      <w:r>
        <w:rPr>
          <w:rFonts w:eastAsia="华文中宋"/>
        </w:rPr>
        <w:t>．</w:t>
      </w:r>
      <w:r>
        <w:rPr>
          <w:rFonts w:hint="eastAsia"/>
          <w:szCs w:val="21"/>
        </w:rPr>
        <w:t>根据甲观点，相对于同时照射黑面和银面，光只照射银面时</w:t>
      </w:r>
      <w:r>
        <w:rPr>
          <w:szCs w:val="21"/>
        </w:rPr>
        <w:t>叶片</w:t>
      </w:r>
      <w:r>
        <w:rPr>
          <w:rFonts w:hint="eastAsia"/>
          <w:szCs w:val="21"/>
        </w:rPr>
        <w:t>转更快</w:t>
      </w:r>
    </w:p>
    <w:p w14:paraId="68FF9B12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rFonts w:eastAsia="华文中宋" w:hint="eastAsia"/>
          <w:szCs w:val="21"/>
        </w:rPr>
        <w:t>B</w:t>
      </w:r>
      <w:r>
        <w:rPr>
          <w:rFonts w:eastAsia="华文中宋"/>
        </w:rPr>
        <w:t>．</w:t>
      </w:r>
      <w:r>
        <w:rPr>
          <w:rFonts w:hint="eastAsia"/>
          <w:szCs w:val="21"/>
        </w:rPr>
        <w:t>根据乙观点，相对于同时照射黑面和银面，光只照射黑面时</w:t>
      </w:r>
      <w:r>
        <w:rPr>
          <w:szCs w:val="21"/>
        </w:rPr>
        <w:t>叶片</w:t>
      </w:r>
      <w:r>
        <w:rPr>
          <w:rFonts w:hint="eastAsia"/>
          <w:szCs w:val="21"/>
        </w:rPr>
        <w:t>转更快</w:t>
      </w:r>
    </w:p>
    <w:p w14:paraId="30ECF36E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rFonts w:eastAsia="华文中宋" w:hint="eastAsia"/>
          <w:szCs w:val="21"/>
        </w:rPr>
        <w:t>C</w:t>
      </w:r>
      <w:r>
        <w:rPr>
          <w:rFonts w:eastAsia="华文中宋"/>
        </w:rPr>
        <w:t>．</w:t>
      </w:r>
      <w:r>
        <w:rPr>
          <w:rFonts w:hint="eastAsia"/>
          <w:szCs w:val="21"/>
        </w:rPr>
        <w:t>无论根据哪种观点，玻璃罩内抽成真空时，叶片都转得更快</w:t>
      </w:r>
    </w:p>
    <w:p w14:paraId="0D43A066" w14:textId="77777777" w:rsidR="00C74A5B" w:rsidRDefault="0029443E">
      <w:pPr>
        <w:adjustRightInd w:val="0"/>
        <w:snapToGrid w:val="0"/>
        <w:spacing w:line="276" w:lineRule="auto"/>
        <w:ind w:firstLineChars="200" w:firstLine="420"/>
        <w:jc w:val="left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402FB90" wp14:editId="770E9AFB">
                <wp:simplePos x="0" y="0"/>
                <wp:positionH relativeFrom="column">
                  <wp:posOffset>3855720</wp:posOffset>
                </wp:positionH>
                <wp:positionV relativeFrom="paragraph">
                  <wp:posOffset>201930</wp:posOffset>
                </wp:positionV>
                <wp:extent cx="1394460" cy="840105"/>
                <wp:effectExtent l="0" t="0" r="15240" b="0"/>
                <wp:wrapSquare wrapText="bothSides"/>
                <wp:docPr id="977952454" name="组合 3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4460" cy="840105"/>
                          <a:chOff x="56515" y="72390"/>
                          <a:chExt cx="1394460" cy="840729"/>
                        </a:xfrm>
                      </wpg:grpSpPr>
                      <wpg:grpSp>
                        <wpg:cNvPr id="1902928516" name="组合 194"/>
                        <wpg:cNvGrpSpPr/>
                        <wpg:grpSpPr>
                          <a:xfrm>
                            <a:off x="56515" y="72390"/>
                            <a:ext cx="1394460" cy="686435"/>
                            <a:chOff x="56515" y="72390"/>
                            <a:chExt cx="1394460" cy="686435"/>
                          </a:xfrm>
                        </wpg:grpSpPr>
                        <wpg:grpSp>
                          <wpg:cNvPr id="1378805061" name="组合 1378805061"/>
                          <wpg:cNvGrpSpPr/>
                          <wpg:grpSpPr>
                            <a:xfrm>
                              <a:off x="56515" y="72390"/>
                              <a:ext cx="1394460" cy="686435"/>
                              <a:chOff x="3310" y="86480"/>
                              <a:chExt cx="2196" cy="1081"/>
                            </a:xfrm>
                          </wpg:grpSpPr>
                          <wps:wsp>
                            <wps:cNvPr id="1333950496" name="文本框 97"/>
                            <wps:cNvSpPr txBox="1"/>
                            <wps:spPr>
                              <a:xfrm>
                                <a:off x="5217" y="86836"/>
                                <a:ext cx="289" cy="24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0A5A33" w14:textId="77777777" w:rsidR="00C74A5B" w:rsidRDefault="0029443E">
                                  <w:pPr>
                                    <w:rPr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 w:themeColor="text1"/>
                                      <w:sz w:val="18"/>
                                      <w:szCs w:val="20"/>
                                    </w:rPr>
                                    <w:t>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1247104693" name="组合 106"/>
                            <wpg:cNvGrpSpPr/>
                            <wpg:grpSpPr>
                              <a:xfrm>
                                <a:off x="3310" y="86480"/>
                                <a:ext cx="1873" cy="1081"/>
                                <a:chOff x="3797" y="87019"/>
                                <a:chExt cx="1873" cy="1081"/>
                              </a:xfrm>
                            </wpg:grpSpPr>
                            <wpg:grpSp>
                              <wpg:cNvPr id="87489887" name="组合 98"/>
                              <wpg:cNvGrpSpPr/>
                              <wpg:grpSpPr>
                                <a:xfrm>
                                  <a:off x="3797" y="87042"/>
                                  <a:ext cx="1873" cy="928"/>
                                  <a:chOff x="3738" y="86854"/>
                                  <a:chExt cx="2255" cy="1155"/>
                                </a:xfrm>
                              </wpg:grpSpPr>
                              <wpg:grpSp>
                                <wpg:cNvPr id="1365452826" name="组合 69"/>
                                <wpg:cNvGrpSpPr/>
                                <wpg:grpSpPr>
                                  <a:xfrm>
                                    <a:off x="5193" y="86980"/>
                                    <a:ext cx="800" cy="909"/>
                                    <a:chOff x="5760" y="87324"/>
                                    <a:chExt cx="800" cy="909"/>
                                  </a:xfrm>
                                </wpg:grpSpPr>
                                <wps:wsp>
                                  <wps:cNvPr id="432582282" name="直接箭头连接符 3"/>
                                  <wps:cNvCnPr/>
                                  <wps:spPr>
                                    <a:xfrm flipH="1">
                                      <a:off x="5760" y="87324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ap="rnd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bevel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9017017" name="直接箭头连接符 60"/>
                                  <wps:cNvCnPr/>
                                  <wps:spPr>
                                    <a:xfrm flipH="1">
                                      <a:off x="5760" y="87627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79284898" name="直接箭头连接符 67"/>
                                  <wps:cNvCnPr/>
                                  <wps:spPr>
                                    <a:xfrm flipH="1">
                                      <a:off x="5760" y="87930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2491926" name="直接箭头连接符 68"/>
                                  <wps:cNvCnPr/>
                                  <wps:spPr>
                                    <a:xfrm flipH="1">
                                      <a:off x="5760" y="88233"/>
                                      <a:ext cx="800" cy="1"/>
                                    </a:xfrm>
                                    <a:prstGeom prst="straightConnector1">
                                      <a:avLst/>
                                    </a:prstGeom>
                                    <a:ln w="6350" cmpd="sng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prstDash val="solid"/>
                                      <a:miter lim="800000"/>
                                      <a:tailEnd type="triangle" w="sm" len="med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rgbClr val="FFFFFF"/>
                                    </a:fillRef>
                                    <a:effectRef idx="0">
                                      <a:srgbClr val="FFFFFF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720391191" name="组合 93"/>
                                <wpg:cNvGrpSpPr/>
                                <wpg:grpSpPr>
                                  <a:xfrm>
                                    <a:off x="3738" y="86854"/>
                                    <a:ext cx="1135" cy="1155"/>
                                    <a:chOff x="1874" y="87210"/>
                                    <a:chExt cx="1135" cy="1155"/>
                                  </a:xfrm>
                                </wpg:grpSpPr>
                                <wpg:grpSp>
                                  <wpg:cNvPr id="1425233587" name="组合 84"/>
                                  <wpg:cNvGrpSpPr/>
                                  <wpg:grpSpPr>
                                    <a:xfrm>
                                      <a:off x="2400" y="87210"/>
                                      <a:ext cx="64" cy="1155"/>
                                      <a:chOff x="2400" y="87210"/>
                                      <a:chExt cx="64" cy="1155"/>
                                    </a:xfrm>
                                  </wpg:grpSpPr>
                                  <wpg:grpSp>
                                    <wpg:cNvPr id="22561388" name="组合 72"/>
                                    <wpg:cNvGrpSpPr/>
                                    <wpg:grpSpPr>
                                      <a:xfrm>
                                        <a:off x="2400" y="87210"/>
                                        <a:ext cx="57" cy="496"/>
                                        <a:chOff x="3886" y="86822"/>
                                        <a:chExt cx="57" cy="496"/>
                                      </a:xfrm>
                                    </wpg:grpSpPr>
                                    <wps:wsp>
                                      <wps:cNvPr id="305254755" name="直接连接符 70"/>
                                      <wps:cNvCnPr/>
                                      <wps:spPr>
                                        <a:xfrm>
                                          <a:off x="3896" y="8682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25368341" name="矩形 71"/>
                                      <wps:cNvSpPr/>
                                      <wps:spPr>
                                        <a:xfrm>
                                          <a:off x="3886" y="8682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40695493" name="直接连接符 73"/>
                                    <wps:cNvCnPr/>
                                    <wps:spPr>
                                      <a:xfrm flipH="1">
                                        <a:off x="2428" y="87700"/>
                                        <a:ext cx="1" cy="176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818612488" name="组合 74"/>
                                    <wpg:cNvGrpSpPr/>
                                    <wpg:grpSpPr>
                                      <a:xfrm rot="10800000">
                                        <a:off x="2407" y="87869"/>
                                        <a:ext cx="57" cy="496"/>
                                        <a:chOff x="3886" y="86832"/>
                                        <a:chExt cx="57" cy="496"/>
                                      </a:xfrm>
                                    </wpg:grpSpPr>
                                    <wps:wsp>
                                      <wps:cNvPr id="277352995" name="直接连接符 70"/>
                                      <wps:cNvCnPr/>
                                      <wps:spPr>
                                        <a:xfrm>
                                          <a:off x="3896" y="86834"/>
                                          <a:ext cx="0" cy="494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53536396" name="矩形 71"/>
                                      <wps:cNvSpPr/>
                                      <wps:spPr>
                                        <a:xfrm>
                                          <a:off x="3886" y="86832"/>
                                          <a:ext cx="57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919028231" name="组合 85"/>
                                  <wpg:cNvGrpSpPr/>
                                  <wpg:grpSpPr>
                                    <a:xfrm rot="16200000">
                                      <a:off x="2413" y="87222"/>
                                      <a:ext cx="58" cy="1135"/>
                                      <a:chOff x="2410" y="87225"/>
                                      <a:chExt cx="58" cy="1135"/>
                                    </a:xfrm>
                                  </wpg:grpSpPr>
                                  <wpg:grpSp>
                                    <wpg:cNvPr id="1515419218" name="组合 72"/>
                                    <wpg:cNvGrpSpPr/>
                                    <wpg:grpSpPr>
                                      <a:xfrm>
                                        <a:off x="2410" y="87225"/>
                                        <a:ext cx="57" cy="480"/>
                                        <a:chOff x="3896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531890343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8560364" name="矩形 71"/>
                                      <wps:cNvSpPr/>
                                      <wps:spPr>
                                        <a:xfrm>
                                          <a:off x="3896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40365511" name="直接连接符 73"/>
                                    <wps:cNvCnPr/>
                                    <wps:spPr>
                                      <a:xfrm flipH="1">
                                        <a:off x="2443" y="87704"/>
                                        <a:ext cx="1" cy="171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/>
                                      </a:lnRef>
                                      <a:fillRef idx="0">
                                        <a:srgbClr val="FFFFFF"/>
                                      </a:fillRef>
                                      <a:effectRef idx="0">
                                        <a:srgbClr val="FFFFFF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351008270" name="组合 74"/>
                                    <wpg:cNvGrpSpPr/>
                                    <wpg:grpSpPr>
                                      <a:xfrm rot="10800000">
                                        <a:off x="2411" y="87880"/>
                                        <a:ext cx="57" cy="480"/>
                                        <a:chOff x="3882" y="86837"/>
                                        <a:chExt cx="57" cy="480"/>
                                      </a:xfrm>
                                    </wpg:grpSpPr>
                                    <wps:wsp>
                                      <wps:cNvPr id="1494557912" name="直接连接符 70"/>
                                      <wps:cNvCnPr/>
                                      <wps:spPr>
                                        <a:xfrm>
                                          <a:off x="3896" y="86839"/>
                                          <a:ext cx="0" cy="478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/>
                                        </a:lnRef>
                                        <a:fillRef idx="0">
                                          <a:srgbClr val="FFFFFF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685473645" name="矩形 71"/>
                                      <wps:cNvSpPr/>
                                      <wps:spPr>
                                        <a:xfrm>
                                          <a:off x="3882" y="86837"/>
                                          <a:ext cx="57" cy="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lumMod val="7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rgbClr val="FFFFFF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458934171" name="弧形 96"/>
                                <wps:cNvSpPr/>
                                <wps:spPr>
                                  <a:xfrm rot="2460000">
                                    <a:off x="4494" y="87209"/>
                                    <a:ext cx="432" cy="530"/>
                                  </a:xfrm>
                                  <a:prstGeom prst="arc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/>
                                    <a:tailEnd type="triangle" w="sm" len="sm"/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039809242" name="文本框 100"/>
                              <wps:cNvSpPr txBox="1"/>
                              <wps:spPr>
                                <a:xfrm>
                                  <a:off x="4460" y="87019"/>
                                  <a:ext cx="496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F4A0C10" w14:textId="77777777" w:rsidR="00C74A5B" w:rsidRDefault="0029443E">
                                    <w:pPr>
                                      <w:rPr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00B0F0"/>
                                        <w:sz w:val="18"/>
                                        <w:szCs w:val="20"/>
                                      </w:rPr>
                                      <w:t>银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20495233" name="文本框 102"/>
                              <wps:cNvSpPr txBox="1"/>
                              <wps:spPr>
                                <a:xfrm>
                                  <a:off x="4422" y="87857"/>
                                  <a:ext cx="496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B020B98" w14:textId="77777777" w:rsidR="00C74A5B" w:rsidRDefault="0029443E">
                                    <w:pPr>
                                      <w:rPr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b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黑面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99399966" name="文本框 103"/>
                              <wps:cNvSpPr txBox="1"/>
                              <wps:spPr>
                                <a:xfrm>
                                  <a:off x="4766" y="87568"/>
                                  <a:ext cx="496" cy="2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C0D97B7" w14:textId="77777777" w:rsidR="00C74A5B" w:rsidRDefault="0029443E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20"/>
                                      </w:rPr>
                                      <w:t>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729590836" name="椭圆 104"/>
                              <wps:cNvSpPr/>
                              <wps:spPr>
                                <a:xfrm>
                                  <a:off x="4240" y="874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lumMod val="7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43260901" name="直接连接符 34"/>
                          <wps:cNvCnPr/>
                          <wps:spPr>
                            <a:xfrm>
                              <a:off x="378986" y="593936"/>
                              <a:ext cx="82612" cy="4925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5031249" name="直接连接符 34"/>
                          <wps:cNvCnPr/>
                          <wps:spPr>
                            <a:xfrm flipH="1">
                              <a:off x="382463" y="226261"/>
                              <a:ext cx="100330" cy="4400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4012180" name="文本框 103"/>
                        <wps:cNvSpPr txBox="1"/>
                        <wps:spPr>
                          <a:xfrm>
                            <a:off x="654357" y="758825"/>
                            <a:ext cx="374650" cy="154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F4198D" w14:textId="77777777" w:rsidR="00C74A5B" w:rsidRDefault="0029443E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02FB90" id="_x0000_s1546" style="position:absolute;left:0;text-align:left;margin-left:303.6pt;margin-top:15.9pt;width:109.8pt;height:66.15pt;z-index:251661312;mso-position-horizontal-relative:text;mso-position-vertical-relative:text" coordorigin="565,723" coordsize="13944,8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">
                <v:group id="组合 194" o:spid="_x0000_s1547" style="position:absolute;left:565;top:723;width:13944;height:6865" coordorigin="565,723" coordsize="13944,6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">
                  <v:group id="组合 1378805061" o:spid="_x0000_s1548" style="position:absolute;left:565;top:723;width:13944;height:6865" coordorigin="3310,86480" coordsize="2196,1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">
                    <v:shape id="文本框 97" o:spid="_x0000_s1549" type="#_x0000_t202" style="position:absolute;left:5217;top:86836;width:289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" filled="f" stroked="f" strokeweight=".5pt">
                      <v:textbox style="mso-fit-shape-to-text:t" inset="0,0,0,0">
                        <w:txbxContent>
                          <w:p w14:paraId="0D0A5A33" w14:textId="77777777" w:rsidR="00C74A5B" w:rsidRDefault="0029443E">
                            <w:pPr>
                              <w:rPr>
                                <w:color w:val="000000" w:themeColor="text1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8"/>
                                <w:szCs w:val="20"/>
                              </w:rPr>
                              <w:t>光</w:t>
                            </w:r>
                          </w:p>
                        </w:txbxContent>
                      </v:textbox>
                    </v:shape>
                    <v:group id="组合 106" o:spid="_x0000_s1550" style="position:absolute;left:3310;top:86480;width:1873;height:1081" coordorigin="3797,87019" coordsize="1873,1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">
                      <v:group id="组合 98" o:spid="_x0000_s1551" style="position:absolute;left:3797;top:87042;width:1873;height:928" coordorigin="3738,86854" coordsize="225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">
                        <v:group id="组合 69" o:spid="_x0000_s1552" style="position:absolute;left:5193;top:86980;width:800;height:909" coordorigin="5760,87324" coordsize="800,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">
                          <v:shape id="直接箭头连接符 3" o:spid="_x0000_s1553" type="#_x0000_t32" style="position:absolute;left:5760;top:87324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" strokecolor="gray [1629]" strokeweight=".5pt">
                            <v:stroke endarrow="block" endarrowwidth="narrow" joinstyle="bevel" endcap="round"/>
                          </v:shape>
                          <v:shape id="直接箭头连接符 60" o:spid="_x0000_s1554" type="#_x0000_t32" style="position:absolute;left:5760;top:87627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" strokecolor="gray [1629]" strokeweight=".5pt">
                            <v:stroke endarrow="block" endarrowwidth="narrow"/>
                          </v:shape>
                          <v:shape id="直接箭头连接符 67" o:spid="_x0000_s1555" type="#_x0000_t32" style="position:absolute;left:5760;top:87930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" strokecolor="gray [1629]" strokeweight=".5pt">
                            <v:stroke endarrow="block" endarrowwidth="narrow" joinstyle="miter"/>
                          </v:shape>
                          <v:shape id="直接箭头连接符 68" o:spid="_x0000_s1556" type="#_x0000_t32" style="position:absolute;left:5760;top:88233;width:80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" strokecolor="gray [1629]" strokeweight=".5pt">
                            <v:stroke endarrow="block" endarrowwidth="narrow" joinstyle="miter"/>
                          </v:shape>
                        </v:group>
                        <v:group id="组合 93" o:spid="_x0000_s1557" style="position:absolute;left:3738;top:86854;width:1135;height:1155" coordorigin="1874,87210" coordsize="113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">
                          <v:group id="组合 84" o:spid="_x0000_s1558" style="position:absolute;left:2400;top:87210;width:64;height:1155" coordorigin="2400,87210" coordsize="6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">
                            <v:group id="组合 72" o:spid="_x0000_s1559" style="position:absolute;left:2400;top:87210;width:57;height:496" coordorigin="3886,8682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">
                              <v:line id="直接连接符 70" o:spid="_x0000_s1560" style="position:absolute;visibility:visible;mso-wrap-style:square" from="3896,86824" to="3896,87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" strokecolor="black [3213]" strokeweight="1pt"/>
                              <v:rect id="矩形 71" o:spid="_x0000_s1561" style="position:absolute;left:3886;top:86822;width:57;height:4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" filled="f" strokecolor="black [3213]" strokeweight=".5pt"/>
                            </v:group>
                            <v:line id="直接连接符 73" o:spid="_x0000_s1562" style="position:absolute;flip:x;visibility:visible;mso-wrap-style:square" from="2428,87700" to="2429,87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" strokecolor="black [3213]" strokeweight=".5pt"/>
                            <v:group id="组合 74" o:spid="_x0000_s1563" style="position:absolute;left:2407;top:87869;width:57;height:496;rotation:180" coordorigin="3886,86832" coordsize="57,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">
                              <v:line id="直接连接符 70" o:spid="_x0000_s1564" style="position:absolute;visibility:visible;mso-wrap-style:square" from="3896,86834" to="3896,87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" strokecolor="black [3213]" strokeweight="1pt"/>
                              <v:rect id="矩形 71" o:spid="_x0000_s1565" style="position:absolute;left:3886;top:86832;width:57;height:4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" filled="f" strokecolor="black [3213]" strokeweight=".5pt"/>
                            </v:group>
                          </v:group>
                          <v:group id="组合 85" o:spid="_x0000_s1566" style="position:absolute;left:2413;top:87222;width:58;height:1135;rotation:-90" coordorigin="2410,87225" coordsize="58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">
                            <v:group id="组合 72" o:spid="_x0000_s1567" style="position:absolute;left:2410;top:87225;width:57;height:480" coordorigin="3896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">
                              <v:line id="直接连接符 70" o:spid="_x0000_s1568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" strokecolor="black [3213]" strokeweight="1pt"/>
                              <v:rect id="矩形 71" o:spid="_x0000_s1569" style="position:absolute;left:3896;top:86837;width:57;height: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" filled="f" strokecolor="black [3213]" strokeweight=".5pt"/>
                            </v:group>
                            <v:line id="直接连接符 73" o:spid="_x0000_s1570" style="position:absolute;flip:x;visibility:visible;mso-wrap-style:square" from="2443,87704" to="2444,87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" strokecolor="black [3213]" strokeweight=".5pt"/>
                            <v:group id="组合 74" o:spid="_x0000_s1571" style="position:absolute;left:2411;top:87880;width:57;height:480;rotation:180" coordorigin="3882,86837" coordsize="57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">
                              <v:line id="直接连接符 70" o:spid="_x0000_s1572" style="position:absolute;visibility:visible;mso-wrap-style:square" from="3896,86839" to="3896,87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" strokecolor="black [3213]" strokeweight="1pt"/>
                              <v:rect id="矩形 71" o:spid="_x0000_s1573" style="position:absolute;left:3882;top:86837;width:57;height:4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" filled="f" strokecolor="black [3213]" strokeweight=".5pt"/>
                            </v:group>
                          </v:group>
                        </v:group>
                        <v:shape id="弧形 96" o:spid="_x0000_s1574" style="position:absolute;left:4494;top:87209;width:432;height:530;rotation:41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" path="m5000,nsc7761,,10000,2239,10000,5000r-5000,l5000,xem5000,nfc7761,,10000,2239,10000,5000e" filled="f" strokecolor="black [3213]" strokeweight=".5pt">
                          <v:stroke endarrow="block" endarrowwidth="narrow" endarrowlength="short"/>
                          <v:path arrowok="t" o:connecttype="custom" o:connectlocs="216,0;432,265" o:connectangles="0,0"/>
                        </v:shape>
                      </v:group>
                      <v:shape id="文本框 100" o:spid="_x0000_s1575" type="#_x0000_t202" style="position:absolute;left:4460;top:87019;width:496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7F4A0C10" w14:textId="77777777" w:rsidR="00C74A5B" w:rsidRDefault="0029443E">
                              <w:pPr>
                                <w:rPr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B0F0"/>
                                  <w:sz w:val="18"/>
                                  <w:szCs w:val="20"/>
                                </w:rPr>
                                <w:t>银面</w:t>
                              </w:r>
                            </w:p>
                          </w:txbxContent>
                        </v:textbox>
                      </v:shape>
                      <v:shape id="文本框 102" o:spid="_x0000_s1576" type="#_x0000_t202" style="position:absolute;left:4422;top:87857;width:496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" filled="f" stroked="f" strokeweight=".5pt">
                        <v:textbox style="mso-fit-shape-to-text:t" inset="0,0,0,0">
                          <w:txbxContent>
                            <w:p w14:paraId="4B020B98" w14:textId="77777777" w:rsidR="00C74A5B" w:rsidRDefault="0029443E">
                              <w:pPr>
                                <w:rPr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000000" w:themeColor="text1"/>
                                  <w:sz w:val="18"/>
                                  <w:szCs w:val="20"/>
                                </w:rPr>
                                <w:t>黑面</w:t>
                              </w:r>
                            </w:p>
                          </w:txbxContent>
                        </v:textbox>
                      </v:shape>
                      <v:shape id="文本框 103" o:spid="_x0000_s1577" type="#_x0000_t202" style="position:absolute;left:4766;top:87568;width:496;height:2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" filled="f" stroked="f" strokeweight=".5pt">
                        <v:textbox style="mso-fit-shape-to-text:t" inset="0,0,0,0">
                          <w:txbxContent>
                            <w:p w14:paraId="5C0D97B7" w14:textId="77777777" w:rsidR="00C74A5B" w:rsidRDefault="0029443E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20"/>
                                </w:rPr>
                                <w:t>ω</w:t>
                              </w:r>
                            </w:p>
                          </w:txbxContent>
                        </v:textbox>
                      </v:shape>
                      <v:oval id="椭圆 104" o:spid="_x0000_s1578" style="position:absolute;left:4240;top:87490;width:34;height: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" fillcolor="black [3213]" stroked="f" strokeweight="2pt"/>
                    </v:group>
                  </v:group>
                  <v:line id="直接连接符 34" o:spid="_x0000_s1579" style="position:absolute;visibility:visible;mso-wrap-style:square" from="3789,5939" to="4615,6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" strokecolor="black [3213]" strokeweight=".5pt"/>
                  <v:line id="直接连接符 34" o:spid="_x0000_s1580" style="position:absolute;flip:x;visibility:visible;mso-wrap-style:square" from="3824,2262" to="4827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" strokecolor="black [3213]" strokeweight=".5pt"/>
                </v:group>
                <v:shape id="文本框 103" o:spid="_x0000_s1581" type="#_x0000_t202" style="position:absolute;left:6543;top:7588;width:374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" filled="f" stroked="f" strokeweight=".5pt">
                  <v:textbox style="mso-fit-shape-to-text:t" inset="0,0,0,0">
                    <w:txbxContent>
                      <w:p w14:paraId="6DF4198D" w14:textId="77777777" w:rsidR="00C74A5B" w:rsidRDefault="0029443E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c</w:t>
                        </w: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="华文中宋" w:hint="eastAsia"/>
          <w:szCs w:val="21"/>
        </w:rPr>
        <w:t>D</w:t>
      </w:r>
      <w:r>
        <w:rPr>
          <w:rFonts w:eastAsia="华文中宋"/>
        </w:rPr>
        <w:t>．</w:t>
      </w:r>
      <w:r>
        <w:rPr>
          <w:rFonts w:hint="eastAsia"/>
          <w:szCs w:val="21"/>
        </w:rPr>
        <w:t>无论根据哪种观点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照射的光强增大，叶片都转得更快</w:t>
      </w:r>
    </w:p>
    <w:p w14:paraId="766D2FEF" w14:textId="77777777" w:rsidR="00C74A5B" w:rsidRDefault="0029443E">
      <w:pPr>
        <w:adjustRightInd w:val="0"/>
        <w:snapToGrid w:val="0"/>
        <w:spacing w:beforeLines="50" w:before="120" w:line="288" w:lineRule="auto"/>
        <w:ind w:leftChars="200" w:left="420"/>
        <w:jc w:val="left"/>
        <w:rPr>
          <w:szCs w:val="21"/>
        </w:rPr>
      </w:pPr>
      <w:r>
        <w:rPr>
          <w:rFonts w:hint="eastAsia"/>
          <w:szCs w:val="21"/>
        </w:rPr>
        <w:t>(2)(</w:t>
      </w:r>
      <w:r>
        <w:rPr>
          <w:rFonts w:hint="eastAsia"/>
          <w:szCs w:val="21"/>
        </w:rPr>
        <w:t>简答</w: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小艾观察到叶片转动方向为顺时针（俯视），如图</w:t>
      </w:r>
      <w:r>
        <w:rPr>
          <w:rFonts w:eastAsia="楷体" w:hint="eastAsia"/>
          <w:szCs w:val="21"/>
        </w:rPr>
        <w:t>（</w:t>
      </w:r>
      <w:r>
        <w:rPr>
          <w:rFonts w:eastAsia="楷体" w:hint="eastAsia"/>
          <w:szCs w:val="21"/>
        </w:rPr>
        <w:t>c</w:t>
      </w:r>
      <w:r>
        <w:rPr>
          <w:rFonts w:eastAsia="楷体" w:hint="eastAsia"/>
          <w:szCs w:val="21"/>
        </w:rPr>
        <w:t>）</w:t>
      </w:r>
      <w:r>
        <w:rPr>
          <w:rFonts w:hint="eastAsia"/>
          <w:szCs w:val="21"/>
        </w:rPr>
        <w:t>所示，即黑面背离光源方向。你支持甲乙哪种观点，并说明依据。</w:t>
      </w:r>
      <w:r>
        <w:rPr>
          <w:rFonts w:hint="eastAsia"/>
          <w:szCs w:val="21"/>
        </w:rPr>
        <w:br w:type="page"/>
      </w:r>
    </w:p>
    <w:p w14:paraId="55D4DD95" w14:textId="77777777" w:rsidR="00C74A5B" w:rsidRDefault="0029443E">
      <w:pPr>
        <w:jc w:val="center"/>
      </w:pPr>
      <w:r>
        <w:rPr>
          <w:rFonts w:ascii="黑体" w:eastAsia="黑体" w:hAnsi="黑体" w:cs="黑体" w:hint="eastAsia"/>
          <w:b/>
          <w:sz w:val="28"/>
          <w:szCs w:val="28"/>
        </w:rPr>
        <w:lastRenderedPageBreak/>
        <w:t xml:space="preserve">二 </w:t>
      </w:r>
      <w:r>
        <w:rPr>
          <w:rFonts w:ascii="黑体" w:eastAsia="黑体" w:hAnsi="黑体" w:cs="黑体"/>
          <w:b/>
          <w:sz w:val="28"/>
          <w:szCs w:val="28"/>
        </w:rPr>
        <w:t>拉坯</w:t>
      </w:r>
    </w:p>
    <w:p w14:paraId="62457D69" w14:textId="77777777" w:rsidR="00C74A5B" w:rsidRDefault="0029443E">
      <w:pPr>
        <w:tabs>
          <w:tab w:val="left" w:pos="312"/>
        </w:tabs>
        <w:adjustRightInd w:val="0"/>
        <w:snapToGrid w:val="0"/>
        <w:spacing w:line="288" w:lineRule="auto"/>
        <w:ind w:firstLineChars="202" w:firstLine="424"/>
        <w:rPr>
          <w:rFonts w:ascii="楷体" w:eastAsia="楷体" w:hAnsi="楷体" w:hint="eastAsia"/>
        </w:rPr>
      </w:pPr>
      <w:r>
        <w:rPr>
          <w:rFonts w:ascii="楷体" w:eastAsia="楷体" w:hAnsi="楷体"/>
          <w:noProof/>
        </w:rPr>
        <w:drawing>
          <wp:anchor distT="0" distB="0" distL="114300" distR="114300" simplePos="0" relativeHeight="251652096" behindDoc="0" locked="0" layoutInCell="1" allowOverlap="1" wp14:anchorId="155A4721" wp14:editId="2B3EAA3E">
            <wp:simplePos x="0" y="0"/>
            <wp:positionH relativeFrom="column">
              <wp:posOffset>4269740</wp:posOffset>
            </wp:positionH>
            <wp:positionV relativeFrom="paragraph">
              <wp:posOffset>1905</wp:posOffset>
            </wp:positionV>
            <wp:extent cx="937895" cy="683260"/>
            <wp:effectExtent l="0" t="0" r="0" b="2540"/>
            <wp:wrapSquare wrapText="bothSides"/>
            <wp:docPr id="869257479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257479" name="图片 19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t="20128" r="-541" b="6622"/>
                    <a:stretch>
                      <a:fillRect/>
                    </a:stretch>
                  </pic:blipFill>
                  <pic:spPr>
                    <a:xfrm>
                      <a:off x="0" y="0"/>
                      <a:ext cx="937895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eastAsia="楷体" w:hAnsi="楷体"/>
        </w:rPr>
        <w:t>拉坯</w:t>
      </w:r>
      <w:r>
        <w:rPr>
          <w:rFonts w:ascii="楷体" w:eastAsia="楷体" w:hAnsi="楷体" w:hint="eastAsia"/>
        </w:rPr>
        <w:t>是传统手工艺</w:t>
      </w:r>
      <w:r>
        <w:rPr>
          <w:rFonts w:ascii="楷体" w:eastAsia="楷体" w:hAnsi="楷体"/>
        </w:rPr>
        <w:t>陶瓷制作</w:t>
      </w:r>
      <w:r>
        <w:rPr>
          <w:rFonts w:ascii="楷体" w:eastAsia="楷体" w:hAnsi="楷体" w:hint="eastAsia"/>
        </w:rPr>
        <w:t>的</w:t>
      </w:r>
      <w:r>
        <w:rPr>
          <w:rFonts w:ascii="楷体" w:eastAsia="楷体" w:hAnsi="楷体"/>
        </w:rPr>
        <w:t>关键</w:t>
      </w:r>
      <w:r>
        <w:rPr>
          <w:rFonts w:ascii="楷体" w:eastAsia="楷体" w:hAnsi="楷体" w:hint="eastAsia"/>
        </w:rPr>
        <w:t>工序，将</w:t>
      </w:r>
      <w:r>
        <w:rPr>
          <w:rFonts w:ascii="楷体" w:eastAsia="楷体" w:hAnsi="楷体"/>
        </w:rPr>
        <w:t>泥料置于可匀速转动的转盘中心，随着转盘转动，双手对泥料施加作用力，提拉成型。</w:t>
      </w:r>
    </w:p>
    <w:p w14:paraId="1EE90EA5" w14:textId="77777777" w:rsidR="00C74A5B" w:rsidRDefault="0029443E">
      <w:pPr>
        <w:tabs>
          <w:tab w:val="left" w:pos="312"/>
        </w:tabs>
        <w:adjustRightInd w:val="0"/>
        <w:snapToGrid w:val="0"/>
        <w:spacing w:line="288" w:lineRule="auto"/>
        <w:ind w:left="420" w:hangingChars="200" w:hanging="420"/>
      </w:pPr>
      <w:r>
        <w:rPr>
          <w:rFonts w:hint="eastAsia"/>
        </w:rPr>
        <w:t>1</w:t>
      </w:r>
      <w:r>
        <w:rPr>
          <w:rFonts w:asciiTheme="minorEastAsia" w:eastAsiaTheme="minorEastAsia" w:hAnsiTheme="minorEastAsia" w:hint="eastAsia"/>
        </w:rPr>
        <w:t>． 已知</w:t>
      </w:r>
      <w:r>
        <w:rPr>
          <w:rFonts w:hint="eastAsia"/>
        </w:rPr>
        <w:t>转盘的转速为</w:t>
      </w:r>
      <w:r>
        <w:rPr>
          <w:rFonts w:hint="eastAsia"/>
        </w:rPr>
        <w:t>120 r/min</w:t>
      </w:r>
      <w:r>
        <w:rPr>
          <w:rFonts w:hint="eastAsia"/>
        </w:rPr>
        <w:t>，</w:t>
      </w:r>
      <w:r>
        <w:t>坯体</w:t>
      </w:r>
      <w:r>
        <w:rPr>
          <w:rFonts w:hint="eastAsia"/>
        </w:rPr>
        <w:t>上</w:t>
      </w:r>
      <w:r>
        <w:rPr>
          <w:rFonts w:asciiTheme="minorEastAsia" w:eastAsiaTheme="minorEastAsia" w:hAnsiTheme="minorEastAsia" w:hint="eastAsia"/>
        </w:rPr>
        <w:t>到转轴距离分别为</w:t>
      </w:r>
      <w:r>
        <w:rPr>
          <w:rFonts w:eastAsia="楷体" w:hint="eastAsia"/>
        </w:rPr>
        <w:t>1 cm</w:t>
      </w:r>
      <w:r>
        <w:rPr>
          <w:rFonts w:ascii="楷体" w:eastAsia="楷体" w:hAnsi="楷体" w:hint="eastAsia"/>
        </w:rPr>
        <w:t>、</w:t>
      </w:r>
      <w:r>
        <w:rPr>
          <w:rFonts w:eastAsia="楷体" w:hint="eastAsia"/>
        </w:rPr>
        <w:t>2 cm</w:t>
      </w:r>
      <w:r>
        <w:rPr>
          <w:rFonts w:ascii="楷体" w:eastAsia="楷体" w:hAnsi="楷体" w:hint="eastAsia"/>
        </w:rPr>
        <w:t>、</w:t>
      </w:r>
      <w:r>
        <w:rPr>
          <w:rFonts w:eastAsia="楷体" w:hint="eastAsia"/>
        </w:rPr>
        <w:t>3 cm</w:t>
      </w:r>
      <w:r>
        <w:rPr>
          <w:rFonts w:hint="eastAsia"/>
        </w:rPr>
        <w:t>的</w:t>
      </w:r>
      <w:r>
        <w:rPr>
          <w:rFonts w:asciiTheme="minorEastAsia" w:eastAsiaTheme="minorEastAsia" w:hAnsiTheme="minorEastAsia" w:hint="eastAsia"/>
        </w:rPr>
        <w:t>三点</w:t>
      </w:r>
      <w:r>
        <w:rPr>
          <w:rFonts w:hint="eastAsia"/>
        </w:rPr>
        <w:t>的线速度大小之比为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6DE3A030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rFonts w:eastAsia="华文中宋"/>
        </w:rPr>
        <w:t>．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rFonts w:eastAsia="华文中宋"/>
        </w:rPr>
        <w:t>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rFonts w:eastAsia="华文中宋"/>
        </w:rPr>
        <w:t>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E</w:t>
      </w:r>
      <w:r>
        <w:rPr>
          <w:rFonts w:eastAsia="华文中宋"/>
        </w:rPr>
        <w:t>．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∶</w:t>
      </w:r>
      <w:r>
        <w:rPr>
          <w:rFonts w:hint="eastAsia"/>
          <w:szCs w:val="21"/>
        </w:rPr>
        <w:t>6</w:t>
      </w:r>
    </w:p>
    <w:p w14:paraId="50853FE2" w14:textId="77777777" w:rsidR="00C74A5B" w:rsidRDefault="0029443E">
      <w:pPr>
        <w:pStyle w:val="ad"/>
        <w:adjustRightInd w:val="0"/>
        <w:snapToGrid w:val="0"/>
        <w:spacing w:line="288" w:lineRule="auto"/>
        <w:ind w:leftChars="1" w:left="424" w:hangingChars="201" w:hanging="422"/>
      </w:pPr>
      <w:r>
        <w:rPr>
          <w:rFonts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</w:rPr>
        <w:t>当转速太大时，转盘上一小泥块沿水平方向飞出，落到地面上。已知泥块质量为</w:t>
      </w:r>
      <w:r>
        <w:rPr>
          <w:rFonts w:hint="eastAsia"/>
          <w:i/>
          <w:iCs/>
        </w:rPr>
        <w:t>m</w:t>
      </w:r>
      <w:r>
        <w:rPr>
          <w:rFonts w:hint="eastAsia"/>
        </w:rPr>
        <w:t>，</w:t>
      </w:r>
      <w:r>
        <w:rPr>
          <w:rFonts w:asciiTheme="minorEastAsia" w:eastAsiaTheme="minorEastAsia" w:hAnsiTheme="minorEastAsia" w:hint="eastAsia"/>
        </w:rPr>
        <w:t>飞出</w:t>
      </w:r>
      <w:r>
        <w:rPr>
          <w:rFonts w:asciiTheme="minorEastAsia" w:eastAsiaTheme="minorEastAsia" w:hAnsiTheme="minorEastAsia"/>
        </w:rPr>
        <w:t>点</w:t>
      </w:r>
      <w:r>
        <w:rPr>
          <w:rFonts w:asciiTheme="minorEastAsia" w:eastAsiaTheme="minorEastAsia" w:hAnsiTheme="minorEastAsia" w:hint="eastAsia"/>
        </w:rPr>
        <w:t>离地高度为</w:t>
      </w:r>
      <w:r>
        <w:rPr>
          <w:rFonts w:eastAsia="楷体" w:hint="eastAsia"/>
          <w:i/>
          <w:iCs/>
        </w:rPr>
        <w:t>h</w:t>
      </w:r>
      <w:r>
        <w:rPr>
          <w:rFonts w:hint="eastAsia"/>
        </w:rPr>
        <w:t>，落地点距飞出点的水平距离为</w:t>
      </w:r>
      <w:r>
        <w:rPr>
          <w:rFonts w:hint="eastAsia"/>
          <w:i/>
          <w:iCs/>
        </w:rPr>
        <w:t>x</w:t>
      </w:r>
      <w:r>
        <w:rPr>
          <w:rFonts w:hint="eastAsia"/>
          <w:bCs/>
        </w:rPr>
        <w:t>，</w:t>
      </w:r>
      <w:r>
        <w:rPr>
          <w:rFonts w:hint="eastAsia"/>
        </w:rPr>
        <w:t>重力加速度大小为</w:t>
      </w:r>
      <w:r>
        <w:rPr>
          <w:rFonts w:hint="eastAsia"/>
          <w:i/>
          <w:iCs/>
        </w:rPr>
        <w:t>g</w:t>
      </w:r>
      <w:r>
        <w:rPr>
          <w:rFonts w:eastAsia="楷体" w:hint="eastAsia"/>
        </w:rPr>
        <w:t>。</w:t>
      </w:r>
      <w:r>
        <w:rPr>
          <w:bCs/>
        </w:rPr>
        <w:t>不计空气阻力，</w:t>
      </w:r>
      <w:r>
        <w:rPr>
          <w:rFonts w:hint="eastAsia"/>
          <w:bCs/>
        </w:rPr>
        <w:t>则泥块</w:t>
      </w:r>
      <w:r>
        <w:rPr>
          <w:rFonts w:hint="eastAsia"/>
        </w:rPr>
        <w:t>飞出时的初速度大小为</w:t>
      </w:r>
      <w:r>
        <w:rPr>
          <w:rFonts w:hint="eastAsia"/>
        </w:rPr>
        <w:t>______</w:t>
      </w:r>
      <w:r>
        <w:rPr>
          <w:rFonts w:hint="eastAsia"/>
        </w:rPr>
        <w:t>；从飞出开始计时，</w:t>
      </w:r>
      <w:r>
        <w:rPr>
          <w:rFonts w:hint="eastAsia"/>
          <w:i/>
          <w:iCs/>
        </w:rPr>
        <w:t>t</w:t>
      </w:r>
      <w:r>
        <w:rPr>
          <w:rFonts w:hint="eastAsia"/>
        </w:rPr>
        <w:t>时刻（未落地）重力做功的瞬时功率为</w:t>
      </w:r>
      <w:r>
        <w:rPr>
          <w:rFonts w:hint="eastAsia"/>
        </w:rPr>
        <w:t>______</w:t>
      </w:r>
      <w:r>
        <w:rPr>
          <w:bCs/>
        </w:rPr>
        <w:t>，</w:t>
      </w:r>
      <w:r>
        <w:rPr>
          <w:rFonts w:hint="eastAsia"/>
        </w:rPr>
        <w:t>此时泥块</w:t>
      </w:r>
      <w:r>
        <w:rPr>
          <w:bCs/>
        </w:rPr>
        <w:t>的机械能为</w:t>
      </w:r>
      <w:r>
        <w:rPr>
          <w:rFonts w:hint="eastAsia"/>
        </w:rPr>
        <w:t>______</w:t>
      </w:r>
      <w:r>
        <w:rPr>
          <w:rFonts w:hint="eastAsia"/>
        </w:rPr>
        <w:t>（</w:t>
      </w:r>
      <w:r>
        <w:rPr>
          <w:rFonts w:hint="eastAsia"/>
          <w:bCs/>
        </w:rPr>
        <w:t>设地面为零势能面</w:t>
      </w:r>
      <w:r>
        <w:rPr>
          <w:rFonts w:hint="eastAsia"/>
        </w:rPr>
        <w:t>）</w:t>
      </w:r>
      <w:r>
        <w:t>。</w:t>
      </w:r>
    </w:p>
    <w:p w14:paraId="22F0910D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63AA9E5" wp14:editId="494D2E4B">
                <wp:simplePos x="0" y="0"/>
                <wp:positionH relativeFrom="column">
                  <wp:posOffset>4205605</wp:posOffset>
                </wp:positionH>
                <wp:positionV relativeFrom="paragraph">
                  <wp:posOffset>84455</wp:posOffset>
                </wp:positionV>
                <wp:extent cx="949325" cy="934085"/>
                <wp:effectExtent l="0" t="0" r="22225" b="0"/>
                <wp:wrapSquare wrapText="bothSides"/>
                <wp:docPr id="1946359696" name="组合 2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9325" cy="934085"/>
                          <a:chOff x="0" y="0"/>
                          <a:chExt cx="949325" cy="934154"/>
                        </a:xfrm>
                      </wpg:grpSpPr>
                      <wpg:grpSp>
                        <wpg:cNvPr id="1632143716" name="组合 223"/>
                        <wpg:cNvGrpSpPr/>
                        <wpg:grpSpPr>
                          <a:xfrm>
                            <a:off x="0" y="0"/>
                            <a:ext cx="949325" cy="718820"/>
                            <a:chOff x="0" y="0"/>
                            <a:chExt cx="949805" cy="719386"/>
                          </a:xfrm>
                        </wpg:grpSpPr>
                        <wpg:grpSp>
                          <wpg:cNvPr id="1758025635" name="组合 199"/>
                          <wpg:cNvGrpSpPr/>
                          <wpg:grpSpPr>
                            <a:xfrm>
                              <a:off x="0" y="177438"/>
                              <a:ext cx="949805" cy="541948"/>
                              <a:chOff x="0" y="0"/>
                              <a:chExt cx="949805" cy="541948"/>
                            </a:xfrm>
                          </wpg:grpSpPr>
                          <wps:wsp>
                            <wps:cNvPr id="2004271393" name="椭圆 195"/>
                            <wps:cNvSpPr/>
                            <wps:spPr>
                              <a:xfrm>
                                <a:off x="0" y="105915"/>
                                <a:ext cx="948267" cy="436033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641475688" name="直接连接符 196"/>
                            <wps:cNvCnPr/>
                            <wps:spPr>
                              <a:xfrm flipH="1">
                                <a:off x="469557" y="0"/>
                                <a:ext cx="0" cy="32403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31683010" name="直接连接符 197"/>
                            <wps:cNvCnPr/>
                            <wps:spPr>
                              <a:xfrm flipV="1">
                                <a:off x="466026" y="324806"/>
                                <a:ext cx="483779" cy="24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83192134" name="椭圆 198"/>
                            <wps:cNvSpPr/>
                            <wps:spPr>
                              <a:xfrm>
                                <a:off x="600185" y="314215"/>
                                <a:ext cx="21590" cy="2159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53624994" name="椭圆 198"/>
                            <wps:cNvSpPr/>
                            <wps:spPr>
                              <a:xfrm>
                                <a:off x="776710" y="314215"/>
                                <a:ext cx="21590" cy="2159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653328578" name="弧形 96"/>
                          <wps:cNvSpPr/>
                          <wps:spPr>
                            <a:xfrm rot="7897505">
                              <a:off x="338788" y="-21187"/>
                              <a:ext cx="227994" cy="270368"/>
                            </a:xfrm>
                            <a:prstGeom prst="arc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none"/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5585002" name="文本框 103"/>
                          <wps:cNvSpPr txBox="1"/>
                          <wps:spPr>
                            <a:xfrm>
                              <a:off x="427165" y="50624"/>
                              <a:ext cx="186884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94D2AA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20665177" name="文本框 103"/>
                          <wps:cNvSpPr txBox="1"/>
                          <wps:spPr>
                            <a:xfrm>
                              <a:off x="553980" y="504486"/>
                              <a:ext cx="186884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817C8F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59983237" name="文本框 103"/>
                          <wps:cNvSpPr txBox="1"/>
                          <wps:spPr>
                            <a:xfrm>
                              <a:off x="734190" y="504486"/>
                              <a:ext cx="186884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87A7C1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704234331" name="文本框 103"/>
                          <wps:cNvSpPr txBox="1"/>
                          <wps:spPr>
                            <a:xfrm>
                              <a:off x="403804" y="504486"/>
                              <a:ext cx="186884" cy="137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AB2F57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35563062" name="文本框 103"/>
                        <wps:cNvSpPr txBox="1"/>
                        <wps:spPr>
                          <a:xfrm>
                            <a:off x="413069" y="779849"/>
                            <a:ext cx="186690" cy="154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8C4507" w14:textId="77777777" w:rsidR="00C74A5B" w:rsidRDefault="0029443E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3AA9E5" id="_x0000_s1582" style="position:absolute;left:0;text-align:left;margin-left:331.15pt;margin-top:6.65pt;width:74.75pt;height:73.55pt;z-index:251654144;mso-position-horizontal-relative:text;mso-position-vertical-relative:text" coordsize="9493,9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">
                <v:group id="组合 223" o:spid="_x0000_s1583" style="position:absolute;width:9493;height:7188" coordsize="9498,7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">
                  <v:group id="组合 199" o:spid="_x0000_s1584" style="position:absolute;top:1774;width:9498;height:5419" coordsize="9498,5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">
                    <v:oval id="椭圆 195" o:spid="_x0000_s1585" style="position:absolute;top:1059;width:9482;height:4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" filled="f" strokecolor="black [3213]" strokeweight=".5pt"/>
                    <v:line id="直接连接符 196" o:spid="_x0000_s1586" style="position:absolute;flip:x;visibility:visible;mso-wrap-style:square" from="4695,0" to="4695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" strokecolor="black [3213]" strokeweight=".5pt">
                      <v:stroke dashstyle="dashDot"/>
                    </v:line>
                    <v:line id="直接连接符 197" o:spid="_x0000_s1587" style="position:absolute;flip:y;visibility:visible;mso-wrap-style:square" from="4660,3248" to="9498,3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" strokecolor="black [3213]" strokeweight=".5pt">
                      <v:stroke dashstyle="dash"/>
                    </v:line>
                    <v:oval id="椭圆 198" o:spid="_x0000_s1588" style="position:absolute;left:6001;top:3142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" fillcolor="black [3213]" stroked="f" strokeweight="2pt"/>
                    <v:oval id="椭圆 198" o:spid="_x0000_s1589" style="position:absolute;left:7767;top:3142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" fillcolor="black [3213]" stroked="f" strokeweight="2pt"/>
                  </v:group>
                  <v:shape id="弧形 96" o:spid="_x0000_s1590" style="position:absolute;left:3388;top:-212;width:2279;height:2703;rotation:8626181fd;visibility:visible;mso-wrap-style:square;v-text-anchor:top" coordsize="227994,270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" path="m113997,nsc176956,,227994,60524,227994,135184r-113997,l113997,xem113997,nfc176956,,227994,60524,227994,135184e" filled="f" strokecolor="black [3213]" strokeweight=".5pt">
                    <v:stroke endarrow="block" endarrowwidth="narrow" endarrowlength="short"/>
                    <v:path arrowok="t" o:connecttype="custom" o:connectlocs="113997,0;227994,135184" o:connectangles="0,0"/>
                  </v:shape>
                  <v:shape id="文本框 103" o:spid="_x0000_s1591" type="#_x0000_t202" style="position:absolute;left:4271;top:506;width:1869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3594D2AA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103" o:spid="_x0000_s1592" type="#_x0000_t202" style="position:absolute;left:5539;top:5044;width:1869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45817C8F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03" o:spid="_x0000_s1593" type="#_x0000_t202" style="position:absolute;left:7341;top:5044;width:1869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" filled="f" stroked="f" strokeweight=".5pt">
                    <v:textbox style="mso-fit-shape-to-text:t" inset="0,0,0,0">
                      <w:txbxContent>
                        <w:p w14:paraId="3B87A7C1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103" o:spid="_x0000_s1594" type="#_x0000_t202" style="position:absolute;left:4038;top:5044;width:1868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" filled="f" stroked="f" strokeweight=".5pt">
                    <v:textbox style="mso-fit-shape-to-text:t" inset="0,0,0,0">
                      <w:txbxContent>
                        <w:p w14:paraId="29AB2F57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文本框 103" o:spid="_x0000_s1595" type="#_x0000_t202" style="position:absolute;left:4130;top:7798;width:186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" filled="f" stroked="f" strokeweight=".5pt">
                  <v:textbox style="mso-fit-shape-to-text:t" inset="0,0,0,0">
                    <w:txbxContent>
                      <w:p w14:paraId="728C4507" w14:textId="77777777" w:rsidR="00C74A5B" w:rsidRDefault="0029443E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Theme="minorEastAsia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</w:rPr>
        <w:t>某</w:t>
      </w:r>
      <w:r>
        <w:t>同学利用</w:t>
      </w:r>
      <w:r>
        <w:rPr>
          <w:rFonts w:hint="eastAsia"/>
        </w:rPr>
        <w:t>该转盘验证</w:t>
      </w:r>
      <w:r>
        <w:t>做匀速圆周运动的物体的向心加速度</w:t>
      </w:r>
      <w:r>
        <w:rPr>
          <w:rFonts w:hint="eastAsia"/>
          <w:i/>
          <w:iCs/>
        </w:rPr>
        <w:t>a</w:t>
      </w:r>
      <w:r>
        <w:t>与转动半径</w:t>
      </w:r>
      <w:r>
        <w:rPr>
          <w:rFonts w:hint="eastAsia"/>
          <w:i/>
          <w:iCs/>
        </w:rPr>
        <w:t>r</w:t>
      </w:r>
      <w:r>
        <w:t>和转动角速度</w:t>
      </w:r>
      <w:r>
        <w:rPr>
          <w:i/>
          <w:iCs/>
        </w:rPr>
        <w:t>ω</w:t>
      </w:r>
      <w:r>
        <w:t>之间的关系。如图</w:t>
      </w:r>
      <w:r>
        <w:rPr>
          <w:rFonts w:hint="eastAsia"/>
        </w:rPr>
        <w:t>甲</w:t>
      </w:r>
      <w:r>
        <w:t>所示，将手机固定在</w:t>
      </w:r>
      <w:r>
        <w:rPr>
          <w:rFonts w:hint="eastAsia"/>
        </w:rPr>
        <w:t>转盘</w:t>
      </w:r>
      <w:r>
        <w:t>上</w:t>
      </w:r>
      <w:r>
        <w:rPr>
          <w:rFonts w:hint="eastAsia"/>
        </w:rPr>
        <w:t>的</w:t>
      </w:r>
      <w:r>
        <w:rPr>
          <w:rFonts w:hint="eastAsia"/>
          <w:i/>
          <w:iCs/>
          <w:color w:val="000000" w:themeColor="text1"/>
          <w:szCs w:val="21"/>
        </w:rPr>
        <w:t>M</w:t>
      </w:r>
      <w:r>
        <w:rPr>
          <w:rFonts w:hint="eastAsia"/>
          <w:color w:val="000000" w:themeColor="text1"/>
          <w:szCs w:val="21"/>
        </w:rPr>
        <w:t>位置</w:t>
      </w:r>
      <w:r>
        <w:t>，手机上的</w:t>
      </w:r>
      <w:r>
        <w:rPr>
          <w:rFonts w:hint="eastAsia"/>
          <w:iCs/>
        </w:rPr>
        <w:t>运动分析软件</w:t>
      </w:r>
      <w:r>
        <w:t>可记录手机的向心加速度和角速度</w:t>
      </w:r>
      <w:r>
        <w:rPr>
          <w:rFonts w:hint="eastAsia"/>
        </w:rPr>
        <w:t>，</w:t>
      </w:r>
      <w:r>
        <w:t>改变电机的转速，重复实验，根据多组实验数据获得图</w:t>
      </w:r>
      <w:r>
        <w:rPr>
          <w:rFonts w:hint="eastAsia"/>
        </w:rPr>
        <w:t>乙</w:t>
      </w:r>
      <w:r>
        <w:t>所示的</w:t>
      </w:r>
      <w:r>
        <w:rPr>
          <w:rFonts w:hint="eastAsia"/>
          <w:i/>
          <w:iCs/>
        </w:rPr>
        <w:t>a</w:t>
      </w:r>
      <w:r>
        <w:rPr>
          <w:rFonts w:hint="eastAsia"/>
        </w:rPr>
        <w:t>-</w:t>
      </w:r>
      <w:r>
        <w:rPr>
          <w:i/>
          <w:iCs/>
        </w:rPr>
        <w:t>ω</w:t>
      </w:r>
      <w:r>
        <w:t>图像</w:t>
      </w:r>
      <w:r>
        <w:rPr>
          <w:rFonts w:hint="eastAsia"/>
        </w:rPr>
        <w:t>中的曲线</w:t>
      </w:r>
      <w:r>
        <w:rPr>
          <w:rFonts w:ascii="宋体" w:hAnsi="宋体" w:cs="Cambria Math"/>
        </w:rPr>
        <w:t>①</w:t>
      </w:r>
      <w:r>
        <w:t>。</w:t>
      </w:r>
    </w:p>
    <w:p w14:paraId="01F9724C" w14:textId="77777777" w:rsidR="00C74A5B" w:rsidRDefault="0029443E">
      <w:pPr>
        <w:adjustRightInd w:val="0"/>
        <w:snapToGrid w:val="0"/>
        <w:spacing w:line="288" w:lineRule="auto"/>
        <w:ind w:leftChars="200" w:left="420" w:firstLineChars="2" w:firstLine="4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8E16C90" wp14:editId="30F5CDE9">
                <wp:simplePos x="0" y="0"/>
                <wp:positionH relativeFrom="margin">
                  <wp:posOffset>3926205</wp:posOffset>
                </wp:positionH>
                <wp:positionV relativeFrom="paragraph">
                  <wp:posOffset>81915</wp:posOffset>
                </wp:positionV>
                <wp:extent cx="1240790" cy="941705"/>
                <wp:effectExtent l="0" t="0" r="0" b="10795"/>
                <wp:wrapSquare wrapText="bothSides"/>
                <wp:docPr id="645724198" name="组合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790" cy="941705"/>
                          <a:chOff x="213583" y="130152"/>
                          <a:chExt cx="1241353" cy="941868"/>
                        </a:xfrm>
                      </wpg:grpSpPr>
                      <wpg:grpSp>
                        <wpg:cNvPr id="1486268537" name="组合 224"/>
                        <wpg:cNvGrpSpPr/>
                        <wpg:grpSpPr>
                          <a:xfrm>
                            <a:off x="213583" y="130152"/>
                            <a:ext cx="1241353" cy="838505"/>
                            <a:chOff x="213583" y="130152"/>
                            <a:chExt cx="1241353" cy="838505"/>
                          </a:xfrm>
                        </wpg:grpSpPr>
                        <wpg:grpSp>
                          <wpg:cNvPr id="2041996009" name="组合 202"/>
                          <wpg:cNvGrpSpPr/>
                          <wpg:grpSpPr>
                            <a:xfrm>
                              <a:off x="244966" y="224712"/>
                              <a:ext cx="1051494" cy="638603"/>
                              <a:chOff x="244966" y="224712"/>
                              <a:chExt cx="1051494" cy="638603"/>
                            </a:xfrm>
                          </wpg:grpSpPr>
                          <wps:wsp>
                            <wps:cNvPr id="589457120" name="弧形 589457120"/>
                            <wps:cNvSpPr/>
                            <wps:spPr>
                              <a:xfrm rot="8400000">
                                <a:off x="244966" y="457999"/>
                                <a:ext cx="897392" cy="262866"/>
                              </a:xfrm>
                              <a:custGeom>
                                <a:avLst/>
                                <a:gdLst>
                                  <a:gd name="csX0" fmla="*/ 0 w 1080245"/>
                                  <a:gd name="csY0" fmla="*/ 18888 h 262832"/>
                                  <a:gd name="csX1" fmla="*/ 385305 w 1080245"/>
                                  <a:gd name="csY1" fmla="*/ 1084 h 262832"/>
                                  <a:gd name="csX2" fmla="*/ 1080245 w 1080245"/>
                                  <a:gd name="csY2" fmla="*/ 158869 h 262832"/>
                                  <a:gd name="csX3" fmla="*/ 318909 w 1080245"/>
                                  <a:gd name="csY3" fmla="*/ 262832 h 262832"/>
                                  <a:gd name="csX4" fmla="*/ 0 w 1080245"/>
                                  <a:gd name="csY4" fmla="*/ 18888 h 26283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080245" h="262832" stroke="0" extrusionOk="0">
                                    <a:moveTo>
                                      <a:pt x="0" y="18888"/>
                                    </a:moveTo>
                                    <a:cubicBezTo>
                                      <a:pt x="122423" y="3408"/>
                                      <a:pt x="254327" y="-2686"/>
                                      <a:pt x="385305" y="1084"/>
                                    </a:cubicBezTo>
                                    <a:cubicBezTo>
                                      <a:pt x="687826" y="9793"/>
                                      <a:pt x="952850" y="69967"/>
                                      <a:pt x="1080245" y="158869"/>
                                    </a:cubicBezTo>
                                    <a:lnTo>
                                      <a:pt x="318909" y="262832"/>
                                    </a:lnTo>
                                    <a:cubicBezTo>
                                      <a:pt x="215632" y="177911"/>
                                      <a:pt x="103277" y="103809"/>
                                      <a:pt x="0" y="18888"/>
                                    </a:cubicBezTo>
                                    <a:close/>
                                  </a:path>
                                  <a:path w="1080245" h="262832" fill="none">
                                    <a:moveTo>
                                      <a:pt x="0" y="18888"/>
                                    </a:moveTo>
                                    <a:cubicBezTo>
                                      <a:pt x="122423" y="3408"/>
                                      <a:pt x="254327" y="-2686"/>
                                      <a:pt x="385305" y="1084"/>
                                    </a:cubicBezTo>
                                    <a:cubicBezTo>
                                      <a:pt x="687826" y="9793"/>
                                      <a:pt x="952850" y="69967"/>
                                      <a:pt x="1080245" y="158869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wrap="square">
                              <a:noAutofit/>
                            </wps:bodyPr>
                          </wps:wsp>
                          <wps:wsp>
                            <wps:cNvPr id="1320607820" name="直接箭头连接符 200"/>
                            <wps:cNvCnPr/>
                            <wps:spPr>
                              <a:xfrm flipV="1">
                                <a:off x="324705" y="863315"/>
                                <a:ext cx="962025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8383354" name="直接箭头连接符 200"/>
                            <wps:cNvCnPr/>
                            <wps:spPr>
                              <a:xfrm flipV="1">
                                <a:off x="329215" y="224712"/>
                                <a:ext cx="0" cy="63510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35794944" name="弧形 935794944"/>
                            <wps:cNvSpPr/>
                            <wps:spPr>
                              <a:xfrm rot="8715127">
                                <a:off x="273283" y="508044"/>
                                <a:ext cx="828467" cy="281086"/>
                              </a:xfrm>
                              <a:custGeom>
                                <a:avLst/>
                                <a:gdLst>
                                  <a:gd name="csX0" fmla="*/ 0 w 988926"/>
                                  <a:gd name="csY0" fmla="*/ 9102 h 281049"/>
                                  <a:gd name="csX1" fmla="*/ 329299 w 988926"/>
                                  <a:gd name="csY1" fmla="*/ 2864 h 281049"/>
                                  <a:gd name="csX2" fmla="*/ 988926 w 988926"/>
                                  <a:gd name="csY2" fmla="*/ 175143 h 281049"/>
                                  <a:gd name="csX3" fmla="*/ 217528 w 988926"/>
                                  <a:gd name="csY3" fmla="*/ 281049 h 281049"/>
                                  <a:gd name="csX4" fmla="*/ 0 w 988926"/>
                                  <a:gd name="csY4" fmla="*/ 9102 h 28104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988926" h="281049" stroke="0" extrusionOk="0">
                                    <a:moveTo>
                                      <a:pt x="0" y="9102"/>
                                    </a:moveTo>
                                    <a:cubicBezTo>
                                      <a:pt x="107521" y="-345"/>
                                      <a:pt x="219400" y="-2464"/>
                                      <a:pt x="329299" y="2864"/>
                                    </a:cubicBezTo>
                                    <a:cubicBezTo>
                                      <a:pt x="621550" y="17032"/>
                                      <a:pt x="871348" y="82274"/>
                                      <a:pt x="988926" y="175143"/>
                                    </a:cubicBezTo>
                                    <a:lnTo>
                                      <a:pt x="217528" y="281049"/>
                                    </a:lnTo>
                                    <a:cubicBezTo>
                                      <a:pt x="147345" y="187046"/>
                                      <a:pt x="70183" y="103105"/>
                                      <a:pt x="0" y="9102"/>
                                    </a:cubicBezTo>
                                    <a:close/>
                                  </a:path>
                                  <a:path w="988926" h="281049" fill="none">
                                    <a:moveTo>
                                      <a:pt x="0" y="9102"/>
                                    </a:moveTo>
                                    <a:cubicBezTo>
                                      <a:pt x="107521" y="-345"/>
                                      <a:pt x="219400" y="-2464"/>
                                      <a:pt x="329299" y="2864"/>
                                    </a:cubicBezTo>
                                    <a:cubicBezTo>
                                      <a:pt x="621550" y="17032"/>
                                      <a:pt x="871348" y="82274"/>
                                      <a:pt x="988926" y="175143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wrap="square">
                              <a:noAutofit/>
                            </wps:bodyPr>
                          </wps:wsp>
                          <wps:wsp>
                            <wps:cNvPr id="1927416781" name="弧形 1927416781"/>
                            <wps:cNvSpPr/>
                            <wps:spPr>
                              <a:xfrm rot="9460696">
                                <a:off x="301863" y="609206"/>
                                <a:ext cx="802460" cy="203631"/>
                              </a:xfrm>
                              <a:custGeom>
                                <a:avLst/>
                                <a:gdLst>
                                  <a:gd name="csX0" fmla="*/ 0 w 914700"/>
                                  <a:gd name="csY0" fmla="*/ 5145 h 203605"/>
                                  <a:gd name="csX1" fmla="*/ 261847 w 914700"/>
                                  <a:gd name="csY1" fmla="*/ 853 h 203605"/>
                                  <a:gd name="csX2" fmla="*/ 914700 w 914700"/>
                                  <a:gd name="csY2" fmla="*/ 103467 h 203605"/>
                                  <a:gd name="csX3" fmla="*/ 193086 w 914700"/>
                                  <a:gd name="csY3" fmla="*/ 203605 h 203605"/>
                                  <a:gd name="csX4" fmla="*/ 0 w 914700"/>
                                  <a:gd name="csY4" fmla="*/ 5145 h 203605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914700" h="203605" stroke="0" extrusionOk="0">
                                    <a:moveTo>
                                      <a:pt x="0" y="5145"/>
                                    </a:moveTo>
                                    <a:cubicBezTo>
                                      <a:pt x="85864" y="330"/>
                                      <a:pt x="174202" y="-1117"/>
                                      <a:pt x="261847" y="853"/>
                                    </a:cubicBezTo>
                                    <a:cubicBezTo>
                                      <a:pt x="532688" y="6943"/>
                                      <a:pt x="775445" y="45099"/>
                                      <a:pt x="914700" y="103467"/>
                                    </a:cubicBezTo>
                                    <a:lnTo>
                                      <a:pt x="193086" y="203605"/>
                                    </a:lnTo>
                                    <a:cubicBezTo>
                                      <a:pt x="131154" y="134632"/>
                                      <a:pt x="61932" y="74118"/>
                                      <a:pt x="0" y="5145"/>
                                    </a:cubicBezTo>
                                    <a:close/>
                                  </a:path>
                                  <a:path w="914700" h="203605" fill="none">
                                    <a:moveTo>
                                      <a:pt x="0" y="5145"/>
                                    </a:moveTo>
                                    <a:cubicBezTo>
                                      <a:pt x="85864" y="330"/>
                                      <a:pt x="174202" y="-1117"/>
                                      <a:pt x="261847" y="853"/>
                                    </a:cubicBezTo>
                                    <a:cubicBezTo>
                                      <a:pt x="532688" y="6943"/>
                                      <a:pt x="775445" y="45099"/>
                                      <a:pt x="914700" y="103467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wrap="square">
                              <a:noAutofit/>
                            </wps:bodyPr>
                          </wps:wsp>
                          <wps:wsp>
                            <wps:cNvPr id="849423805" name="文本框 201"/>
                            <wps:cNvSpPr txBox="1"/>
                            <wps:spPr>
                              <a:xfrm>
                                <a:off x="1131809" y="431337"/>
                                <a:ext cx="160487" cy="1567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5EB9E4" w14:textId="77777777" w:rsidR="00C74A5B" w:rsidRDefault="0029443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28912193" name="文本框 201"/>
                            <wps:cNvSpPr txBox="1"/>
                            <wps:spPr>
                              <a:xfrm>
                                <a:off x="1135973" y="618129"/>
                                <a:ext cx="160487" cy="1669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5A11A96" w14:textId="77777777" w:rsidR="00C74A5B" w:rsidRDefault="0029443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  <w:szCs w:val="18"/>
                                    </w:rPr>
                                    <w:t>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16712707" name="文本框 201"/>
                            <wps:cNvSpPr txBox="1"/>
                            <wps:spPr>
                              <a:xfrm>
                                <a:off x="1131809" y="267311"/>
                                <a:ext cx="123375" cy="1604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3F3D46" w14:textId="77777777" w:rsidR="00C74A5B" w:rsidRDefault="0029443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009781390" name="文本框 103"/>
                          <wps:cNvSpPr txBox="1"/>
                          <wps:spPr>
                            <a:xfrm>
                              <a:off x="1268146" y="830970"/>
                              <a:ext cx="186790" cy="1376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603FF5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91058755" name="文本框 103"/>
                          <wps:cNvSpPr txBox="1"/>
                          <wps:spPr>
                            <a:xfrm>
                              <a:off x="357084" y="130152"/>
                              <a:ext cx="186690" cy="137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90DE84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698805642" name="文本框 103"/>
                          <wps:cNvSpPr txBox="1"/>
                          <wps:spPr>
                            <a:xfrm>
                              <a:off x="213583" y="820958"/>
                              <a:ext cx="186790" cy="1376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2AC9B9E" w14:textId="77777777" w:rsidR="00C74A5B" w:rsidRDefault="0029443E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300302423" name="文本框 103"/>
                        <wps:cNvSpPr txBox="1"/>
                        <wps:spPr>
                          <a:xfrm>
                            <a:off x="769595" y="917715"/>
                            <a:ext cx="186690" cy="154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CA51E84" w14:textId="77777777" w:rsidR="00C74A5B" w:rsidRDefault="0029443E">
                              <w:pPr>
                                <w:rPr>
                                  <w:color w:val="000000" w:themeColor="text1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20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E16C90" id="组合 290" o:spid="_x0000_s1596" style="position:absolute;left:0;text-align:left;margin-left:309.15pt;margin-top:6.45pt;width:97.7pt;height:74.15pt;z-index:251655168;mso-position-horizontal-relative:margin;mso-position-vertical-relative:text" coordorigin="2135,1301" coordsize="12413,9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">
                <v:group id="组合 224" o:spid="_x0000_s1597" style="position:absolute;left:2135;top:1301;width:12414;height:8385" coordorigin="2135,1301" coordsize="12413,8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">
                  <v:group id="组合 202" o:spid="_x0000_s1598" style="position:absolute;left:2449;top:2247;width:10515;height:6386" coordorigin="2449,2247" coordsize="10514,6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">
                    <v:shape id="弧形 589457120" o:spid="_x0000_s1599" style="position:absolute;left:2449;top:4579;width:8974;height:2629;rotation:140;visibility:visible;mso-wrap-style:square;v-text-anchor:top" coordsize="1080245,262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" path="m,18888nsc122423,3408,254327,-2686,385305,1084v302521,8709,567545,68883,694940,157785l318909,262832c215632,177911,103277,103809,,18888xem,18888nfc122423,3408,254327,-2686,385305,1084v302521,8709,567545,68883,694940,157785e" filled="f" strokecolor="black [3213]" strokeweight=".5pt">
                      <v:path arrowok="t" o:connecttype="custom" o:connectlocs="0,18890;320084,1084;897392,158890" o:connectangles="0,0,0"/>
                    </v:shape>
                    <v:shape id="直接箭头连接符 200" o:spid="_x0000_s1600" type="#_x0000_t32" style="position:absolute;left:3247;top:8633;width:962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" strokecolor="black [3213]" strokeweight=".5pt">
                      <v:stroke endarrow="block" endarrowwidth="narrow"/>
                    </v:shape>
                    <v:shape id="直接箭头连接符 200" o:spid="_x0000_s1601" type="#_x0000_t32" style="position:absolute;left:3292;top:2247;width:0;height:63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" strokecolor="black [3213]" strokeweight=".5pt">
                      <v:stroke endarrow="block" endarrowwidth="narrow"/>
                    </v:shape>
                    <v:shape id="弧形 935794944" o:spid="_x0000_s1602" style="position:absolute;left:2732;top:5080;width:8285;height:2811;rotation:9519243fd;visibility:visible;mso-wrap-style:square;v-text-anchor:top" coordsize="988926,281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" path="m,9102nsc107521,-345,219400,-2464,329299,2864,621550,17032,871348,82274,988926,175143l217528,281049c147345,187046,70183,103105,,9102xem,9102nfc107521,-345,219400,-2464,329299,2864,621550,17032,871348,82274,988926,175143e" filled="f" strokecolor="black [3213]" strokeweight=".5pt">
                      <v:path arrowok="t" o:connecttype="custom" o:connectlocs="0,9103;275868,2864;828467,175166" o:connectangles="0,0,0"/>
                    </v:shape>
                    <v:shape id="弧形 1927416781" o:spid="_x0000_s1603" style="position:absolute;left:3018;top:6092;width:8025;height:2036;rotation:10333603fd;visibility:visible;mso-wrap-style:square;v-text-anchor:top" coordsize="914700,203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" path="m,5145nsc85864,330,174202,-1117,261847,853,532688,6943,775445,45099,914700,103467l193086,203605c131154,134632,61932,74118,,5145xem,5145nfc85864,330,174202,-1117,261847,853,532688,6943,775445,45099,914700,103467e" filled="f" strokecolor="black [3213]" strokeweight=".5pt">
                      <v:path arrowok="t" o:connecttype="custom" o:connectlocs="0,5146;229717,853;802460,103480" o:connectangles="0,0,0"/>
                    </v:shape>
                    <v:shape id="文本框 201" o:spid="_x0000_s1604" type="#_x0000_t202" style="position:absolute;left:11318;top:4313;width:1604;height:1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" filled="f" stroked="f" strokeweight=".5pt">
                      <v:textbox inset="0,0,0,0">
                        <w:txbxContent>
                          <w:p w14:paraId="7C5EB9E4" w14:textId="77777777" w:rsidR="00C74A5B" w:rsidRDefault="002944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本框 201" o:spid="_x0000_s1605" type="#_x0000_t202" style="position:absolute;left:11359;top:6181;width:1605;height:1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" filled="f" stroked="f" strokeweight=".5pt">
                      <v:textbox inset="0,0,0,0">
                        <w:txbxContent>
                          <w:p w14:paraId="15A11A96" w14:textId="77777777" w:rsidR="00C74A5B" w:rsidRDefault="002944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③</w:t>
                            </w:r>
                          </w:p>
                        </w:txbxContent>
                      </v:textbox>
                    </v:shape>
                    <v:shape id="文本框 201" o:spid="_x0000_s1606" type="#_x0000_t202" style="position:absolute;left:11318;top:2673;width:1233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" filled="f" stroked="f" strokeweight=".5pt">
                      <v:textbox inset="0,0,0,0">
                        <w:txbxContent>
                          <w:p w14:paraId="043F3D46" w14:textId="77777777" w:rsidR="00C74A5B" w:rsidRDefault="002944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</v:group>
                  <v:shape id="文本框 103" o:spid="_x0000_s1607" type="#_x0000_t202" style="position:absolute;left:12681;top:8309;width:1868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6D603FF5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103" o:spid="_x0000_s1608" type="#_x0000_t202" style="position:absolute;left:3570;top:1301;width:1867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4C90DE84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03" o:spid="_x0000_s1609" type="#_x0000_t202" style="position:absolute;left:2135;top:8209;width:1868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" filled="f" stroked="f" strokeweight=".5pt">
                    <v:textbox style="mso-fit-shape-to-text:t" inset="0,0,0,0">
                      <w:txbxContent>
                        <w:p w14:paraId="02AC9B9E" w14:textId="77777777" w:rsidR="00C74A5B" w:rsidRDefault="0029443E">
                          <w:pPr>
                            <w:rPr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color w:val="000000" w:themeColor="text1"/>
                              <w:sz w:val="18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shape id="文本框 103" o:spid="_x0000_s1610" type="#_x0000_t202" style="position:absolute;left:7695;top:9177;width:186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" filled="f" stroked="f" strokeweight=".5pt">
                  <v:textbox style="mso-fit-shape-to-text:t" inset="0,0,0,0">
                    <w:txbxContent>
                      <w:p w14:paraId="0CA51E84" w14:textId="77777777" w:rsidR="00C74A5B" w:rsidRDefault="0029443E">
                        <w:pPr>
                          <w:rPr>
                            <w:color w:val="000000" w:themeColor="text1"/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20"/>
                          </w:rPr>
                          <w:t>乙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szCs w:val="21"/>
        </w:rPr>
        <w:t>(1)</w:t>
      </w:r>
      <w:r>
        <w:rPr>
          <w:rFonts w:hint="eastAsia"/>
        </w:rPr>
        <w:t>为</w:t>
      </w:r>
      <w:r>
        <w:t>得到过原点的直线</w:t>
      </w:r>
      <w:r>
        <w:rPr>
          <w:rFonts w:hint="eastAsia"/>
        </w:rPr>
        <w:t>，需</w:t>
      </w:r>
      <w:r>
        <w:t>将横轴改为</w:t>
      </w:r>
      <w:r>
        <w:t>______</w:t>
      </w:r>
      <w:r>
        <w:rPr>
          <w:rFonts w:hint="eastAsia"/>
        </w:rPr>
        <w:t>。</w:t>
      </w:r>
    </w:p>
    <w:p w14:paraId="59A28787" w14:textId="77777777" w:rsidR="00C74A5B" w:rsidRDefault="0029443E">
      <w:pPr>
        <w:adjustRightInd w:val="0"/>
        <w:snapToGrid w:val="0"/>
        <w:spacing w:line="288" w:lineRule="auto"/>
        <w:ind w:leftChars="200" w:left="420" w:firstLineChars="2" w:firstLine="4"/>
      </w:pPr>
      <w:r>
        <w:rPr>
          <w:rFonts w:hint="eastAsia"/>
        </w:rPr>
        <w:t>A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>
        <w:rPr>
          <w:rFonts w:hint="eastAsia"/>
          <w:vertAlign w:val="superscript"/>
        </w:rPr>
        <w:t>2</w:t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>
        <w:rPr>
          <w:rFonts w:hint="eastAsia"/>
          <w:vertAlign w:val="superscript"/>
        </w:rPr>
        <w:t>-1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rFonts w:hint="eastAsia"/>
        </w:rPr>
        <w:t>C</w:t>
      </w:r>
      <w:r>
        <w:rPr>
          <w:rFonts w:asciiTheme="minorEastAsia" w:eastAsiaTheme="minorEastAsia" w:hAnsiTheme="minorEastAsia" w:hint="eastAsia"/>
        </w:rPr>
        <w:t>．</w:t>
      </w:r>
      <w:r>
        <w:rPr>
          <w:i/>
          <w:iCs/>
        </w:rPr>
        <w:t>ω</w:t>
      </w:r>
      <w:r>
        <w:rPr>
          <w:rFonts w:hint="eastAsia"/>
          <w:vertAlign w:val="superscript"/>
        </w:rPr>
        <w:t>-2</w:t>
      </w:r>
    </w:p>
    <w:p w14:paraId="4B362F8B" w14:textId="77777777" w:rsidR="00C74A5B" w:rsidRDefault="0029443E">
      <w:pPr>
        <w:adjustRightInd w:val="0"/>
        <w:snapToGrid w:val="0"/>
        <w:spacing w:line="288" w:lineRule="auto"/>
        <w:ind w:leftChars="201" w:left="422" w:firstLine="2"/>
      </w:pPr>
      <w:r>
        <w:t>(</w:t>
      </w:r>
      <w:r>
        <w:rPr>
          <w:rFonts w:hint="eastAsia"/>
        </w:rPr>
        <w:t>2</w:t>
      </w:r>
      <w:r>
        <w:t>)</w:t>
      </w:r>
      <w:r>
        <w:rPr>
          <w:rFonts w:hint="eastAsia"/>
          <w:szCs w:val="21"/>
        </w:rPr>
        <w:t>手机固定在转盘的距离转轴更远的</w:t>
      </w:r>
      <w:r>
        <w:rPr>
          <w:rFonts w:hint="eastAsia"/>
          <w:i/>
          <w:iCs/>
          <w:color w:val="000000" w:themeColor="text1"/>
          <w:szCs w:val="21"/>
        </w:rPr>
        <w:t>N</w:t>
      </w:r>
      <w:r>
        <w:rPr>
          <w:rFonts w:hint="eastAsia"/>
          <w:color w:val="000000" w:themeColor="text1"/>
          <w:szCs w:val="21"/>
        </w:rPr>
        <w:t>位置</w:t>
      </w:r>
      <w:r>
        <w:rPr>
          <w:rFonts w:hint="eastAsia"/>
          <w:szCs w:val="21"/>
        </w:rPr>
        <w:t>，</w:t>
      </w:r>
      <w:r>
        <w:rPr>
          <w:rFonts w:hint="eastAsia"/>
        </w:rPr>
        <w:t>重复实验操作</w:t>
      </w:r>
      <w:r>
        <w:t>，</w:t>
      </w:r>
      <w:r>
        <w:rPr>
          <w:rFonts w:hint="eastAsia"/>
        </w:rPr>
        <w:t>得到图乙中所示的</w:t>
      </w:r>
      <w:r>
        <w:t>曲线</w:t>
      </w:r>
      <w:r>
        <w:rPr>
          <w:rFonts w:hint="eastAsia"/>
        </w:rPr>
        <w:t>可能为</w:t>
      </w:r>
      <w:r>
        <w:t>______</w:t>
      </w:r>
      <w:r>
        <w:rPr>
          <w:rFonts w:hint="eastAsia"/>
        </w:rPr>
        <w:t>。</w:t>
      </w:r>
    </w:p>
    <w:p w14:paraId="78CACEBE" w14:textId="77777777" w:rsidR="00C74A5B" w:rsidRDefault="0029443E">
      <w:pPr>
        <w:adjustRightInd w:val="0"/>
        <w:snapToGrid w:val="0"/>
        <w:spacing w:line="288" w:lineRule="auto"/>
        <w:ind w:leftChars="201" w:left="422" w:firstLine="2"/>
        <w:rPr>
          <w:rFonts w:ascii="宋体" w:hAnsi="宋体" w:cs="Cambria Math" w:hint="eastAsia"/>
        </w:rPr>
      </w:pPr>
      <w:r>
        <w:rPr>
          <w:rFonts w:hint="eastAsia"/>
        </w:rPr>
        <w:t>A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/>
        </w:rPr>
        <w:t>①</w:t>
      </w:r>
      <w:r>
        <w:rPr>
          <w:rFonts w:ascii="Cambria Math" w:hAnsi="Cambria Math" w:cs="Cambria Math"/>
        </w:rPr>
        <w:tab/>
      </w:r>
      <w:r>
        <w:rPr>
          <w:rFonts w:ascii="Cambria Math" w:hAnsi="Cambria Math" w:cs="Cambria Math"/>
        </w:rPr>
        <w:tab/>
      </w:r>
      <w:r>
        <w:rPr>
          <w:rFonts w:hint="eastAsia"/>
        </w:rPr>
        <w:t>B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/>
        </w:rPr>
        <w:t>②</w:t>
      </w:r>
      <w:r>
        <w:rPr>
          <w:rFonts w:ascii="Cambria Math" w:hAnsi="Cambria Math" w:cs="Cambria Math"/>
        </w:rPr>
        <w:tab/>
      </w:r>
      <w:r>
        <w:rPr>
          <w:rFonts w:ascii="Cambria Math" w:hAnsi="Cambria Math" w:cs="Cambria Math"/>
        </w:rPr>
        <w:tab/>
      </w:r>
      <w:r>
        <w:rPr>
          <w:rFonts w:hint="eastAsia"/>
        </w:rPr>
        <w:t>C</w:t>
      </w:r>
      <w:r>
        <w:rPr>
          <w:rFonts w:asciiTheme="minorEastAsia" w:eastAsiaTheme="minorEastAsia" w:hAnsiTheme="minorEastAsia" w:hint="eastAsia"/>
        </w:rPr>
        <w:t>．</w:t>
      </w:r>
      <w:r>
        <w:rPr>
          <w:rFonts w:ascii="宋体" w:hAnsi="宋体" w:cs="Cambria Math" w:hint="eastAsia"/>
        </w:rPr>
        <w:t>③</w:t>
      </w:r>
    </w:p>
    <w:p w14:paraId="176A5AC4" w14:textId="77777777" w:rsidR="00C74A5B" w:rsidRDefault="00C74A5B">
      <w:pPr>
        <w:adjustRightInd w:val="0"/>
        <w:snapToGrid w:val="0"/>
        <w:spacing w:line="288" w:lineRule="auto"/>
        <w:ind w:leftChars="201" w:left="422" w:firstLine="2"/>
      </w:pPr>
    </w:p>
    <w:p w14:paraId="6628E1E6" w14:textId="77777777" w:rsidR="00C74A5B" w:rsidRDefault="0029443E">
      <w:pPr>
        <w:spacing w:line="300" w:lineRule="auto"/>
        <w:jc w:val="center"/>
        <w:rPr>
          <w:rFonts w:ascii="黑体" w:eastAsia="黑体" w:hAnsi="黑体" w:cs="黑体" w:hint="eastAsia"/>
          <w:b/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t>三 草地</w:t>
      </w:r>
    </w:p>
    <w:p w14:paraId="496F2672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rFonts w:ascii="楷体" w:eastAsia="楷体" w:hAnsi="楷体" w:hint="eastAsia"/>
          <w:szCs w:val="21"/>
        </w:rPr>
      </w:pPr>
      <w:r>
        <w:rPr>
          <w:rFonts w:ascii="楷体" w:eastAsia="楷体" w:hAnsi="楷体" w:hint="eastAsia"/>
          <w:szCs w:val="21"/>
        </w:rPr>
        <w:t>小朋友喜欢在草地上玩球、赏灯、滑草。</w:t>
      </w:r>
    </w:p>
    <w:p w14:paraId="4822C0D9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ascii="宋体" w:hAnsi="宋体" w:hint="eastAsia"/>
          <w:kern w:val="2"/>
          <w:sz w:val="24"/>
          <w:szCs w:val="24"/>
        </w:rPr>
        <w:t xml:space="preserve"> </w:t>
      </w:r>
      <w:r>
        <w:rPr>
          <w:rFonts w:hint="eastAsia"/>
          <w:szCs w:val="21"/>
        </w:rPr>
        <w:t>一小球在距离草地高为</w:t>
      </w:r>
      <w:r>
        <w:rPr>
          <w:rFonts w:hint="eastAsia"/>
          <w:i/>
          <w:iCs/>
          <w:szCs w:val="21"/>
        </w:rPr>
        <w:t>h</w:t>
      </w:r>
      <w:r>
        <w:rPr>
          <w:rFonts w:hint="eastAsia"/>
          <w:szCs w:val="21"/>
        </w:rPr>
        <w:t>处自由下落，与草地碰撞后反弹的速度是碰前</w:t>
      </w:r>
      <w:r>
        <w:rPr>
          <w:rFonts w:hint="eastAsia"/>
          <w:szCs w:val="21"/>
        </w:rPr>
        <w:t>1/2</w:t>
      </w:r>
      <w:r>
        <w:rPr>
          <w:rFonts w:hint="eastAsia"/>
          <w:szCs w:val="21"/>
        </w:rPr>
        <w:t>，碰撞时间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，重力加速度大小为</w:t>
      </w:r>
      <w:r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，则球自由下落过程中的平均速度大小为</w:t>
      </w:r>
      <w:r>
        <w:rPr>
          <w:rFonts w:hint="eastAsia"/>
        </w:rPr>
        <w:t>______</w:t>
      </w:r>
      <w:r>
        <w:rPr>
          <w:rFonts w:hint="eastAsia"/>
          <w:szCs w:val="21"/>
        </w:rPr>
        <w:t>，与草地碰撞过程中的平均加速度大小为</w:t>
      </w:r>
      <w:r>
        <w:rPr>
          <w:rFonts w:hint="eastAsia"/>
        </w:rPr>
        <w:t>______</w:t>
      </w:r>
      <w:r>
        <w:rPr>
          <w:rFonts w:hint="eastAsia"/>
          <w:szCs w:val="21"/>
        </w:rPr>
        <w:t>。</w:t>
      </w:r>
    </w:p>
    <w:p w14:paraId="784D3213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BE1D481" wp14:editId="6D8779BD">
                <wp:simplePos x="0" y="0"/>
                <wp:positionH relativeFrom="column">
                  <wp:posOffset>2233930</wp:posOffset>
                </wp:positionH>
                <wp:positionV relativeFrom="paragraph">
                  <wp:posOffset>78105</wp:posOffset>
                </wp:positionV>
                <wp:extent cx="3049905" cy="1537335"/>
                <wp:effectExtent l="0" t="0" r="0" b="24765"/>
                <wp:wrapSquare wrapText="bothSides"/>
                <wp:docPr id="486694132" name="组合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9905" cy="1537335"/>
                          <a:chOff x="0" y="0"/>
                          <a:chExt cx="3049908" cy="1537856"/>
                        </a:xfrm>
                      </wpg:grpSpPr>
                      <wpg:grpSp>
                        <wpg:cNvPr id="146714556" name="组合 20"/>
                        <wpg:cNvGrpSpPr/>
                        <wpg:grpSpPr>
                          <a:xfrm>
                            <a:off x="0" y="302150"/>
                            <a:ext cx="1326901" cy="1151426"/>
                            <a:chOff x="0" y="271959"/>
                            <a:chExt cx="1327150" cy="1151857"/>
                          </a:xfrm>
                        </wpg:grpSpPr>
                        <wpg:grpSp>
                          <wpg:cNvPr id="5371497" name="组合 17"/>
                          <wpg:cNvGrpSpPr/>
                          <wpg:grpSpPr>
                            <a:xfrm>
                              <a:off x="0" y="291368"/>
                              <a:ext cx="1327150" cy="1132448"/>
                              <a:chOff x="0" y="127149"/>
                              <a:chExt cx="1327150" cy="1132448"/>
                            </a:xfrm>
                          </wpg:grpSpPr>
                          <wpg:grpSp>
                            <wpg:cNvPr id="1310063120" name="组合 6"/>
                            <wpg:cNvGrpSpPr/>
                            <wpg:grpSpPr>
                              <a:xfrm>
                                <a:off x="0" y="148347"/>
                                <a:ext cx="1327150" cy="1111250"/>
                                <a:chOff x="0" y="127152"/>
                                <a:chExt cx="1327150" cy="11112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32622597" name="图片 6" descr="IMG_25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1"/>
                                <a:srcRect l="5083" t="26927" r="6745" b="3270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54000" y="666902"/>
                                  <a:ext cx="488950" cy="3359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ic:spPr>
                            </pic:pic>
                            <wps:wsp>
                              <wps:cNvPr id="372364922" name="直接连接符 3"/>
                              <wps:cNvCnPr/>
                              <wps:spPr>
                                <a:xfrm>
                                  <a:off x="482600" y="127152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56213159" name="弧形 1"/>
                              <wps:cNvSpPr/>
                              <wps:spPr>
                                <a:xfrm>
                                  <a:off x="0" y="127152"/>
                                  <a:ext cx="1327150" cy="1111250"/>
                                </a:xfrm>
                                <a:custGeom>
                                  <a:avLst/>
                                  <a:gdLst>
                                    <a:gd name="csX0" fmla="*/ 407101 w 1117918"/>
                                    <a:gd name="csY0" fmla="*/ 0 h 891305"/>
                                    <a:gd name="csX1" fmla="*/ 1117918 w 1117918"/>
                                    <a:gd name="csY1" fmla="*/ 891305 h 891305"/>
                                    <a:gd name="csX2" fmla="*/ 0 w 1117918"/>
                                    <a:gd name="csY2" fmla="*/ 891305 h 891305"/>
                                    <a:gd name="csX3" fmla="*/ 407101 w 1117918"/>
                                    <a:gd name="csY3" fmla="*/ 0 h 891305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1117918" h="891305" stroke="0" extrusionOk="0">
                                      <a:moveTo>
                                        <a:pt x="407101" y="0"/>
                                      </a:moveTo>
                                      <a:cubicBezTo>
                                        <a:pt x="836703" y="146861"/>
                                        <a:pt x="1117918" y="499481"/>
                                        <a:pt x="1117918" y="891305"/>
                                      </a:cubicBezTo>
                                      <a:lnTo>
                                        <a:pt x="0" y="891305"/>
                                      </a:lnTo>
                                      <a:cubicBezTo>
                                        <a:pt x="142050" y="594203"/>
                                        <a:pt x="265051" y="297102"/>
                                        <a:pt x="407101" y="0"/>
                                      </a:cubicBezTo>
                                      <a:close/>
                                    </a:path>
                                    <a:path w="1117918" h="891305" fill="none">
                                      <a:moveTo>
                                        <a:pt x="407101" y="0"/>
                                      </a:moveTo>
                                      <a:cubicBezTo>
                                        <a:pt x="836703" y="146861"/>
                                        <a:pt x="1117918" y="499481"/>
                                        <a:pt x="1117918" y="891305"/>
                                      </a:cubicBezTo>
                                    </a:path>
                                  </a:pathLst>
                                </a:cu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34126514" name="椭圆 16"/>
                            <wps:cNvSpPr/>
                            <wps:spPr>
                              <a:xfrm>
                                <a:off x="469311" y="127149"/>
                                <a:ext cx="28800" cy="288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010714640" name="文本框 1"/>
                          <wps:cNvSpPr txBox="1"/>
                          <wps:spPr>
                            <a:xfrm>
                              <a:off x="365332" y="271959"/>
                              <a:ext cx="171463" cy="13784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2D282C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93654475" name="文本框 1"/>
                          <wps:cNvSpPr txBox="1"/>
                          <wps:spPr>
                            <a:xfrm>
                              <a:off x="940912" y="479103"/>
                              <a:ext cx="242616" cy="1543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710699" w14:textId="77777777" w:rsidR="00C74A5B" w:rsidRDefault="0029443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杆子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588822688" name="组合 22"/>
                        <wpg:cNvGrpSpPr/>
                        <wpg:grpSpPr>
                          <a:xfrm>
                            <a:off x="1212574" y="0"/>
                            <a:ext cx="1303901" cy="1537856"/>
                            <a:chOff x="0" y="0"/>
                            <a:chExt cx="1304146" cy="1538431"/>
                          </a:xfrm>
                        </wpg:grpSpPr>
                        <wpg:grpSp>
                          <wpg:cNvPr id="943771587" name="组合 18"/>
                          <wpg:cNvGrpSpPr/>
                          <wpg:grpSpPr>
                            <a:xfrm>
                              <a:off x="0" y="0"/>
                              <a:ext cx="1304146" cy="1538431"/>
                              <a:chOff x="0" y="0"/>
                              <a:chExt cx="1304146" cy="1538431"/>
                            </a:xfrm>
                          </wpg:grpSpPr>
                          <wpg:grpSp>
                            <wpg:cNvPr id="673457070" name="组合 2"/>
                            <wpg:cNvGrpSpPr/>
                            <wpg:grpSpPr>
                              <a:xfrm>
                                <a:off x="0" y="0"/>
                                <a:ext cx="1304146" cy="1538431"/>
                                <a:chOff x="54321" y="73353"/>
                                <a:chExt cx="1327150" cy="1559165"/>
                              </a:xfrm>
                            </wpg:grpSpPr>
                            <wpg:grpSp>
                              <wpg:cNvPr id="1257007931" name="组合 12"/>
                              <wpg:cNvGrpSpPr/>
                              <wpg:grpSpPr>
                                <a:xfrm>
                                  <a:off x="54321" y="210116"/>
                                  <a:ext cx="1327150" cy="1422402"/>
                                  <a:chOff x="0" y="0"/>
                                  <a:chExt cx="1327150" cy="1422402"/>
                                </a:xfrm>
                              </wpg:grpSpPr>
                              <wps:wsp>
                                <wps:cNvPr id="1361829169" name="弧形 1"/>
                                <wps:cNvSpPr/>
                                <wps:spPr>
                                  <a:xfrm>
                                    <a:off x="0" y="311151"/>
                                    <a:ext cx="1327150" cy="1111251"/>
                                  </a:xfrm>
                                  <a:custGeom>
                                    <a:avLst/>
                                    <a:gdLst>
                                      <a:gd name="csX0" fmla="*/ 407101 w 1117918"/>
                                      <a:gd name="csY0" fmla="*/ 0 h 891305"/>
                                      <a:gd name="csX1" fmla="*/ 1117918 w 1117918"/>
                                      <a:gd name="csY1" fmla="*/ 891305 h 891305"/>
                                      <a:gd name="csX2" fmla="*/ 0 w 1117918"/>
                                      <a:gd name="csY2" fmla="*/ 891305 h 891305"/>
                                      <a:gd name="csX3" fmla="*/ 407101 w 1117918"/>
                                      <a:gd name="csY3" fmla="*/ 0 h 891305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1117918" h="891305" stroke="0" extrusionOk="0">
                                        <a:moveTo>
                                          <a:pt x="407101" y="0"/>
                                        </a:moveTo>
                                        <a:cubicBezTo>
                                          <a:pt x="836703" y="146861"/>
                                          <a:pt x="1117918" y="499481"/>
                                          <a:pt x="1117918" y="891305"/>
                                        </a:cubicBezTo>
                                        <a:lnTo>
                                          <a:pt x="0" y="891305"/>
                                        </a:lnTo>
                                        <a:cubicBezTo>
                                          <a:pt x="142050" y="594203"/>
                                          <a:pt x="265051" y="297102"/>
                                          <a:pt x="407101" y="0"/>
                                        </a:cubicBezTo>
                                        <a:close/>
                                      </a:path>
                                      <a:path w="1117918" h="891305" fill="none">
                                        <a:moveTo>
                                          <a:pt x="407101" y="0"/>
                                        </a:moveTo>
                                        <a:cubicBezTo>
                                          <a:pt x="836703" y="146861"/>
                                          <a:pt x="1117918" y="499481"/>
                                          <a:pt x="1117918" y="891305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/>
                                  </a:lnRef>
                                  <a:fillRef idx="0">
                                    <a:srgbClr val="FFFFFF"/>
                                  </a:fillRef>
                                  <a:effectRef idx="0">
                                    <a:srgbClr val="FFFFFF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95299330" name="组合 11"/>
                                <wpg:cNvGrpSpPr/>
                                <wpg:grpSpPr>
                                  <a:xfrm>
                                    <a:off x="188912" y="0"/>
                                    <a:ext cx="594213" cy="591481"/>
                                    <a:chOff x="9842" y="0"/>
                                    <a:chExt cx="594213" cy="591481"/>
                                  </a:xfrm>
                                </wpg:grpSpPr>
                                <wps:wsp>
                                  <wps:cNvPr id="1017448472" name="直接箭头连接符 8"/>
                                  <wps:cNvCnPr/>
                                  <wps:spPr>
                                    <a:xfrm flipH="1" flipV="1">
                                      <a:off x="9842" y="194310"/>
                                      <a:ext cx="594213" cy="23837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headEnd type="triangle"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60736418" name="直接箭头连接符 8"/>
                                  <wps:cNvCnPr/>
                                  <wps:spPr>
                                    <a:xfrm rot="5400000" flipH="1" flipV="1">
                                      <a:off x="215582" y="100330"/>
                                      <a:ext cx="297180" cy="11684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1506888" name="直接箭头连接符 10"/>
                                  <wps:cNvCnPr>
                                    <a:stCxn id="1779515042" idx="3"/>
                                  </wps:cNvCnPr>
                                  <wps:spPr>
                                    <a:xfrm flipV="1">
                                      <a:off x="303822" y="0"/>
                                      <a:ext cx="0" cy="59148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headEnd type="triangle"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230011713" name="文本框 1"/>
                              <wps:cNvSpPr txBox="1"/>
                              <wps:spPr>
                                <a:xfrm>
                                  <a:off x="661686" y="73367"/>
                                  <a:ext cx="90475" cy="139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EDFE12" w14:textId="77777777" w:rsidR="00C74A5B" w:rsidRDefault="002944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328355385" name="文本框 1"/>
                              <wps:cNvSpPr txBox="1"/>
                              <wps:spPr>
                                <a:xfrm>
                                  <a:off x="818998" y="404422"/>
                                  <a:ext cx="84659" cy="139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273EF67" w14:textId="77777777" w:rsidR="00C74A5B" w:rsidRDefault="002944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779515042" name="文本框 1"/>
                              <wps:cNvSpPr txBox="1"/>
                              <wps:spPr>
                                <a:xfrm>
                                  <a:off x="452554" y="798615"/>
                                  <a:ext cx="84659" cy="139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5622FF" w14:textId="77777777" w:rsidR="00C74A5B" w:rsidRDefault="002944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076470001" name="文本框 1"/>
                              <wps:cNvSpPr txBox="1"/>
                              <wps:spPr>
                                <a:xfrm>
                                  <a:off x="131185" y="280596"/>
                                  <a:ext cx="90475" cy="139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3D19918" w14:textId="77777777" w:rsidR="00C74A5B" w:rsidRDefault="002944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555851546" name="文本框 1"/>
                              <wps:cNvSpPr txBox="1"/>
                              <wps:spPr>
                                <a:xfrm>
                                  <a:off x="446649" y="73353"/>
                                  <a:ext cx="77550" cy="139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EF5ADD" w14:textId="77777777" w:rsidR="00C74A5B" w:rsidRDefault="002944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529618611" name="椭圆 16"/>
                            <wps:cNvSpPr/>
                            <wps:spPr>
                              <a:xfrm>
                                <a:off x="460175" y="432406"/>
                                <a:ext cx="28800" cy="2879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211136320" name="文本框 1"/>
                          <wps:cNvSpPr txBox="1"/>
                          <wps:spPr>
                            <a:xfrm>
                              <a:off x="336539" y="425251"/>
                              <a:ext cx="172098" cy="13784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C0761D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652466661" name="组合 21"/>
                        <wpg:cNvGrpSpPr/>
                        <wpg:grpSpPr>
                          <a:xfrm>
                            <a:off x="2576222" y="302150"/>
                            <a:ext cx="473686" cy="917789"/>
                            <a:chOff x="0" y="0"/>
                            <a:chExt cx="473775" cy="918132"/>
                          </a:xfrm>
                        </wpg:grpSpPr>
                        <wpg:grpSp>
                          <wpg:cNvPr id="615509752" name="组合 19"/>
                          <wpg:cNvGrpSpPr/>
                          <wpg:grpSpPr>
                            <a:xfrm>
                              <a:off x="0" y="125020"/>
                              <a:ext cx="337627" cy="793112"/>
                              <a:chOff x="12231" y="91430"/>
                              <a:chExt cx="244671" cy="793112"/>
                            </a:xfrm>
                          </wpg:grpSpPr>
                          <wpg:grpSp>
                            <wpg:cNvPr id="1785347724" name="组合 14"/>
                            <wpg:cNvGrpSpPr/>
                            <wpg:grpSpPr>
                              <a:xfrm>
                                <a:off x="12231" y="91430"/>
                                <a:ext cx="244671" cy="793112"/>
                                <a:chOff x="39229" y="91430"/>
                                <a:chExt cx="244671" cy="793112"/>
                              </a:xfrm>
                            </wpg:grpSpPr>
                            <wps:wsp>
                              <wps:cNvPr id="656559855" name="直接连接符 3"/>
                              <wps:cNvCnPr/>
                              <wps:spPr>
                                <a:xfrm>
                                  <a:off x="231072" y="91430"/>
                                  <a:ext cx="0" cy="793112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lg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28854107" name="直接连接符 3"/>
                              <wps:cNvCnPr/>
                              <wps:spPr>
                                <a:xfrm flipH="1">
                                  <a:off x="39229" y="92700"/>
                                  <a:ext cx="191445" cy="59776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6192453" name="弧形 13"/>
                              <wps:cNvSpPr/>
                              <wps:spPr>
                                <a:xfrm rot="8465306">
                                  <a:off x="166449" y="168251"/>
                                  <a:ext cx="72392" cy="106383"/>
                                </a:xfrm>
                                <a:custGeom>
                                  <a:avLst/>
                                  <a:gdLst>
                                    <a:gd name="csX0" fmla="*/ 51695 w 99876"/>
                                    <a:gd name="csY0" fmla="*/ 0 h 106307"/>
                                    <a:gd name="csX1" fmla="*/ 99876 w 99876"/>
                                    <a:gd name="csY1" fmla="*/ 35518 h 106307"/>
                                    <a:gd name="csX2" fmla="*/ 0 w 99876"/>
                                    <a:gd name="csY2" fmla="*/ 106307 h 106307"/>
                                    <a:gd name="csX3" fmla="*/ 51695 w 99876"/>
                                    <a:gd name="csY3" fmla="*/ 0 h 106307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</a:cxnLst>
                                  <a:rect l="l" t="t" r="r" b="b"/>
                                  <a:pathLst>
                                    <a:path w="99876" h="106307" stroke="0" extrusionOk="0">
                                      <a:moveTo>
                                        <a:pt x="51695" y="0"/>
                                      </a:moveTo>
                                      <a:cubicBezTo>
                                        <a:pt x="70246" y="8139"/>
                                        <a:pt x="86711" y="20276"/>
                                        <a:pt x="99876" y="35518"/>
                                      </a:cubicBezTo>
                                      <a:lnTo>
                                        <a:pt x="0" y="106307"/>
                                      </a:lnTo>
                                      <a:cubicBezTo>
                                        <a:pt x="18401" y="65531"/>
                                        <a:pt x="33294" y="40776"/>
                                        <a:pt x="51695" y="0"/>
                                      </a:cubicBezTo>
                                      <a:close/>
                                    </a:path>
                                    <a:path w="99876" h="106307" fill="none">
                                      <a:moveTo>
                                        <a:pt x="51695" y="0"/>
                                      </a:moveTo>
                                      <a:cubicBezTo>
                                        <a:pt x="70246" y="8139"/>
                                        <a:pt x="86711" y="20276"/>
                                        <a:pt x="99876" y="35518"/>
                                      </a:cubicBezTo>
                                    </a:path>
                                  </a:pathLst>
                                </a:custGeom>
                                <a:ln w="6350"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52539293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694" y="330716"/>
                                  <a:ext cx="119206" cy="27260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B14CCA0" w14:textId="77777777" w:rsidR="00C74A5B" w:rsidRDefault="0029443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  <w:p w14:paraId="07FACE06" w14:textId="77777777" w:rsidR="00C74A5B" w:rsidRDefault="00C74A5B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199037678" name="椭圆 16"/>
                            <wps:cNvSpPr/>
                            <wps:spPr>
                              <a:xfrm>
                                <a:off x="188781" y="92649"/>
                                <a:ext cx="20872" cy="287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25056341" name="文本框 1"/>
                          <wps:cNvSpPr txBox="1"/>
                          <wps:spPr>
                            <a:xfrm>
                              <a:off x="302312" y="0"/>
                              <a:ext cx="171463" cy="13784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B3F057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651060810" name="Rectangle 13932"/>
                        <wps:cNvSpPr/>
                        <wps:spPr>
                          <a:xfrm>
                            <a:off x="652007" y="1355698"/>
                            <a:ext cx="198979" cy="13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2817E33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40133126" name="Rectangle 13932"/>
                        <wps:cNvSpPr/>
                        <wps:spPr>
                          <a:xfrm>
                            <a:off x="1701579" y="1355698"/>
                            <a:ext cx="205327" cy="13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E82167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b</w:t>
                              </w:r>
                              <w:r>
                                <w:rPr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648517667" name="Rectangle 13932"/>
                        <wps:cNvSpPr/>
                        <wps:spPr>
                          <a:xfrm>
                            <a:off x="2687541" y="1319917"/>
                            <a:ext cx="198979" cy="131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A42ECA4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c</w:t>
                              </w:r>
                              <w:r>
                                <w:rPr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E1D481" id="组合 196" o:spid="_x0000_s1611" style="position:absolute;left:0;text-align:left;margin-left:175.9pt;margin-top:6.15pt;width:240.15pt;height:121.05pt;z-index:251646976;mso-position-horizontal-relative:text;mso-position-vertical-relative:text" coordsize="30499,15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">
                <v:group id="组合 20" o:spid="_x0000_s1612" style="position:absolute;top:3021;width:13269;height:11514" coordorigin=",2719" coordsize="13271,11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">
                  <v:group id="组合 17" o:spid="_x0000_s1613" style="position:absolute;top:2913;width:13271;height:11325" coordorigin=",1271" coordsize="13271,11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">
                    <v:group id="组合 6" o:spid="_x0000_s1614" style="position:absolute;top:1483;width:13271;height:11112" coordorigin=",1271" coordsize="13271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">
                      <v:shape id="图片 6" o:spid="_x0000_s1615" type="#_x0000_t75" alt="IMG_256" style="position:absolute;left:2540;top:6669;width:4889;height:3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">
                        <v:imagedata r:id="rId22" o:title="IMG_256" croptop="17647f" cropbottom="21436f" cropleft="3331f" cropright="4420f"/>
                      </v:shape>
                      <v:line id="直接连接符 3" o:spid="_x0000_s1616" style="position:absolute;visibility:visible;mso-wrap-style:square" from="4826,1271" to="4826,6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" strokecolor="black [3213]" strokeweight=".5pt"/>
                      <v:shape id="弧形 1" o:spid="_x0000_s1617" style="position:absolute;top:1271;width:13271;height:11113;visibility:visible;mso-wrap-style:square;v-text-anchor:top" coordsize="1117918,89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" path="m407101,nsc836703,146861,1117918,499481,1117918,891305l,891305c142050,594203,265051,297102,407101,xem407101,nfc836703,146861,1117918,499481,1117918,891305e" filled="f" strokecolor="black [3213]" strokeweight=".5pt">
                        <v:path arrowok="t" o:connecttype="custom" o:connectlocs="483295,0;1327150,1111250" o:connectangles="0,0"/>
                      </v:shape>
                    </v:group>
                    <v:oval id="椭圆 16" o:spid="_x0000_s1618" style="position:absolute;left:4693;top:1271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" fillcolor="black [3213]" strokecolor="black [3213]" strokeweight="2pt"/>
                  </v:group>
                  <v:shape id="文本框 1" o:spid="_x0000_s1619" type="#_x0000_t202" style="position:absolute;left:3653;top:2719;width:1714;height:1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7F2D282C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" o:spid="_x0000_s1620" type="#_x0000_t202" style="position:absolute;left:9409;top:4791;width:2426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" filled="f" stroked="f" strokeweight=".5pt">
                    <v:textbox style="mso-fit-shape-to-text:t" inset="0,0,0,0">
                      <w:txbxContent>
                        <w:p w14:paraId="62710699" w14:textId="77777777" w:rsidR="00C74A5B" w:rsidRDefault="0029443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杆子</w:t>
                          </w:r>
                        </w:p>
                      </w:txbxContent>
                    </v:textbox>
                  </v:shape>
                </v:group>
                <v:group id="组合 22" o:spid="_x0000_s1621" style="position:absolute;left:12125;width:13039;height:15378" coordsize="13041,15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">
                  <v:group id="组合 18" o:spid="_x0000_s1622" style="position:absolute;width:13041;height:15384" coordsize="13041,15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">
                    <v:group id="组合 2" o:spid="_x0000_s1623" style="position:absolute;width:13041;height:15384" coordorigin="543,733" coordsize="13271,15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">
                      <v:group id="组合 12" o:spid="_x0000_s1624" style="position:absolute;left:543;top:2101;width:13271;height:14224" coordsize="13271,14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">
                        <v:shape id="弧形 1" o:spid="_x0000_s1625" style="position:absolute;top:3111;width:13271;height:11113;visibility:visible;mso-wrap-style:square;v-text-anchor:top" coordsize="1117918,891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" path="m407101,nsc836703,146861,1117918,499481,1117918,891305l,891305c142050,594203,265051,297102,407101,xem407101,nfc836703,146861,1117918,499481,1117918,891305e" filled="f" strokecolor="black [3213]" strokeweight=".5pt">
                          <v:path arrowok="t" o:connecttype="custom" o:connectlocs="483295,0;1327150,1111251" o:connectangles="0,0"/>
                        </v:shape>
                        <v:group id="组合 11" o:spid="_x0000_s1626" style="position:absolute;left:1889;width:5942;height:5914" coordorigin="98" coordsize="5942,5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">
                          <v:shape id="直接箭头连接符 8" o:spid="_x0000_s1627" type="#_x0000_t32" style="position:absolute;left:98;top:1943;width:5942;height:238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" strokecolor="black [3040]" strokeweight=".5pt">
                            <v:stroke startarrow="block" startarrowwidth="narrow" endarrow="block" endarrowwidth="narrow"/>
                          </v:shape>
                          <v:shape id="直接箭头连接符 8" o:spid="_x0000_s1628" type="#_x0000_t32" style="position:absolute;left:2155;top:1003;width:2972;height:1168;rotation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" strokecolor="black [3040]" strokeweight=".5pt">
                            <v:stroke endarrow="block" endarrowwidth="narrow"/>
                          </v:shape>
                          <v:shape id="直接箭头连接符 10" o:spid="_x0000_s1629" type="#_x0000_t32" style="position:absolute;left:3038;width:0;height:59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" strokecolor="black [3040]" strokeweight=".5pt">
                            <v:stroke startarrow="block" startarrowwidth="narrow" endarrow="block" endarrowwidth="narrow"/>
                          </v:shape>
                        </v:group>
                      </v:group>
                      <v:shape id="文本框 1" o:spid="_x0000_s1630" type="#_x0000_t202" style="position:absolute;left:6616;top:733;width:905;height:1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" filled="f" stroked="f" strokeweight=".5pt">
                        <v:textbox style="mso-fit-shape-to-text:t" inset="0,0,0,0">
                          <w:txbxContent>
                            <w:p w14:paraId="01EDFE12" w14:textId="77777777" w:rsidR="00C74A5B" w:rsidRDefault="002944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1" o:spid="_x0000_s1631" type="#_x0000_t202" style="position:absolute;left:8189;top:4044;width:847;height:1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" filled="f" stroked="f" strokeweight=".5pt">
                        <v:textbox style="mso-fit-shape-to-text:t" inset="0,0,0,0">
                          <w:txbxContent>
                            <w:p w14:paraId="7273EF67" w14:textId="77777777" w:rsidR="00C74A5B" w:rsidRDefault="002944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1" o:spid="_x0000_s1632" type="#_x0000_t202" style="position:absolute;left:4525;top:7986;width:847;height:1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" filled="f" stroked="f" strokeweight=".5pt">
                        <v:textbox style="mso-fit-shape-to-text:t" inset="0,0,0,0">
                          <w:txbxContent>
                            <w:p w14:paraId="6F5622FF" w14:textId="77777777" w:rsidR="00C74A5B" w:rsidRDefault="002944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1" o:spid="_x0000_s1633" type="#_x0000_t202" style="position:absolute;left:1311;top:2805;width:905;height:1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" filled="f" stroked="f" strokeweight=".5pt">
                        <v:textbox style="mso-fit-shape-to-text:t" inset="0,0,0,0">
                          <w:txbxContent>
                            <w:p w14:paraId="73D19918" w14:textId="77777777" w:rsidR="00C74A5B" w:rsidRDefault="002944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文本框 1" o:spid="_x0000_s1634" type="#_x0000_t202" style="position:absolute;left:4466;top:733;width:775;height:1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" filled="f" stroked="f" strokeweight=".5pt">
                        <v:textbox style="mso-fit-shape-to-text:t" inset="0,0,0,0">
                          <w:txbxContent>
                            <w:p w14:paraId="36EF5ADD" w14:textId="77777777" w:rsidR="00C74A5B" w:rsidRDefault="002944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  <v:oval id="椭圆 16" o:spid="_x0000_s1635" style="position:absolute;left:4601;top:432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" fillcolor="black [3213]" strokecolor="black [3213]" strokeweight="2pt"/>
                  </v:group>
                  <v:shape id="文本框 1" o:spid="_x0000_s1636" type="#_x0000_t202" style="position:absolute;left:3365;top:4252;width:1721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" filled="f" stroked="f" strokeweight=".5pt">
                    <v:textbox style="mso-fit-shape-to-text:t" inset="0,0,0,0">
                      <w:txbxContent>
                        <w:p w14:paraId="4BC0761D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组合 21" o:spid="_x0000_s1637" style="position:absolute;left:25762;top:3021;width:4737;height:9178" coordsize="4737,9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">
                  <v:group id="组合 19" o:spid="_x0000_s1638" style="position:absolute;top:1250;width:3376;height:7931" coordorigin="122,914" coordsize="2446,7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">
                    <v:group id="组合 14" o:spid="_x0000_s1639" style="position:absolute;left:122;top:914;width:2447;height:7931" coordorigin="392,914" coordsize="2446,79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">
                      <v:line id="直接连接符 3" o:spid="_x0000_s1640" style="position:absolute;visibility:visible;mso-wrap-style:square" from="2310,914" to="2310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" strokecolor="black [3213]" strokeweight=".5pt">
                        <v:stroke dashstyle="longDash"/>
                      </v:line>
                      <v:line id="直接连接符 3" o:spid="_x0000_s1641" style="position:absolute;flip:x;visibility:visible;mso-wrap-style:square" from="392,927" to="2306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" strokecolor="black [3213]" strokeweight=".5pt"/>
                      <v:shape id="弧形 13" o:spid="_x0000_s1642" style="position:absolute;left:1664;top:1682;width:724;height:1064;rotation:9246372fd;visibility:visible;mso-wrap-style:square;v-text-anchor:middle" coordsize="99876,106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" path="m51695,nsc70246,8139,86711,20276,99876,35518l,106307c18401,65531,33294,40776,51695,xem51695,nfc70246,8139,86711,20276,99876,35518e" filled="f" strokecolor="black [3040]" strokeweight=".5pt">
                        <v:path arrowok="t" o:connecttype="custom" o:connectlocs="37470,0;72392,35543" o:connectangles="0,0"/>
                      </v:shape>
                      <v:shape id="文本框 2" o:spid="_x0000_s1643" type="#_x0000_t202" style="position:absolute;left:1646;top:3307;width:1193;height:2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" filled="f" stroked="f">
                        <v:textbox style="mso-fit-shape-to-text:t" inset="0,0,0,0">
                          <w:txbxContent>
                            <w:p w14:paraId="1B14CCA0" w14:textId="77777777" w:rsidR="00C74A5B" w:rsidRDefault="0029443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  <w:p w14:paraId="07FACE06" w14:textId="77777777" w:rsidR="00C74A5B" w:rsidRDefault="00C74A5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oval id="椭圆 16" o:spid="_x0000_s1644" style="position:absolute;left:1887;top:926;width:209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" fillcolor="black [3213]" strokecolor="black [3213]" strokeweight="2pt"/>
                  </v:group>
                  <v:shape id="文本框 1" o:spid="_x0000_s1645" type="#_x0000_t202" style="position:absolute;left:3023;width:1714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" filled="f" stroked="f" strokeweight=".5pt">
                    <v:textbox style="mso-fit-shape-to-text:t" inset="0,0,0,0">
                      <w:txbxContent>
                        <w:p w14:paraId="16B3F057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rect id="Rectangle 13932" o:spid="_x0000_s1646" style="position:absolute;left:6520;top:13556;width:1989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02817E33" w14:textId="77777777" w:rsidR="00C74A5B" w:rsidRDefault="002944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(a)</w:t>
                        </w:r>
                      </w:p>
                    </w:txbxContent>
                  </v:textbox>
                </v:rect>
                <v:rect id="Rectangle 13932" o:spid="_x0000_s1647" style="position:absolute;left:17015;top:13556;width:2054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9E82167" w14:textId="77777777" w:rsidR="00C74A5B" w:rsidRDefault="002944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b</w:t>
                        </w:r>
                        <w:r>
                          <w:rPr>
                            <w:sz w:val="18"/>
                          </w:rPr>
                          <w:t>)</w:t>
                        </w:r>
                      </w:p>
                    </w:txbxContent>
                  </v:textbox>
                </v:rect>
                <v:rect id="Rectangle 13932" o:spid="_x0000_s1648" style="position:absolute;left:26875;top:13199;width:1990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6A42ECA4" w14:textId="77777777" w:rsidR="00C74A5B" w:rsidRDefault="002944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(</w:t>
                        </w:r>
                        <w:r>
                          <w:rPr>
                            <w:rFonts w:hint="eastAsia"/>
                            <w:sz w:val="18"/>
                          </w:rPr>
                          <w:t>c</w:t>
                        </w:r>
                        <w:r>
                          <w:rPr>
                            <w:sz w:val="18"/>
                          </w:rPr>
                          <w:t>)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hint="eastAsia"/>
          <w:szCs w:val="21"/>
        </w:rPr>
        <w:t>插在草地上的杆子挂着一质量为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的鱼灯，</w:t>
      </w:r>
      <w:r>
        <w:rPr>
          <w:rFonts w:hint="eastAsia"/>
          <w:i/>
          <w:iCs/>
          <w:szCs w:val="21"/>
        </w:rPr>
        <w:t>O</w:t>
      </w:r>
      <w:r>
        <w:rPr>
          <w:rFonts w:hint="eastAsia"/>
          <w:szCs w:val="21"/>
        </w:rPr>
        <w:t>为悬挂点。</w:t>
      </w:r>
    </w:p>
    <w:p w14:paraId="4486FCA9" w14:textId="77777777" w:rsidR="00C74A5B" w:rsidRDefault="0029443E">
      <w:pPr>
        <w:adjustRightInd w:val="0"/>
        <w:snapToGrid w:val="0"/>
        <w:spacing w:line="288" w:lineRule="auto"/>
        <w:ind w:leftChars="200" w:left="420" w:firstLineChars="2" w:firstLine="4"/>
      </w:pPr>
      <w:r>
        <w:rPr>
          <w:rFonts w:hint="eastAsia"/>
          <w:szCs w:val="21"/>
        </w:rPr>
        <w:t>(1)</w:t>
      </w:r>
      <w:r>
        <w:rPr>
          <w:rFonts w:hint="eastAsia"/>
          <w:szCs w:val="21"/>
        </w:rPr>
        <w:t>如图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所示，细线保持竖直方向，杆子对</w:t>
      </w:r>
      <w:r>
        <w:rPr>
          <w:rFonts w:hint="eastAsia"/>
          <w:i/>
          <w:iCs/>
          <w:szCs w:val="21"/>
        </w:rPr>
        <w:t>O</w:t>
      </w:r>
      <w:r>
        <w:rPr>
          <w:rFonts w:hint="eastAsia"/>
          <w:szCs w:val="21"/>
        </w:rPr>
        <w:t>点的作用力方向为</w:t>
      </w:r>
      <w:r>
        <w:rPr>
          <w:rFonts w:hint="eastAsia"/>
        </w:rPr>
        <w:t>图（</w:t>
      </w:r>
      <w:r>
        <w:rPr>
          <w:rFonts w:hint="eastAsia"/>
        </w:rPr>
        <w:t>b</w:t>
      </w:r>
      <w:r>
        <w:rPr>
          <w:rFonts w:hint="eastAsia"/>
        </w:rPr>
        <w:t>）中的</w:t>
      </w:r>
      <w:r>
        <w:rPr>
          <w:rFonts w:hint="eastAsia"/>
        </w:rPr>
        <w:t>______</w:t>
      </w:r>
      <w:r>
        <w:rPr>
          <w:rFonts w:hint="eastAsia"/>
        </w:rPr>
        <w:t>。（选择对应的选项）</w:t>
      </w:r>
    </w:p>
    <w:p w14:paraId="0997BFAE" w14:textId="77777777" w:rsidR="00C74A5B" w:rsidRDefault="0029443E">
      <w:pPr>
        <w:adjustRightInd w:val="0"/>
        <w:snapToGrid w:val="0"/>
        <w:spacing w:line="288" w:lineRule="auto"/>
        <w:ind w:leftChars="200" w:left="420" w:firstLineChars="2" w:firstLine="4"/>
      </w:pP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如图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所示，若</w:t>
      </w:r>
      <w:r>
        <w:rPr>
          <w:rFonts w:hint="eastAsia"/>
        </w:rPr>
        <w:t>在风的作用下，细线与竖直方向成</w:t>
      </w:r>
      <w:r>
        <w:rPr>
          <w:i/>
          <w:iCs/>
        </w:rPr>
        <w:t>θ</w:t>
      </w:r>
      <w:r>
        <w:rPr>
          <w:rFonts w:hint="eastAsia"/>
        </w:rPr>
        <w:t>夹角且保持不变，</w:t>
      </w:r>
      <w:r>
        <w:rPr>
          <w:rFonts w:hint="eastAsia"/>
          <w:szCs w:val="21"/>
        </w:rPr>
        <w:t>重力加速度大小为</w:t>
      </w:r>
      <w:r>
        <w:rPr>
          <w:rFonts w:hint="eastAsia"/>
          <w:i/>
          <w:iCs/>
          <w:szCs w:val="21"/>
        </w:rPr>
        <w:t>g</w:t>
      </w:r>
      <w:r>
        <w:rPr>
          <w:rFonts w:hint="eastAsia"/>
          <w:szCs w:val="21"/>
        </w:rPr>
        <w:t>，</w:t>
      </w:r>
      <w:r>
        <w:rPr>
          <w:rFonts w:hint="eastAsia"/>
        </w:rPr>
        <w:t>则风对鱼灯的作用力大小至少</w:t>
      </w:r>
      <w:r>
        <w:rPr>
          <w:rFonts w:hint="eastAsia"/>
          <w:szCs w:val="21"/>
        </w:rPr>
        <w:t>为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1DA13959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79108C7" wp14:editId="065C8892">
                <wp:simplePos x="0" y="0"/>
                <wp:positionH relativeFrom="column">
                  <wp:posOffset>3796030</wp:posOffset>
                </wp:positionH>
                <wp:positionV relativeFrom="paragraph">
                  <wp:posOffset>262255</wp:posOffset>
                </wp:positionV>
                <wp:extent cx="1283970" cy="664210"/>
                <wp:effectExtent l="0" t="0" r="11430" b="2540"/>
                <wp:wrapSquare wrapText="bothSides"/>
                <wp:docPr id="1642549654" name="组合 3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3970" cy="664210"/>
                          <a:chOff x="-11056" y="0"/>
                          <a:chExt cx="1284866" cy="664843"/>
                        </a:xfrm>
                      </wpg:grpSpPr>
                      <wpg:grpSp>
                        <wpg:cNvPr id="912498347" name="组合 213"/>
                        <wpg:cNvGrpSpPr/>
                        <wpg:grpSpPr>
                          <a:xfrm>
                            <a:off x="-11056" y="0"/>
                            <a:ext cx="1284866" cy="664843"/>
                            <a:chOff x="-65420" y="732994"/>
                            <a:chExt cx="1295633" cy="375248"/>
                          </a:xfrm>
                        </wpg:grpSpPr>
                        <wpg:grpSp>
                          <wpg:cNvPr id="1886399763" name="组合 205"/>
                          <wpg:cNvGrpSpPr/>
                          <wpg:grpSpPr>
                            <a:xfrm>
                              <a:off x="-19176" y="925737"/>
                              <a:ext cx="1135175" cy="145625"/>
                              <a:chOff x="-13286" y="926146"/>
                              <a:chExt cx="1135727" cy="145690"/>
                            </a:xfrm>
                          </wpg:grpSpPr>
                          <wps:wsp>
                            <wps:cNvPr id="619337089" name="矩形 204"/>
                            <wps:cNvSpPr/>
                            <wps:spPr>
                              <a:xfrm>
                                <a:off x="8467" y="1046118"/>
                                <a:ext cx="1106601" cy="25718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496154649" name="直接连接符 203"/>
                            <wps:cNvCnPr/>
                            <wps:spPr>
                              <a:xfrm flipV="1">
                                <a:off x="5898" y="1046868"/>
                                <a:ext cx="1116543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6831551" name="直接连接符 203"/>
                            <wps:cNvCnPr/>
                            <wps:spPr>
                              <a:xfrm rot="2220000">
                                <a:off x="-13286" y="926146"/>
                                <a:ext cx="72000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92313976" name="弧形 13"/>
                          <wps:cNvSpPr/>
                          <wps:spPr>
                            <a:xfrm rot="15958246">
                              <a:off x="472806" y="993376"/>
                              <a:ext cx="99877" cy="106307"/>
                            </a:xfrm>
                            <a:custGeom>
                              <a:avLst/>
                              <a:gdLst>
                                <a:gd name="csX0" fmla="*/ 51695 w 99876"/>
                                <a:gd name="csY0" fmla="*/ 0 h 106307"/>
                                <a:gd name="csX1" fmla="*/ 99876 w 99876"/>
                                <a:gd name="csY1" fmla="*/ 35518 h 106307"/>
                                <a:gd name="csX2" fmla="*/ 0 w 99876"/>
                                <a:gd name="csY2" fmla="*/ 106307 h 106307"/>
                                <a:gd name="csX3" fmla="*/ 51695 w 99876"/>
                                <a:gd name="csY3" fmla="*/ 0 h 10630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</a:cxnLst>
                              <a:rect l="l" t="t" r="r" b="b"/>
                              <a:pathLst>
                                <a:path w="99876" h="106307" stroke="0" extrusionOk="0">
                                  <a:moveTo>
                                    <a:pt x="51695" y="0"/>
                                  </a:moveTo>
                                  <a:cubicBezTo>
                                    <a:pt x="70246" y="8139"/>
                                    <a:pt x="86711" y="20276"/>
                                    <a:pt x="99876" y="35518"/>
                                  </a:cubicBezTo>
                                  <a:lnTo>
                                    <a:pt x="0" y="106307"/>
                                  </a:lnTo>
                                  <a:cubicBezTo>
                                    <a:pt x="18401" y="65531"/>
                                    <a:pt x="33294" y="40776"/>
                                    <a:pt x="51695" y="0"/>
                                  </a:cubicBezTo>
                                  <a:close/>
                                </a:path>
                                <a:path w="99876" h="106307" fill="none">
                                  <a:moveTo>
                                    <a:pt x="51695" y="0"/>
                                  </a:moveTo>
                                  <a:cubicBezTo>
                                    <a:pt x="70246" y="8139"/>
                                    <a:pt x="86711" y="20276"/>
                                    <a:pt x="99876" y="35518"/>
                                  </a:cubicBezTo>
                                </a:path>
                              </a:pathLst>
                            </a:custGeom>
                            <a:ln w="6350">
                              <a:tailEnd type="non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6185295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936" y="967273"/>
                              <a:ext cx="225424" cy="1409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6A6DA9C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958486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47" y="732994"/>
                              <a:ext cx="192198" cy="1015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A0E9EEA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941587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034" y="965154"/>
                              <a:ext cx="192198" cy="1015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7AD8E1D8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166702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015" y="969828"/>
                              <a:ext cx="192198" cy="1015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8B35EF5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080209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5420" y="897854"/>
                              <a:ext cx="174800" cy="967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6BE7CB2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159297571" name="直接箭头连接符 341"/>
                        <wps:cNvCnPr/>
                        <wps:spPr>
                          <a:xfrm>
                            <a:off x="90548" y="127000"/>
                            <a:ext cx="0" cy="429498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9108C7" id="_x0000_s1649" style="position:absolute;left:0;text-align:left;margin-left:298.9pt;margin-top:20.65pt;width:101.1pt;height:52.3pt;z-index:251662336;mso-position-horizontal-relative:text;mso-position-vertical-relative:text" coordorigin="-110" coordsize="12848,6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">
                <v:group id="组合 213" o:spid="_x0000_s1650" style="position:absolute;left:-110;width:12848;height:6648" coordorigin="-654,7329" coordsize="12956,3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">
                  <v:group id="组合 205" o:spid="_x0000_s1651" style="position:absolute;left:-191;top:9257;width:11350;height:1456" coordorigin="-132,9261" coordsize="11357,14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">
                    <v:rect id="矩形 204" o:spid="_x0000_s1652" style="position:absolute;left:84;top:10461;width:11066;height: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" fillcolor="black [3213]" stroked="f" strokeweight="2pt">
                      <v:fill r:id="rId23" o:title="" color2="white [3212]" type="pattern"/>
                    </v:rect>
                    <v:line id="直接连接符 203" o:spid="_x0000_s1653" style="position:absolute;flip:y;visibility:visible;mso-wrap-style:square" from="58,10468" to="11224,10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" strokecolor="black [3213]" strokeweight=".5pt"/>
                    <v:line id="直接连接符 203" o:spid="_x0000_s1654" style="position:absolute;rotation:37;visibility:visible;mso-wrap-style:square" from="-132,9261" to="7067,9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" strokecolor="black [3213]" strokeweight=".5pt"/>
                  </v:group>
                  <v:shape id="弧形 13" o:spid="_x0000_s1655" style="position:absolute;left:4727;top:9933;width:999;height:1063;rotation:-6162300fd;visibility:visible;mso-wrap-style:square;v-text-anchor:middle" coordsize="99876,106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" path="m51695,nsc70246,8139,86711,20276,99876,35518l,106307c18401,65531,33294,40776,51695,xem51695,nfc70246,8139,86711,20276,99876,35518e" filled="f" strokecolor="black [3040]" strokeweight=".5pt">
                    <v:path arrowok="t" o:connecttype="custom" o:connectlocs="51696,0;99877,35518" o:connectangles="0,0"/>
                  </v:shape>
                  <v:shape id="文本框 2" o:spid="_x0000_s1656" type="#_x0000_t202" style="position:absolute;left:3199;top:9672;width:2254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" filled="f" stroked="f">
                    <v:textbox inset="0,0,0,0">
                      <w:txbxContent>
                        <w:p w14:paraId="76A6DA9C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2" o:spid="_x0000_s1657" type="#_x0000_t202" style="position:absolute;left:336;top:7329;width:1922;height:1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" filled="f" stroked="f">
                    <v:textbox inset="0,0,0,0">
                      <w:txbxContent>
                        <w:p w14:paraId="5A0E9EEA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658" type="#_x0000_t202" style="position:absolute;left:5820;top:9651;width:1922;height:1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" filled="f" stroked="f">
                    <v:textbox inset="0,0,0,0">
                      <w:txbxContent>
                        <w:p w14:paraId="7AD8E1D8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659" type="#_x0000_t202" style="position:absolute;left:10380;top:9698;width:1922;height:1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" filled="f" stroked="f">
                    <v:textbox inset="0,0,0,0">
                      <w:txbxContent>
                        <w:p w14:paraId="28B35EF5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660" type="#_x0000_t202" style="position:absolute;left:-654;top:8978;width:1747;height: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" filled="f" stroked="f">
                    <v:textbox inset="0,0,0,0">
                      <w:txbxContent>
                        <w:p w14:paraId="56BE7CB2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直接箭头连接符 341" o:spid="_x0000_s1661" type="#_x0000_t32" style="position:absolute;left:905;top:1270;width:0;height:42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" strokecolor="black [3213]" strokeweight=".5pt">
                  <v:stroke startarrow="block" startarrowwidth="narrow" endarrow="block" endarrowwidth="narrow"/>
                </v:shape>
                <w10:wrap type="square"/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A29C60" wp14:editId="6132948D">
                <wp:simplePos x="0" y="0"/>
                <wp:positionH relativeFrom="column">
                  <wp:posOffset>3848100</wp:posOffset>
                </wp:positionH>
                <wp:positionV relativeFrom="paragraph">
                  <wp:posOffset>389255</wp:posOffset>
                </wp:positionV>
                <wp:extent cx="74930" cy="0"/>
                <wp:effectExtent l="0" t="0" r="0" b="0"/>
                <wp:wrapNone/>
                <wp:docPr id="1994186262" name="直接连接符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33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9EBFFB" id="直接连接符 34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pt,30.65pt" to="308.9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" strokecolor="black [3213]" strokeweight=".5pt"/>
            </w:pict>
          </mc:Fallback>
        </mc:AlternateContent>
      </w:r>
      <w:r>
        <w:rPr>
          <w:rFonts w:hint="eastAsia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</w:rPr>
        <w:t>滑草场的滑道由倾斜的</w:t>
      </w:r>
      <w:r>
        <w:rPr>
          <w:rFonts w:hint="eastAsia"/>
          <w:i/>
          <w:iCs/>
        </w:rPr>
        <w:t>AB</w:t>
      </w:r>
      <w:r>
        <w:rPr>
          <w:rFonts w:hint="eastAsia"/>
        </w:rPr>
        <w:t>段与水平的</w:t>
      </w:r>
      <w:r>
        <w:rPr>
          <w:rFonts w:hint="eastAsia"/>
          <w:i/>
          <w:iCs/>
        </w:rPr>
        <w:t>BC</w:t>
      </w:r>
      <w:r>
        <w:rPr>
          <w:rFonts w:hint="eastAsia"/>
        </w:rPr>
        <w:t>段平滑连接而成，</w:t>
      </w:r>
      <w:r>
        <w:t>如图所示</w:t>
      </w:r>
      <w:r>
        <w:rPr>
          <w:rFonts w:hint="eastAsia"/>
        </w:rPr>
        <w:t>。一总质量</w:t>
      </w:r>
      <w:r>
        <w:rPr>
          <w:i/>
          <w:iCs/>
        </w:rPr>
        <w:t>m</w:t>
      </w:r>
      <w:r>
        <w:rPr>
          <w:rFonts w:hint="eastAsia"/>
        </w:rPr>
        <w:t>为</w:t>
      </w:r>
      <w:r>
        <w:t>100 kg</w:t>
      </w:r>
      <w:r>
        <w:rPr>
          <w:rFonts w:hint="eastAsia"/>
        </w:rPr>
        <w:t>的载人滑草车从</w:t>
      </w:r>
      <w:r>
        <w:rPr>
          <w:rFonts w:hint="eastAsia"/>
          <w:i/>
          <w:iCs/>
        </w:rPr>
        <w:t>A</w:t>
      </w:r>
      <w:r>
        <w:rPr>
          <w:rFonts w:hint="eastAsia"/>
        </w:rPr>
        <w:t>点由静止开始下滑，进入</w:t>
      </w:r>
      <w:r>
        <w:rPr>
          <w:rFonts w:hint="eastAsia"/>
          <w:i/>
          <w:iCs/>
        </w:rPr>
        <w:t>BC</w:t>
      </w:r>
      <w:r>
        <w:rPr>
          <w:rFonts w:hint="eastAsia"/>
        </w:rPr>
        <w:t>段滑行后停下。已知</w:t>
      </w:r>
      <w:r>
        <w:rPr>
          <w:rFonts w:hint="eastAsia"/>
          <w:i/>
          <w:iCs/>
        </w:rPr>
        <w:t>AB</w:t>
      </w:r>
      <w:r>
        <w:rPr>
          <w:rFonts w:hint="eastAsia"/>
        </w:rPr>
        <w:t>段高度</w:t>
      </w:r>
      <w:r>
        <w:rPr>
          <w:i/>
          <w:iCs/>
        </w:rPr>
        <w:t>H</w:t>
      </w:r>
      <w:r>
        <w:rPr>
          <w:rFonts w:hint="eastAsia"/>
        </w:rPr>
        <w:t>为</w:t>
      </w:r>
      <w:r>
        <w:t>6</w:t>
      </w:r>
      <w:r>
        <w:rPr>
          <w:rFonts w:hint="eastAsia"/>
        </w:rPr>
        <w:t xml:space="preserve"> </w:t>
      </w:r>
      <w:r>
        <w:t>m</w:t>
      </w:r>
      <w:r>
        <w:rPr>
          <w:rFonts w:hint="eastAsia"/>
        </w:rPr>
        <w:t>，倾角</w:t>
      </w:r>
      <w:r>
        <w:rPr>
          <w:i/>
          <w:iCs/>
        </w:rPr>
        <w:t>θ</w:t>
      </w:r>
      <w:r>
        <w:rPr>
          <w:rFonts w:hint="eastAsia"/>
        </w:rPr>
        <w:t>为</w:t>
      </w:r>
      <w:r>
        <w:t>37</w:t>
      </w:r>
      <w:r>
        <w:rPr>
          <w:rFonts w:ascii="Cambria Math" w:hAnsi="Cambria Math" w:cs="Cambria Math" w:hint="eastAsia"/>
        </w:rPr>
        <w:t>°</w:t>
      </w:r>
      <w:r>
        <w:rPr>
          <w:rFonts w:ascii="宋体" w:hAnsi="宋体" w:cs="宋体" w:hint="eastAsia"/>
        </w:rPr>
        <w:t>,</w:t>
      </w:r>
      <w:r>
        <w:rPr>
          <w:rFonts w:hint="eastAsia"/>
        </w:rPr>
        <w:t>滑草车与整个滑道的动摩擦因数</w:t>
      </w:r>
      <w:r>
        <w:rPr>
          <w:i/>
          <w:iCs/>
        </w:rPr>
        <w:t>μ</w:t>
      </w:r>
      <w:r>
        <w:rPr>
          <w:rFonts w:hint="eastAsia"/>
        </w:rPr>
        <w:t>为</w:t>
      </w:r>
      <w:r>
        <w:t>0.5</w:t>
      </w:r>
      <w:r>
        <w:rPr>
          <w:rFonts w:hint="eastAsia"/>
        </w:rPr>
        <w:t>。</w:t>
      </w:r>
      <w:r>
        <w:rPr>
          <w:rFonts w:hint="eastAsia"/>
        </w:rPr>
        <w:t>(</w:t>
      </w:r>
      <w:r>
        <w:t>sin37</w:t>
      </w:r>
      <w:r>
        <w:rPr>
          <w:rFonts w:ascii="Cambria Math" w:hAnsi="Cambria Math" w:cs="Cambria Math" w:hint="eastAsia"/>
        </w:rPr>
        <w:t>°取</w:t>
      </w:r>
      <w:r>
        <w:t>0.6</w:t>
      </w:r>
      <w:r>
        <w:rPr>
          <w:rFonts w:hint="eastAsia"/>
        </w:rPr>
        <w:t>，</w:t>
      </w:r>
      <w:r>
        <w:t>cos37</w:t>
      </w:r>
      <w:r>
        <w:rPr>
          <w:rFonts w:ascii="Cambria Math" w:hAnsi="Cambria Math" w:cs="Cambria Math" w:hint="eastAsia"/>
        </w:rPr>
        <w:t>°</w:t>
      </w:r>
      <w:r>
        <w:rPr>
          <w:rFonts w:hint="eastAsia"/>
        </w:rPr>
        <w:t>取</w:t>
      </w:r>
      <w:r>
        <w:t>0.8</w:t>
      </w:r>
      <w:r>
        <w:rPr>
          <w:rFonts w:hint="eastAsia"/>
        </w:rPr>
        <w:t>。不计空气阻力及交接处的能量损失</w:t>
      </w:r>
      <w:r>
        <w:rPr>
          <w:rFonts w:hint="eastAsia"/>
        </w:rPr>
        <w:t>)</w:t>
      </w:r>
    </w:p>
    <w:p w14:paraId="4D21DB94" w14:textId="77777777" w:rsidR="00C74A5B" w:rsidRDefault="0029443E">
      <w:pPr>
        <w:adjustRightInd w:val="0"/>
        <w:snapToGrid w:val="0"/>
        <w:spacing w:line="288" w:lineRule="auto"/>
        <w:ind w:leftChars="200" w:left="420" w:firstLineChars="2" w:firstLine="4"/>
        <w:jc w:val="left"/>
      </w:pPr>
      <w:r>
        <w:rPr>
          <w:rFonts w:hint="eastAsia"/>
          <w:szCs w:val="21"/>
        </w:rPr>
        <w:t>(1)</w:t>
      </w:r>
      <w:r>
        <w:rPr>
          <w:rFonts w:hint="eastAsia"/>
        </w:rPr>
        <w:t xml:space="preserve"> </w:t>
      </w:r>
      <w:r>
        <w:rPr>
          <w:rFonts w:hint="eastAsia"/>
        </w:rPr>
        <w:t>滑草车在</w:t>
      </w:r>
      <w:r>
        <w:rPr>
          <w:rFonts w:hint="eastAsia"/>
          <w:i/>
          <w:iCs/>
        </w:rPr>
        <w:t>AB</w:t>
      </w:r>
      <w:r>
        <w:rPr>
          <w:rFonts w:hint="eastAsia"/>
        </w:rPr>
        <w:t>段运动的加速度大小</w:t>
      </w:r>
      <w:r>
        <w:rPr>
          <w:rFonts w:hint="eastAsia"/>
          <w:szCs w:val="21"/>
        </w:rPr>
        <w:t>为</w:t>
      </w:r>
      <w:r>
        <w:rPr>
          <w:rFonts w:hint="eastAsia"/>
        </w:rPr>
        <w:t>______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在</w:t>
      </w:r>
      <w:r>
        <w:rPr>
          <w:rFonts w:hint="eastAsia"/>
          <w:i/>
          <w:iCs/>
        </w:rPr>
        <w:t>BC</w:t>
      </w:r>
      <w:r>
        <w:rPr>
          <w:rFonts w:hint="eastAsia"/>
        </w:rPr>
        <w:t>段滑行的时间</w:t>
      </w:r>
      <w:r>
        <w:rPr>
          <w:rFonts w:hint="eastAsia"/>
        </w:rPr>
        <w:t>______s</w:t>
      </w:r>
      <w:r>
        <w:rPr>
          <w:rFonts w:hint="eastAsia"/>
        </w:rPr>
        <w:t>。</w:t>
      </w:r>
    </w:p>
    <w:p w14:paraId="26F1AB36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(2)(</w:t>
      </w:r>
      <w:r>
        <w:rPr>
          <w:rFonts w:hint="eastAsia"/>
          <w:szCs w:val="21"/>
        </w:rPr>
        <w:t>计算</w:t>
      </w:r>
      <w:r>
        <w:rPr>
          <w:rFonts w:hint="eastAsia"/>
          <w:szCs w:val="21"/>
        </w:rPr>
        <w:t>)</w:t>
      </w:r>
      <w:r>
        <w:rPr>
          <w:rFonts w:hint="eastAsia"/>
        </w:rPr>
        <w:t>求在整个运动过程中</w:t>
      </w:r>
      <w:r>
        <w:rPr>
          <w:szCs w:val="21"/>
        </w:rPr>
        <w:t>摩擦力</w:t>
      </w:r>
      <w:r>
        <w:rPr>
          <w:rFonts w:hint="eastAsia"/>
          <w:szCs w:val="21"/>
        </w:rPr>
        <w:t>对</w:t>
      </w:r>
      <w:r>
        <w:rPr>
          <w:szCs w:val="21"/>
        </w:rPr>
        <w:t>载人滑草车做</w:t>
      </w:r>
      <w:r>
        <w:rPr>
          <w:rFonts w:hint="eastAsia"/>
          <w:szCs w:val="21"/>
        </w:rPr>
        <w:t>的</w:t>
      </w:r>
      <w:r>
        <w:rPr>
          <w:szCs w:val="21"/>
        </w:rPr>
        <w:t>功</w:t>
      </w:r>
      <w:r>
        <w:rPr>
          <w:rFonts w:hint="eastAsia"/>
          <w:i/>
          <w:iCs/>
          <w:szCs w:val="21"/>
        </w:rPr>
        <w:t>W</w:t>
      </w:r>
      <w:r>
        <w:rPr>
          <w:rFonts w:hint="eastAsia"/>
          <w:szCs w:val="21"/>
          <w:vertAlign w:val="subscript"/>
        </w:rPr>
        <w:t>f</w:t>
      </w:r>
      <w:r>
        <w:rPr>
          <w:rFonts w:hint="eastAsia"/>
        </w:rPr>
        <w:t>。</w:t>
      </w:r>
    </w:p>
    <w:p w14:paraId="2042066B" w14:textId="77777777" w:rsidR="00C74A5B" w:rsidRDefault="0029443E">
      <w:pPr>
        <w:spacing w:line="300" w:lineRule="auto"/>
        <w:jc w:val="center"/>
        <w:rPr>
          <w:rFonts w:ascii="黑体" w:eastAsia="黑体" w:hAnsi="黑体" w:cs="黑体" w:hint="eastAsia"/>
          <w:b/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lastRenderedPageBreak/>
        <w:t>四 含糖</w:t>
      </w:r>
      <w:r>
        <w:rPr>
          <w:rFonts w:ascii="黑体" w:eastAsia="黑体" w:hAnsi="黑体" w:cs="黑体"/>
          <w:b/>
          <w:sz w:val="28"/>
          <w:szCs w:val="28"/>
        </w:rPr>
        <w:t>溶液</w:t>
      </w:r>
    </w:p>
    <w:p w14:paraId="1FFCFB82" w14:textId="77777777" w:rsidR="00C74A5B" w:rsidRDefault="0029443E">
      <w:pPr>
        <w:adjustRightInd w:val="0"/>
        <w:snapToGrid w:val="0"/>
        <w:spacing w:line="300" w:lineRule="auto"/>
        <w:ind w:firstLineChars="200"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为了健康，日常需减少糖的摄入。</w:t>
      </w:r>
      <w:r>
        <w:rPr>
          <w:rFonts w:ascii="楷体" w:eastAsia="楷体" w:hAnsi="楷体" w:cs="楷体"/>
          <w:szCs w:val="21"/>
        </w:rPr>
        <w:t>已知</w:t>
      </w:r>
      <w:r>
        <w:rPr>
          <w:rFonts w:ascii="楷体" w:eastAsia="楷体" w:hAnsi="楷体" w:cs="楷体" w:hint="eastAsia"/>
          <w:szCs w:val="21"/>
        </w:rPr>
        <w:t>含糖</w:t>
      </w:r>
      <w:r>
        <w:rPr>
          <w:rFonts w:ascii="楷体" w:eastAsia="楷体" w:hAnsi="楷体" w:cs="楷体"/>
          <w:szCs w:val="21"/>
        </w:rPr>
        <w:t>溶液</w:t>
      </w:r>
      <w:r>
        <w:rPr>
          <w:rFonts w:ascii="楷体" w:eastAsia="楷体" w:hAnsi="楷体" w:cs="楷体" w:hint="eastAsia"/>
          <w:szCs w:val="21"/>
        </w:rPr>
        <w:t>的浓度越高，其折射率越大；糖具有一种称为旋光性的光学性质；含糖溶液浓度越高，对光的吸收越强，透射光的强度越小。</w:t>
      </w:r>
    </w:p>
    <w:p w14:paraId="47496C63" w14:textId="77777777" w:rsidR="00C74A5B" w:rsidRDefault="0029443E">
      <w:pPr>
        <w:adjustRightInd w:val="0"/>
        <w:snapToGrid w:val="0"/>
        <w:spacing w:line="300" w:lineRule="auto"/>
        <w:ind w:left="420" w:hangingChars="200" w:hanging="420"/>
        <w:jc w:val="left"/>
        <w:rPr>
          <w:rFonts w:ascii="宋体" w:hAnsi="宋体" w:cs="宋体" w:hint="eastAsia"/>
          <w:szCs w:val="21"/>
        </w:rPr>
      </w:pP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660C00C2" wp14:editId="60E9353D">
                <wp:simplePos x="0" y="0"/>
                <wp:positionH relativeFrom="column">
                  <wp:posOffset>3898265</wp:posOffset>
                </wp:positionH>
                <wp:positionV relativeFrom="paragraph">
                  <wp:posOffset>207645</wp:posOffset>
                </wp:positionV>
                <wp:extent cx="1312545" cy="1021715"/>
                <wp:effectExtent l="0" t="0" r="20955" b="64135"/>
                <wp:wrapSquare wrapText="bothSides"/>
                <wp:docPr id="1391165936" name="组合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2545" cy="1021715"/>
                          <a:chOff x="0" y="0"/>
                          <a:chExt cx="1314868" cy="1021927"/>
                        </a:xfrm>
                      </wpg:grpSpPr>
                      <wpg:grpSp>
                        <wpg:cNvPr id="414680137" name="组合 226"/>
                        <wpg:cNvGrpSpPr/>
                        <wpg:grpSpPr>
                          <a:xfrm>
                            <a:off x="160187" y="503921"/>
                            <a:ext cx="1000754" cy="483470"/>
                            <a:chOff x="0" y="-3337"/>
                            <a:chExt cx="1000754" cy="483470"/>
                          </a:xfrm>
                        </wpg:grpSpPr>
                        <wps:wsp>
                          <wps:cNvPr id="1426356650" name="直接连接符 225"/>
                          <wps:cNvCnPr/>
                          <wps:spPr>
                            <a:xfrm flipV="1">
                              <a:off x="0" y="6675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8196322" name="直接连接符 225"/>
                          <wps:cNvCnPr/>
                          <wps:spPr>
                            <a:xfrm flipV="1">
                              <a:off x="176876" y="150175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4657379" name="直接连接符 225"/>
                          <wps:cNvCnPr/>
                          <wps:spPr>
                            <a:xfrm flipV="1">
                              <a:off x="847712" y="14699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7014062" name="直接连接符 225"/>
                          <wps:cNvCnPr/>
                          <wps:spPr>
                            <a:xfrm flipV="1">
                              <a:off x="563991" y="-3337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7117278" name="直接连接符 225"/>
                          <wps:cNvCnPr/>
                          <wps:spPr>
                            <a:xfrm flipV="1">
                              <a:off x="6675" y="317037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0808139" name="直接连接符 225"/>
                          <wps:cNvCnPr/>
                          <wps:spPr>
                            <a:xfrm flipV="1">
                              <a:off x="190225" y="46053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3311180" name="直接连接符 225"/>
                          <wps:cNvCnPr/>
                          <wps:spPr>
                            <a:xfrm flipV="1">
                              <a:off x="847719" y="476958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9269699" name="直接连接符 225"/>
                          <wps:cNvCnPr/>
                          <wps:spPr>
                            <a:xfrm flipV="1">
                              <a:off x="564032" y="313749"/>
                              <a:ext cx="153035" cy="317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62675817" name="组合 211"/>
                        <wpg:cNvGrpSpPr/>
                        <wpg:grpSpPr>
                          <a:xfrm>
                            <a:off x="313700" y="0"/>
                            <a:ext cx="694267" cy="1021927"/>
                            <a:chOff x="376767" y="0"/>
                            <a:chExt cx="694267" cy="1021927"/>
                          </a:xfrm>
                        </wpg:grpSpPr>
                        <wps:wsp>
                          <wps:cNvPr id="262597398" name="矩形 208"/>
                          <wps:cNvSpPr/>
                          <wps:spPr>
                            <a:xfrm>
                              <a:off x="711200" y="0"/>
                              <a:ext cx="14412" cy="102192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5359467" name="矩形 207"/>
                          <wps:cNvSpPr/>
                          <wps:spPr>
                            <a:xfrm>
                              <a:off x="376767" y="285750"/>
                              <a:ext cx="694267" cy="4571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850491590" name="直接连接符 209"/>
                          <wps:cNvCnPr/>
                          <wps:spPr>
                            <a:xfrm flipH="1">
                              <a:off x="632884" y="1020234"/>
                              <a:ext cx="55033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8343058" name="直接连接符 210"/>
                          <wps:cNvCnPr/>
                          <wps:spPr>
                            <a:xfrm>
                              <a:off x="660400" y="330200"/>
                              <a:ext cx="0" cy="68728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49430" name="文本框 201"/>
                          <wps:cNvSpPr txBox="1"/>
                          <wps:spPr>
                            <a:xfrm>
                              <a:off x="584200" y="592667"/>
                              <a:ext cx="84667" cy="160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46C4D3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512840704" name="直接连接符 227"/>
                        <wps:cNvCnPr/>
                        <wps:spPr>
                          <a:xfrm flipH="1" flipV="1">
                            <a:off x="0" y="330385"/>
                            <a:ext cx="1314868" cy="12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0C00C2" id="_x0000_s1662" style="position:absolute;left:0;text-align:left;margin-left:306.95pt;margin-top:16.35pt;width:103.35pt;height:80.45pt;z-index:251656192;mso-position-horizontal-relative:text;mso-position-vertical-relative:text" coordsize="13148,10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">
                <v:group id="组合 226" o:spid="_x0000_s1663" style="position:absolute;left:1601;top:5039;width:10008;height:4834" coordorigin=",-33" coordsize="10007,4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">
                  <v:line id="直接连接符 225" o:spid="_x0000_s1664" style="position:absolute;flip:y;visibility:visible;mso-wrap-style:square" from="0,66" to="1530,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" strokecolor="black [3213]" strokeweight=".5pt"/>
                  <v:line id="直接连接符 225" o:spid="_x0000_s1665" style="position:absolute;flip:y;visibility:visible;mso-wrap-style:square" from="1768,1501" to="3299,1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" strokecolor="black [3213]" strokeweight=".5pt"/>
                  <v:line id="直接连接符 225" o:spid="_x0000_s1666" style="position:absolute;flip:y;visibility:visible;mso-wrap-style:square" from="8477,1469" to="10007,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" strokecolor="black [3213]" strokeweight=".5pt"/>
                  <v:line id="直接连接符 225" o:spid="_x0000_s1667" style="position:absolute;flip:y;visibility:visible;mso-wrap-style:square" from="5639,-33" to="7170,-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" strokecolor="black [3213]" strokeweight=".5pt"/>
                  <v:line id="直接连接符 225" o:spid="_x0000_s1668" style="position:absolute;flip:y;visibility:visible;mso-wrap-style:square" from="66,3170" to="1597,3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" strokecolor="black [3213]" strokeweight=".5pt"/>
                  <v:line id="直接连接符 225" o:spid="_x0000_s1669" style="position:absolute;flip:y;visibility:visible;mso-wrap-style:square" from="1902,4605" to="3432,4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" strokecolor="black [3213]" strokeweight=".5pt"/>
                  <v:line id="直接连接符 225" o:spid="_x0000_s1670" style="position:absolute;flip:y;visibility:visible;mso-wrap-style:square" from="8477,4769" to="10007,4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" strokecolor="black [3213]" strokeweight=".5pt"/>
                  <v:line id="直接连接符 225" o:spid="_x0000_s1671" style="position:absolute;flip:y;visibility:visible;mso-wrap-style:square" from="5640,3137" to="7170,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" strokecolor="black [3213]" strokeweight=".5pt"/>
                </v:group>
                <v:group id="组合 211" o:spid="_x0000_s1672" style="position:absolute;left:3137;width:6942;height:10219" coordorigin="3767" coordsize="6942,1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">
                  <v:rect id="矩形 208" o:spid="_x0000_s1673" style="position:absolute;left:7112;width:144;height:10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" fillcolor="white [3212]" strokecolor="black [3213]" strokeweight=".5pt"/>
                  <v:rect id="矩形 207" o:spid="_x0000_s1674" style="position:absolute;left:3767;top:2857;width:6943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" fillcolor="white [3212]" strokecolor="black [3213]" strokeweight=".5pt"/>
                  <v:line id="直接连接符 209" o:spid="_x0000_s1675" style="position:absolute;flip:x;visibility:visible;mso-wrap-style:square" from="6328,10202" to="6879,10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" strokecolor="black [3213]" strokeweight=".5pt"/>
                  <v:line id="直接连接符 210" o:spid="_x0000_s1676" style="position:absolute;visibility:visible;mso-wrap-style:square" from="6604,3302" to="6604,10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" strokecolor="black [3213]" strokeweight=".5pt">
                    <v:stroke startarrow="block" startarrowwidth="narrow" endarrow="block" endarrowwidth="narrow"/>
                  </v:line>
                  <v:shape id="文本框 201" o:spid="_x0000_s1677" type="#_x0000_t202" style="position:absolute;left:5842;top:5926;width:846;height:1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" filled="f" stroked="f" strokeweight=".5pt">
                    <v:textbox inset="0,0,0,0">
                      <w:txbxContent>
                        <w:p w14:paraId="1B46C4D3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line id="直接连接符 227" o:spid="_x0000_s1678" style="position:absolute;flip:x y;visibility:visible;mso-wrap-style:square" from="0,3303" to="13148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" strokecolor="black [3213]" strokeweight=".5pt">
                  <v:stroke dashstyle="3 1"/>
                </v:line>
                <w10:wrap type="square"/>
              </v:group>
            </w:pict>
          </mc:Fallback>
        </mc:AlternateContent>
      </w:r>
      <w:r>
        <w:rPr>
          <w:rFonts w:eastAsia="华文中宋" w:hint="eastAsia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eastAsia="华文中宋" w:hint="eastAsia"/>
        </w:rPr>
        <w:t xml:space="preserve"> </w:t>
      </w:r>
      <w:r>
        <w:rPr>
          <w:rFonts w:ascii="宋体" w:hAnsi="宋体" w:cs="宋体" w:hint="eastAsia"/>
          <w:szCs w:val="21"/>
        </w:rPr>
        <w:t>小艾同学自制了一个简易的折射率测量装置，设计方案如图所示，将一根细直棒从圆形泡沫板中心垂直插入，再将该装置漂浮在待测含糖溶液表面，可认为板的下表面与液面完全重合。调整棒浸入液体的深度</w:t>
      </w:r>
      <w:r>
        <w:rPr>
          <w:rFonts w:hint="eastAsia"/>
          <w:i/>
          <w:iCs/>
          <w:szCs w:val="21"/>
        </w:rPr>
        <w:t>L</w:t>
      </w:r>
      <w:r>
        <w:rPr>
          <w:rFonts w:ascii="宋体" w:hAnsi="宋体" w:cs="宋体" w:hint="eastAsia"/>
          <w:szCs w:val="21"/>
        </w:rPr>
        <w:t>，当从液面上方任何方向观察时，都恰好看不到液体中的细棒。</w:t>
      </w:r>
    </w:p>
    <w:p w14:paraId="66CFFAB6" w14:textId="77777777" w:rsidR="00C74A5B" w:rsidRDefault="0029443E">
      <w:pPr>
        <w:adjustRightInd w:val="0"/>
        <w:snapToGrid w:val="0"/>
        <w:spacing w:line="300" w:lineRule="auto"/>
        <w:ind w:leftChars="200" w:left="420"/>
        <w:jc w:val="left"/>
        <w:rPr>
          <w:rFonts w:ascii="楷体" w:eastAsia="楷体" w:hAnsi="楷体" w:cs="楷体" w:hint="eastAsia"/>
          <w:szCs w:val="21"/>
        </w:rPr>
      </w:pPr>
      <w:r>
        <w:t>(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装置中的</w:t>
      </w:r>
      <w:r>
        <w:rPr>
          <w:rFonts w:ascii="宋体" w:hAnsi="宋体" w:cs="宋体" w:hint="eastAsia"/>
          <w:szCs w:val="21"/>
        </w:rPr>
        <w:t>板半径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1.0</w:t>
      </w:r>
      <w:r>
        <w:rPr>
          <w:szCs w:val="21"/>
        </w:rPr>
        <w:t>cm</w:t>
      </w:r>
      <w:r>
        <w:rPr>
          <w:rFonts w:ascii="宋体" w:hAnsi="宋体" w:cs="宋体" w:hint="eastAsia"/>
          <w:szCs w:val="21"/>
        </w:rPr>
        <w:t>，当棒浸入某液体的深度</w:t>
      </w:r>
      <w:r>
        <w:rPr>
          <w:rFonts w:hint="eastAsia"/>
          <w:i/>
          <w:iCs/>
          <w:szCs w:val="21"/>
        </w:rPr>
        <w:t>L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0.0</w:t>
      </w:r>
      <w:r>
        <w:rPr>
          <w:szCs w:val="21"/>
        </w:rPr>
        <w:t>cm</w:t>
      </w:r>
      <w:r>
        <w:rPr>
          <w:rFonts w:hint="eastAsia"/>
          <w:szCs w:val="21"/>
        </w:rPr>
        <w:t>时</w:t>
      </w:r>
      <w:r>
        <w:rPr>
          <w:rFonts w:ascii="宋体" w:hAnsi="宋体" w:cs="宋体" w:hint="eastAsia"/>
          <w:szCs w:val="21"/>
        </w:rPr>
        <w:t>，可通过理论计算得到该液体的折射率</w:t>
      </w:r>
      <w:r>
        <w:rPr>
          <w:rFonts w:hint="eastAsia"/>
          <w:i/>
          <w:iCs/>
          <w:szCs w:val="21"/>
        </w:rPr>
        <w:t>n</w:t>
      </w:r>
      <w:r>
        <w:rPr>
          <w:szCs w:val="21"/>
        </w:rPr>
        <w:t>＝</w:t>
      </w:r>
      <w:r>
        <w:rPr>
          <w:rFonts w:hint="eastAsia"/>
        </w:rPr>
        <w:t>______</w:t>
      </w: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>结果保留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位有效数字</w:t>
      </w:r>
      <w:r>
        <w:rPr>
          <w:rFonts w:hint="eastAsia"/>
          <w:szCs w:val="21"/>
        </w:rPr>
        <w:t>)</w:t>
      </w:r>
      <w:r>
        <w:rPr>
          <w:rFonts w:hint="eastAsia"/>
        </w:rPr>
        <w:t>，小艾在与</w:t>
      </w:r>
      <w:r>
        <w:rPr>
          <w:rFonts w:ascii="宋体" w:hAnsi="宋体" w:cs="宋体" w:hint="eastAsia"/>
          <w:szCs w:val="21"/>
        </w:rPr>
        <w:t>板的上表面对齐的</w:t>
      </w:r>
      <w:r>
        <w:rPr>
          <w:rFonts w:hint="eastAsia"/>
        </w:rPr>
        <w:t>棒上</w:t>
      </w:r>
      <w:r>
        <w:rPr>
          <w:rFonts w:ascii="宋体" w:hAnsi="宋体" w:cs="宋体" w:hint="eastAsia"/>
          <w:szCs w:val="21"/>
        </w:rPr>
        <w:t>位置</w:t>
      </w:r>
      <w:r>
        <w:rPr>
          <w:rFonts w:hint="eastAsia"/>
        </w:rPr>
        <w:t>处</w:t>
      </w:r>
      <w:r>
        <w:rPr>
          <w:rFonts w:ascii="宋体" w:hAnsi="宋体" w:cs="宋体" w:hint="eastAsia"/>
          <w:szCs w:val="21"/>
        </w:rPr>
        <w:t>标记该折射率</w:t>
      </w:r>
      <w:r>
        <w:rPr>
          <w:rFonts w:hint="eastAsia"/>
        </w:rPr>
        <w:t>。</w:t>
      </w:r>
    </w:p>
    <w:p w14:paraId="53D215C5" w14:textId="77777777" w:rsidR="00C74A5B" w:rsidRDefault="0029443E">
      <w:pPr>
        <w:adjustRightInd w:val="0"/>
        <w:snapToGrid w:val="0"/>
        <w:spacing w:line="300" w:lineRule="auto"/>
        <w:ind w:leftChars="202" w:left="424" w:firstLine="2"/>
      </w:pPr>
      <w:r>
        <w:t>(</w:t>
      </w:r>
      <w:r>
        <w:rPr>
          <w:rFonts w:hint="eastAsia"/>
        </w:rPr>
        <w:t>2</w:t>
      </w:r>
      <w:r>
        <w:t>)</w:t>
      </w:r>
      <w:r>
        <w:rPr>
          <w:rFonts w:hint="eastAsia"/>
        </w:rPr>
        <w:t>按照</w:t>
      </w:r>
      <w:r>
        <w:t>(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方式，计算</w:t>
      </w:r>
      <w:r>
        <w:rPr>
          <w:rFonts w:ascii="宋体" w:hAnsi="宋体" w:cs="宋体" w:hint="eastAsia"/>
          <w:szCs w:val="21"/>
        </w:rPr>
        <w:t>折射率为1.20、1.25、1.30、1.35、1.40分别对应的</w:t>
      </w:r>
      <w:r>
        <w:rPr>
          <w:rFonts w:hint="eastAsia"/>
        </w:rPr>
        <w:t>不同深度，在棒上完成</w:t>
      </w:r>
      <w:r>
        <w:rPr>
          <w:rFonts w:ascii="宋体" w:hAnsi="宋体" w:cs="宋体" w:hint="eastAsia"/>
          <w:szCs w:val="21"/>
        </w:rPr>
        <w:t>这五个折射率刻度的标记，则该</w:t>
      </w:r>
      <w:r>
        <w:rPr>
          <w:rFonts w:hint="eastAsia"/>
        </w:rPr>
        <w:t>刻度的分布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3D9A17DC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rFonts w:ascii="宋体" w:hAnsi="宋体" w:cs="宋体" w:hint="eastAsia"/>
        </w:rPr>
      </w:pPr>
      <w:r>
        <w:rPr>
          <w:szCs w:val="21"/>
        </w:rPr>
        <w:t>A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均匀，下方刻度大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 w:hint="eastAsia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 w:hint="eastAsia"/>
        </w:rPr>
        <w:t>．不均匀，下方刻度大</w:t>
      </w:r>
    </w:p>
    <w:p w14:paraId="5B921EF9" w14:textId="77777777" w:rsidR="00C74A5B" w:rsidRDefault="0029443E">
      <w:pPr>
        <w:adjustRightInd w:val="0"/>
        <w:snapToGrid w:val="0"/>
        <w:spacing w:line="288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均匀，下方刻度小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eastAsia="华文中宋"/>
        </w:rPr>
        <w:t>．</w:t>
      </w:r>
      <w:r>
        <w:rPr>
          <w:rFonts w:ascii="宋体" w:hAnsi="宋体" w:cs="宋体" w:hint="eastAsia"/>
        </w:rPr>
        <w:t>不均匀，下方刻度小</w:t>
      </w:r>
    </w:p>
    <w:p w14:paraId="0FBB1E50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</w:pP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1260A4D" wp14:editId="45716BBA">
                <wp:simplePos x="0" y="0"/>
                <wp:positionH relativeFrom="column">
                  <wp:posOffset>3590925</wp:posOffset>
                </wp:positionH>
                <wp:positionV relativeFrom="paragraph">
                  <wp:posOffset>1922780</wp:posOffset>
                </wp:positionV>
                <wp:extent cx="1698625" cy="1730375"/>
                <wp:effectExtent l="0" t="19050" r="0" b="0"/>
                <wp:wrapSquare wrapText="bothSides"/>
                <wp:docPr id="126196103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8625" cy="1730378"/>
                          <a:chOff x="7628" y="133350"/>
                          <a:chExt cx="1700688" cy="1730413"/>
                        </a:xfrm>
                      </wpg:grpSpPr>
                      <wpg:grpSp>
                        <wpg:cNvPr id="822934723" name="组合 59"/>
                        <wpg:cNvGrpSpPr/>
                        <wpg:grpSpPr>
                          <a:xfrm>
                            <a:off x="7628" y="133350"/>
                            <a:ext cx="1679925" cy="1642513"/>
                            <a:chOff x="9446" y="0"/>
                            <a:chExt cx="1682158" cy="1645023"/>
                          </a:xfrm>
                        </wpg:grpSpPr>
                        <wps:wsp>
                          <wps:cNvPr id="2018183940" name="任意多边形: 形状 1674952823"/>
                          <wps:cNvSpPr/>
                          <wps:spPr>
                            <a:xfrm>
                              <a:off x="914919" y="1275310"/>
                              <a:ext cx="334002" cy="216080"/>
                            </a:xfrm>
                            <a:custGeom>
                              <a:avLst/>
                              <a:gdLst>
                                <a:gd name="connsiteX0" fmla="*/ 56579 w 334002"/>
                                <a:gd name="connsiteY0" fmla="*/ 0 h 204416"/>
                                <a:gd name="connsiteX1" fmla="*/ 334002 w 334002"/>
                                <a:gd name="connsiteY1" fmla="*/ 0 h 204416"/>
                                <a:gd name="connsiteX2" fmla="*/ 334002 w 334002"/>
                                <a:gd name="connsiteY2" fmla="*/ 204416 h 204416"/>
                                <a:gd name="connsiteX3" fmla="*/ 0 w 334002"/>
                                <a:gd name="connsiteY3" fmla="*/ 204416 h 2044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34002" h="204416">
                                  <a:moveTo>
                                    <a:pt x="56579" y="0"/>
                                  </a:moveTo>
                                  <a:lnTo>
                                    <a:pt x="334002" y="0"/>
                                  </a:lnTo>
                                  <a:lnTo>
                                    <a:pt x="334002" y="204416"/>
                                  </a:lnTo>
                                  <a:lnTo>
                                    <a:pt x="0" y="204416"/>
                                  </a:ln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1785980583" name="组合 401485131"/>
                          <wpg:cNvGrpSpPr/>
                          <wpg:grpSpPr>
                            <a:xfrm>
                              <a:off x="9446" y="0"/>
                              <a:ext cx="1682158" cy="1645023"/>
                              <a:chOff x="9446" y="0"/>
                              <a:chExt cx="1682158" cy="1645023"/>
                            </a:xfrm>
                          </wpg:grpSpPr>
                          <wpg:grpSp>
                            <wpg:cNvPr id="1585305749" name="组合 1813743102"/>
                            <wpg:cNvGrpSpPr/>
                            <wpg:grpSpPr>
                              <a:xfrm>
                                <a:off x="124628" y="49400"/>
                                <a:ext cx="1381628" cy="886890"/>
                                <a:chOff x="124628" y="49400"/>
                                <a:chExt cx="5540201" cy="3556345"/>
                              </a:xfrm>
                            </wpg:grpSpPr>
                            <wps:wsp>
                              <wps:cNvPr id="208174359" name="任意多边形: 形状 1566190709"/>
                              <wps:cNvSpPr/>
                              <wps:spPr>
                                <a:xfrm>
                                  <a:off x="124628" y="49400"/>
                                  <a:ext cx="5540201" cy="3556345"/>
                                </a:xfrm>
                                <a:custGeom>
                                  <a:avLst/>
                                  <a:gdLst>
                                    <a:gd name="connsiteX0" fmla="*/ 1440101 w 5540201"/>
                                    <a:gd name="connsiteY0" fmla="*/ 1648995 h 3556345"/>
                                    <a:gd name="connsiteX1" fmla="*/ 1246917 w 5540201"/>
                                    <a:gd name="connsiteY1" fmla="*/ 1700552 h 3556345"/>
                                    <a:gd name="connsiteX2" fmla="*/ 963582 w 5540201"/>
                                    <a:gd name="connsiteY2" fmla="*/ 1653492 h 3556345"/>
                                    <a:gd name="connsiteX3" fmla="*/ 589729 w 5540201"/>
                                    <a:gd name="connsiteY3" fmla="*/ 1756400 h 3556345"/>
                                    <a:gd name="connsiteX4" fmla="*/ 14839 w 5540201"/>
                                    <a:gd name="connsiteY4" fmla="*/ 1322771 h 3556345"/>
                                    <a:gd name="connsiteX5" fmla="*/ 233779 w 5540201"/>
                                    <a:gd name="connsiteY5" fmla="*/ 1923785 h 3556345"/>
                                    <a:gd name="connsiteX6" fmla="*/ 245922 w 5540201"/>
                                    <a:gd name="connsiteY6" fmla="*/ 2006931 h 3556345"/>
                                    <a:gd name="connsiteX7" fmla="*/ 177704 w 5540201"/>
                                    <a:gd name="connsiteY7" fmla="*/ 2100725 h 3556345"/>
                                    <a:gd name="connsiteX8" fmla="*/ 6497 w 5540201"/>
                                    <a:gd name="connsiteY8" fmla="*/ 2718349 h 3556345"/>
                                    <a:gd name="connsiteX9" fmla="*/ 809036 w 5540201"/>
                                    <a:gd name="connsiteY9" fmla="*/ 3537774 h 3556345"/>
                                    <a:gd name="connsiteX10" fmla="*/ 4612637 w 5540201"/>
                                    <a:gd name="connsiteY10" fmla="*/ 3555068 h 3556345"/>
                                    <a:gd name="connsiteX11" fmla="*/ 5537765 w 5540201"/>
                                    <a:gd name="connsiteY11" fmla="*/ 2588236 h 3556345"/>
                                    <a:gd name="connsiteX12" fmla="*/ 4030212 w 5540201"/>
                                    <a:gd name="connsiteY12" fmla="*/ 1689785 h 3556345"/>
                                    <a:gd name="connsiteX13" fmla="*/ 3984121 w 5540201"/>
                                    <a:gd name="connsiteY13" fmla="*/ 1565359 h 3556345"/>
                                    <a:gd name="connsiteX14" fmla="*/ 4518630 w 5540201"/>
                                    <a:gd name="connsiteY14" fmla="*/ 1281219 h 3556345"/>
                                    <a:gd name="connsiteX15" fmla="*/ 4642444 w 5540201"/>
                                    <a:gd name="connsiteY15" fmla="*/ 1353311 h 3556345"/>
                                    <a:gd name="connsiteX16" fmla="*/ 4801486 w 5540201"/>
                                    <a:gd name="connsiteY16" fmla="*/ 1078073 h 3556345"/>
                                    <a:gd name="connsiteX17" fmla="*/ 4196179 w 5540201"/>
                                    <a:gd name="connsiteY17" fmla="*/ 112157 h 3556345"/>
                                    <a:gd name="connsiteX18" fmla="*/ 3917137 w 5540201"/>
                                    <a:gd name="connsiteY18" fmla="*/ 34884 h 3556345"/>
                                    <a:gd name="connsiteX19" fmla="*/ 3852743 w 5540201"/>
                                    <a:gd name="connsiteY19" fmla="*/ 245239 h 3556345"/>
                                    <a:gd name="connsiteX20" fmla="*/ 1440101 w 5540201"/>
                                    <a:gd name="connsiteY20" fmla="*/ 1648995 h 355634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</a:cxnLst>
                                  <a:rect l="l" t="t" r="r" b="b"/>
                                  <a:pathLst>
                                    <a:path w="5540201" h="3556345">
                                      <a:moveTo>
                                        <a:pt x="1440101" y="1648995"/>
                                      </a:moveTo>
                                      <a:cubicBezTo>
                                        <a:pt x="1369823" y="1687865"/>
                                        <a:pt x="1326337" y="1699803"/>
                                        <a:pt x="1246917" y="1700552"/>
                                      </a:cubicBezTo>
                                      <a:cubicBezTo>
                                        <a:pt x="1167497" y="1701301"/>
                                        <a:pt x="1073113" y="1644184"/>
                                        <a:pt x="963582" y="1653492"/>
                                      </a:cubicBezTo>
                                      <a:cubicBezTo>
                                        <a:pt x="854051" y="1662800"/>
                                        <a:pt x="747853" y="1811520"/>
                                        <a:pt x="589729" y="1756400"/>
                                      </a:cubicBezTo>
                                      <a:cubicBezTo>
                                        <a:pt x="431605" y="1701280"/>
                                        <a:pt x="150002" y="1412582"/>
                                        <a:pt x="14839" y="1322771"/>
                                      </a:cubicBezTo>
                                      <a:cubicBezTo>
                                        <a:pt x="79024" y="1468400"/>
                                        <a:pt x="195265" y="1809758"/>
                                        <a:pt x="233779" y="1923785"/>
                                      </a:cubicBezTo>
                                      <a:cubicBezTo>
                                        <a:pt x="272293" y="2037812"/>
                                        <a:pt x="255268" y="1977441"/>
                                        <a:pt x="245922" y="2006931"/>
                                      </a:cubicBezTo>
                                      <a:cubicBezTo>
                                        <a:pt x="236576" y="2036421"/>
                                        <a:pt x="206051" y="2079391"/>
                                        <a:pt x="177704" y="2100725"/>
                                      </a:cubicBezTo>
                                      <a:cubicBezTo>
                                        <a:pt x="121309" y="2213685"/>
                                        <a:pt x="-33411" y="2458430"/>
                                        <a:pt x="6497" y="2718349"/>
                                      </a:cubicBezTo>
                                      <a:cubicBezTo>
                                        <a:pt x="46405" y="2978268"/>
                                        <a:pt x="180745" y="3399766"/>
                                        <a:pt x="809036" y="3537774"/>
                                      </a:cubicBezTo>
                                      <a:cubicBezTo>
                                        <a:pt x="1632341" y="3519771"/>
                                        <a:pt x="3627003" y="3564308"/>
                                        <a:pt x="4612637" y="3555068"/>
                                      </a:cubicBezTo>
                                      <a:cubicBezTo>
                                        <a:pt x="5403257" y="3389816"/>
                                        <a:pt x="5562885" y="2998051"/>
                                        <a:pt x="5537765" y="2588236"/>
                                      </a:cubicBezTo>
                                      <a:cubicBezTo>
                                        <a:pt x="5512645" y="2178421"/>
                                        <a:pt x="5360467" y="1582497"/>
                                        <a:pt x="4030212" y="1689785"/>
                                      </a:cubicBezTo>
                                      <a:cubicBezTo>
                                        <a:pt x="3976637" y="1642724"/>
                                        <a:pt x="3902718" y="1633453"/>
                                        <a:pt x="3984121" y="1565359"/>
                                      </a:cubicBezTo>
                                      <a:cubicBezTo>
                                        <a:pt x="4065524" y="1497265"/>
                                        <a:pt x="4437484" y="1296149"/>
                                        <a:pt x="4518630" y="1281219"/>
                                      </a:cubicBezTo>
                                      <a:cubicBezTo>
                                        <a:pt x="4599776" y="1266289"/>
                                        <a:pt x="4566726" y="1354512"/>
                                        <a:pt x="4642444" y="1353311"/>
                                      </a:cubicBezTo>
                                      <a:cubicBezTo>
                                        <a:pt x="4718162" y="1352110"/>
                                        <a:pt x="4879475" y="1268987"/>
                                        <a:pt x="4801486" y="1078073"/>
                                      </a:cubicBezTo>
                                      <a:cubicBezTo>
                                        <a:pt x="4723497" y="874158"/>
                                        <a:pt x="4343570" y="286022"/>
                                        <a:pt x="4196179" y="112157"/>
                                      </a:cubicBezTo>
                                      <a:cubicBezTo>
                                        <a:pt x="4048788" y="-61708"/>
                                        <a:pt x="3974376" y="12704"/>
                                        <a:pt x="3917137" y="34884"/>
                                      </a:cubicBezTo>
                                      <a:cubicBezTo>
                                        <a:pt x="3859898" y="70065"/>
                                        <a:pt x="3827884" y="136566"/>
                                        <a:pt x="3852743" y="245239"/>
                                      </a:cubicBezTo>
                                      <a:cubicBezTo>
                                        <a:pt x="3439904" y="514257"/>
                                        <a:pt x="1510379" y="1610125"/>
                                        <a:pt x="1440101" y="1648995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6CCDF5"/>
                                </a:solidFill>
                                <a:ln w="9525" cap="flat" cmpd="sng" algn="ctr">
                                  <a:solidFill>
                                    <a:srgbClr val="4472C4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846712770" name="任意多边形: 形状 79825470"/>
                              <wps:cNvSpPr/>
                              <wps:spPr>
                                <a:xfrm>
                                  <a:off x="372210" y="214154"/>
                                  <a:ext cx="5076948" cy="3193747"/>
                                </a:xfrm>
                                <a:custGeom>
                                  <a:avLst/>
                                  <a:gdLst>
                                    <a:gd name="connsiteX0" fmla="*/ 1570495 w 5502049"/>
                                    <a:gd name="connsiteY0" fmla="*/ 1626650 h 3327573"/>
                                    <a:gd name="connsiteX1" fmla="*/ 1219772 w 5502049"/>
                                    <a:gd name="connsiteY1" fmla="*/ 1771840 h 3327573"/>
                                    <a:gd name="connsiteX2" fmla="*/ 926274 w 5502049"/>
                                    <a:gd name="connsiteY2" fmla="*/ 1724779 h 3327573"/>
                                    <a:gd name="connsiteX3" fmla="*/ 435539 w 5502049"/>
                                    <a:gd name="connsiteY3" fmla="*/ 1827689 h 3327573"/>
                                    <a:gd name="connsiteX4" fmla="*/ 53759 w 5502049"/>
                                    <a:gd name="connsiteY4" fmla="*/ 1610892 h 3327573"/>
                                    <a:gd name="connsiteX5" fmla="*/ 171062 w 5502049"/>
                                    <a:gd name="connsiteY5" fmla="*/ 1881728 h 3327573"/>
                                    <a:gd name="connsiteX6" fmla="*/ 198049 w 5502049"/>
                                    <a:gd name="connsiteY6" fmla="*/ 2024031 h 3327573"/>
                                    <a:gd name="connsiteX7" fmla="*/ 20008 w 5502049"/>
                                    <a:gd name="connsiteY7" fmla="*/ 2661509 h 3327573"/>
                                    <a:gd name="connsiteX8" fmla="*/ 817465 w 5502049"/>
                                    <a:gd name="connsiteY8" fmla="*/ 3323236 h 3327573"/>
                                    <a:gd name="connsiteX9" fmla="*/ 4631230 w 5502049"/>
                                    <a:gd name="connsiteY9" fmla="*/ 3325747 h 3327573"/>
                                    <a:gd name="connsiteX10" fmla="*/ 5500459 w 5502049"/>
                                    <a:gd name="connsiteY10" fmla="*/ 2432835 h 3327573"/>
                                    <a:gd name="connsiteX11" fmla="*/ 4853912 w 5502049"/>
                                    <a:gd name="connsiteY11" fmla="*/ 1781472 h 3327573"/>
                                    <a:gd name="connsiteX12" fmla="*/ 4072240 w 5502049"/>
                                    <a:gd name="connsiteY12" fmla="*/ 1780785 h 3327573"/>
                                    <a:gd name="connsiteX13" fmla="*/ 3858523 w 5502049"/>
                                    <a:gd name="connsiteY13" fmla="*/ 1605579 h 3327573"/>
                                    <a:gd name="connsiteX14" fmla="*/ 3878776 w 5502049"/>
                                    <a:gd name="connsiteY14" fmla="*/ 1378717 h 3327573"/>
                                    <a:gd name="connsiteX15" fmla="*/ 4476241 w 5502049"/>
                                    <a:gd name="connsiteY15" fmla="*/ 1022328 h 3327573"/>
                                    <a:gd name="connsiteX16" fmla="*/ 4671201 w 5502049"/>
                                    <a:gd name="connsiteY16" fmla="*/ 990932 h 3327573"/>
                                    <a:gd name="connsiteX17" fmla="*/ 4830902 w 5502049"/>
                                    <a:gd name="connsiteY17" fmla="*/ 1022509 h 3327573"/>
                                    <a:gd name="connsiteX18" fmla="*/ 4214771 w 5502049"/>
                                    <a:gd name="connsiteY18" fmla="*/ 129236 h 3327573"/>
                                    <a:gd name="connsiteX19" fmla="*/ 4085079 w 5502049"/>
                                    <a:gd name="connsiteY19" fmla="*/ 1409 h 3327573"/>
                                    <a:gd name="connsiteX20" fmla="*/ 4084774 w 5502049"/>
                                    <a:gd name="connsiteY20" fmla="*/ 183470 h 3327573"/>
                                    <a:gd name="connsiteX21" fmla="*/ 1570495 w 5502049"/>
                                    <a:gd name="connsiteY21" fmla="*/ 1626650 h 332757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</a:cxnLst>
                                  <a:rect l="l" t="t" r="r" b="b"/>
                                  <a:pathLst>
                                    <a:path w="5502049" h="3327573">
                                      <a:moveTo>
                                        <a:pt x="1570495" y="1626650"/>
                                      </a:moveTo>
                                      <a:cubicBezTo>
                                        <a:pt x="1500217" y="1665520"/>
                                        <a:pt x="1327142" y="1755485"/>
                                        <a:pt x="1219772" y="1771840"/>
                                      </a:cubicBezTo>
                                      <a:cubicBezTo>
                                        <a:pt x="1112402" y="1788195"/>
                                        <a:pt x="1082388" y="1740112"/>
                                        <a:pt x="926274" y="1724779"/>
                                      </a:cubicBezTo>
                                      <a:cubicBezTo>
                                        <a:pt x="770160" y="1709446"/>
                                        <a:pt x="580958" y="1846670"/>
                                        <a:pt x="435539" y="1827689"/>
                                      </a:cubicBezTo>
                                      <a:cubicBezTo>
                                        <a:pt x="290120" y="1808708"/>
                                        <a:pt x="224495" y="1706586"/>
                                        <a:pt x="53759" y="1610892"/>
                                      </a:cubicBezTo>
                                      <a:cubicBezTo>
                                        <a:pt x="117944" y="1756521"/>
                                        <a:pt x="164709" y="1860061"/>
                                        <a:pt x="171062" y="1881728"/>
                                      </a:cubicBezTo>
                                      <a:cubicBezTo>
                                        <a:pt x="177415" y="1903395"/>
                                        <a:pt x="207865" y="1982883"/>
                                        <a:pt x="198049" y="2024031"/>
                                      </a:cubicBezTo>
                                      <a:cubicBezTo>
                                        <a:pt x="188233" y="2065179"/>
                                        <a:pt x="-73064" y="2380910"/>
                                        <a:pt x="20008" y="2661509"/>
                                      </a:cubicBezTo>
                                      <a:cubicBezTo>
                                        <a:pt x="113080" y="2942108"/>
                                        <a:pt x="189174" y="3234508"/>
                                        <a:pt x="817465" y="3323236"/>
                                      </a:cubicBezTo>
                                      <a:cubicBezTo>
                                        <a:pt x="1640770" y="3305233"/>
                                        <a:pt x="3645596" y="3334987"/>
                                        <a:pt x="4631230" y="3325747"/>
                                      </a:cubicBezTo>
                                      <a:cubicBezTo>
                                        <a:pt x="5482835" y="3263986"/>
                                        <a:pt x="5512010" y="2788885"/>
                                        <a:pt x="5500459" y="2432835"/>
                                      </a:cubicBezTo>
                                      <a:cubicBezTo>
                                        <a:pt x="5488908" y="2076785"/>
                                        <a:pt x="5151672" y="1791478"/>
                                        <a:pt x="4853912" y="1781472"/>
                                      </a:cubicBezTo>
                                      <a:cubicBezTo>
                                        <a:pt x="4746381" y="1758598"/>
                                        <a:pt x="4276788" y="1796431"/>
                                        <a:pt x="4072240" y="1780785"/>
                                      </a:cubicBezTo>
                                      <a:cubicBezTo>
                                        <a:pt x="3917402" y="1768630"/>
                                        <a:pt x="3894453" y="1682599"/>
                                        <a:pt x="3858523" y="1605579"/>
                                      </a:cubicBezTo>
                                      <a:cubicBezTo>
                                        <a:pt x="3822593" y="1571458"/>
                                        <a:pt x="3822274" y="1531696"/>
                                        <a:pt x="3878776" y="1378717"/>
                                      </a:cubicBezTo>
                                      <a:cubicBezTo>
                                        <a:pt x="3970669" y="1264348"/>
                                        <a:pt x="4344170" y="1086959"/>
                                        <a:pt x="4476241" y="1022328"/>
                                      </a:cubicBezTo>
                                      <a:cubicBezTo>
                                        <a:pt x="4608312" y="957697"/>
                                        <a:pt x="4612091" y="969452"/>
                                        <a:pt x="4671201" y="990932"/>
                                      </a:cubicBezTo>
                                      <a:cubicBezTo>
                                        <a:pt x="4730311" y="1012412"/>
                                        <a:pt x="4762900" y="1076142"/>
                                        <a:pt x="4830902" y="1022509"/>
                                      </a:cubicBezTo>
                                      <a:cubicBezTo>
                                        <a:pt x="4708673" y="818594"/>
                                        <a:pt x="4362162" y="303101"/>
                                        <a:pt x="4214771" y="129236"/>
                                      </a:cubicBezTo>
                                      <a:cubicBezTo>
                                        <a:pt x="4111619" y="28302"/>
                                        <a:pt x="4133471" y="-7902"/>
                                        <a:pt x="4085079" y="1409"/>
                                      </a:cubicBezTo>
                                      <a:cubicBezTo>
                                        <a:pt x="4027840" y="36590"/>
                                        <a:pt x="4105652" y="74797"/>
                                        <a:pt x="4084774" y="183470"/>
                                      </a:cubicBezTo>
                                      <a:cubicBezTo>
                                        <a:pt x="3671935" y="452488"/>
                                        <a:pt x="1640773" y="1587780"/>
                                        <a:pt x="1570495" y="162665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ADE5FD"/>
                                </a:solidFill>
                                <a:ln w="6350" cap="flat" cmpd="sng" algn="ctr">
                                  <a:solidFill>
                                    <a:srgbClr val="4472C4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331152003" name="组合 592294443"/>
                            <wpg:cNvGrpSpPr/>
                            <wpg:grpSpPr>
                              <a:xfrm>
                                <a:off x="9446" y="0"/>
                                <a:ext cx="1682158" cy="1645023"/>
                                <a:chOff x="9446" y="0"/>
                                <a:chExt cx="1682158" cy="1645023"/>
                              </a:xfrm>
                            </wpg:grpSpPr>
                            <wps:wsp>
                              <wps:cNvPr id="1413065441" name="矩形 2084999873"/>
                              <wps:cNvSpPr/>
                              <wps:spPr>
                                <a:xfrm>
                                  <a:off x="330396" y="569689"/>
                                  <a:ext cx="65706" cy="2518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068480674" name="矩形 1469023528"/>
                              <wps:cNvSpPr/>
                              <wps:spPr>
                                <a:xfrm>
                                  <a:off x="1252097" y="582465"/>
                                  <a:ext cx="65706" cy="2518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910198893" name="任意多边形: 形状 475386941"/>
                              <wps:cNvSpPr/>
                              <wps:spPr>
                                <a:xfrm>
                                  <a:off x="25596" y="693800"/>
                                  <a:ext cx="839569" cy="797590"/>
                                </a:xfrm>
                                <a:custGeom>
                                  <a:avLst/>
                                  <a:gdLst>
                                    <a:gd name="connsiteX0" fmla="*/ 304800 w 839569"/>
                                    <a:gd name="connsiteY0" fmla="*/ 1825 h 797590"/>
                                    <a:gd name="connsiteX1" fmla="*/ 0 w 839569"/>
                                    <a:gd name="connsiteY1" fmla="*/ 0 h 797590"/>
                                    <a:gd name="connsiteX2" fmla="*/ 0 w 839569"/>
                                    <a:gd name="connsiteY2" fmla="*/ 797590 h 797590"/>
                                    <a:gd name="connsiteX3" fmla="*/ 839569 w 839569"/>
                                    <a:gd name="connsiteY3" fmla="*/ 797590 h 79759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39569" h="797590">
                                      <a:moveTo>
                                        <a:pt x="304800" y="182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797590"/>
                                      </a:lnTo>
                                      <a:lnTo>
                                        <a:pt x="839569" y="79759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61719908" name="任意多边形: 形状 1113670027"/>
                              <wps:cNvSpPr/>
                              <wps:spPr>
                                <a:xfrm>
                                  <a:off x="1319628" y="693799"/>
                                  <a:ext cx="290198" cy="144223"/>
                                </a:xfrm>
                                <a:custGeom>
                                  <a:avLst/>
                                  <a:gdLst>
                                    <a:gd name="connsiteX0" fmla="*/ 0 w 290198"/>
                                    <a:gd name="connsiteY0" fmla="*/ 0 h 91257"/>
                                    <a:gd name="connsiteX1" fmla="*/ 290198 w 290198"/>
                                    <a:gd name="connsiteY1" fmla="*/ 0 h 91257"/>
                                    <a:gd name="connsiteX2" fmla="*/ 290198 w 290198"/>
                                    <a:gd name="connsiteY2" fmla="*/ 91257 h 912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90198" h="91257">
                                      <a:moveTo>
                                        <a:pt x="0" y="0"/>
                                      </a:moveTo>
                                      <a:lnTo>
                                        <a:pt x="290198" y="0"/>
                                      </a:lnTo>
                                      <a:lnTo>
                                        <a:pt x="290198" y="9125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3695007" name="任意多边形: 形状 53311972"/>
                              <wps:cNvSpPr/>
                              <wps:spPr>
                                <a:xfrm>
                                  <a:off x="482025" y="1021737"/>
                                  <a:ext cx="1127802" cy="69556"/>
                                </a:xfrm>
                                <a:custGeom>
                                  <a:avLst/>
                                  <a:gdLst>
                                    <a:gd name="connsiteX0" fmla="*/ 1089614 w 1089614"/>
                                    <a:gd name="connsiteY0" fmla="*/ 0 h 74831"/>
                                    <a:gd name="connsiteX1" fmla="*/ 1089614 w 1089614"/>
                                    <a:gd name="connsiteY1" fmla="*/ 74831 h 74831"/>
                                    <a:gd name="connsiteX2" fmla="*/ 0 w 1089614"/>
                                    <a:gd name="connsiteY2" fmla="*/ 74831 h 7483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89614" h="74831">
                                      <a:moveTo>
                                        <a:pt x="1089614" y="0"/>
                                      </a:moveTo>
                                      <a:lnTo>
                                        <a:pt x="1089614" y="74831"/>
                                      </a:lnTo>
                                      <a:lnTo>
                                        <a:pt x="0" y="74831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33382397" name="直接连接符 1916017108"/>
                              <wps:cNvCnPr/>
                              <wps:spPr>
                                <a:xfrm>
                                  <a:off x="21610" y="1093228"/>
                                  <a:ext cx="28873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9620735" name="椭圆 61119250"/>
                              <wps:cNvSpPr/>
                              <wps:spPr>
                                <a:xfrm>
                                  <a:off x="1511146" y="835364"/>
                                  <a:ext cx="180458" cy="1802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998946330" name="直接连接符 284611974"/>
                              <wps:cNvCnPr/>
                              <wps:spPr>
                                <a:xfrm>
                                  <a:off x="25596" y="1271871"/>
                                  <a:ext cx="73117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3925133" name="矩形 313304259"/>
                              <wps:cNvSpPr/>
                              <wps:spPr>
                                <a:xfrm rot="5400000">
                                  <a:off x="836623" y="1161701"/>
                                  <a:ext cx="58908" cy="2171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603469465" name="椭圆 418406719"/>
                              <wps:cNvSpPr/>
                              <wps:spPr>
                                <a:xfrm>
                                  <a:off x="303105" y="1000235"/>
                                  <a:ext cx="180458" cy="18027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532868912" name="直接连接符 1343472459"/>
                              <wps:cNvCnPr/>
                              <wps:spPr>
                                <a:xfrm>
                                  <a:off x="867465" y="1404184"/>
                                  <a:ext cx="0" cy="1606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5040410" name="直接连接符 1311071149"/>
                              <wps:cNvCnPr/>
                              <wps:spPr>
                                <a:xfrm>
                                  <a:off x="912620" y="1344667"/>
                                  <a:ext cx="0" cy="3003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8989371" name="直接连接符 1246268569"/>
                              <wps:cNvCnPr/>
                              <wps:spPr>
                                <a:xfrm>
                                  <a:off x="866077" y="1099069"/>
                                  <a:ext cx="0" cy="141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6319862" name="椭圆 802577708"/>
                              <wps:cNvSpPr/>
                              <wps:spPr>
                                <a:xfrm>
                                  <a:off x="718826" y="59342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D5769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76708452" name="椭圆 891069730"/>
                              <wps:cNvSpPr/>
                              <wps:spPr>
                                <a:xfrm>
                                  <a:off x="953489" y="62503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D5769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94600690" name="椭圆 50143482"/>
                              <wps:cNvSpPr/>
                              <wps:spPr>
                                <a:xfrm>
                                  <a:off x="830000" y="776021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D5769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532986873" name="椭圆 1996134507"/>
                              <wps:cNvSpPr/>
                              <wps:spPr>
                                <a:xfrm>
                                  <a:off x="641554" y="700297"/>
                                  <a:ext cx="83369" cy="8336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D5769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990148825" name="直接连接符 1790512049"/>
                              <wps:cNvCnPr/>
                              <wps:spPr>
                                <a:xfrm flipV="1">
                                  <a:off x="400584" y="46765"/>
                                  <a:ext cx="966628" cy="5731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none" w="sm" len="med"/>
                                  <a:tailEnd type="none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23703688" name="直接连接符 1595139849"/>
                              <wps:cNvCnPr/>
                              <wps:spPr>
                                <a:xfrm flipV="1">
                                  <a:off x="400149" y="105673"/>
                                  <a:ext cx="991943" cy="588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none" w="sm" len="med"/>
                                  <a:tailEnd type="none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3888431" name="直接连接符 1490954339"/>
                              <wps:cNvCnPr/>
                              <wps:spPr>
                                <a:xfrm flipV="1">
                                  <a:off x="400584" y="163744"/>
                                  <a:ext cx="1024143" cy="6072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none" w="sm" len="med"/>
                                  <a:tailEnd type="none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759990" name="直接连接符 666120060"/>
                              <wps:cNvCnPr/>
                              <wps:spPr>
                                <a:xfrm flipV="1">
                                  <a:off x="1346496" y="0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triangle" w="sm" len="med"/>
                                  <a:tailEnd type="none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8259615" name="直接连接符 677612438"/>
                              <wps:cNvCnPr/>
                              <wps:spPr>
                                <a:xfrm flipV="1">
                                  <a:off x="1373388" y="56685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triangle" w="sm" len="med"/>
                                  <a:tailEnd type="none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4713442" name="直接连接符 1424059632"/>
                              <wps:cNvCnPr/>
                              <wps:spPr>
                                <a:xfrm flipV="1">
                                  <a:off x="1397835" y="117221"/>
                                  <a:ext cx="102678" cy="608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DD5769"/>
                                  </a:solidFill>
                                  <a:prstDash val="solid"/>
                                  <a:miter lim="800000"/>
                                  <a:headEnd type="triangle" w="sm" len="med"/>
                                  <a:tailEnd type="none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1145457" name="椭圆 1881324195"/>
                              <wps:cNvSpPr/>
                              <wps:spPr>
                                <a:xfrm flipH="1">
                                  <a:off x="852487" y="1072076"/>
                                  <a:ext cx="36065" cy="360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877177124" name="椭圆 2059950195"/>
                              <wps:cNvSpPr/>
                              <wps:spPr>
                                <a:xfrm flipH="1">
                                  <a:off x="9454" y="1077434"/>
                                  <a:ext cx="36065" cy="360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009042419" name="椭圆 745167885"/>
                              <wps:cNvSpPr/>
                              <wps:spPr>
                                <a:xfrm flipH="1">
                                  <a:off x="9446" y="1251123"/>
                                  <a:ext cx="36065" cy="360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635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032049606" name="直接连接符 2080506544"/>
                              <wps:cNvCnPr/>
                              <wps:spPr>
                                <a:xfrm>
                                  <a:off x="1036858" y="666715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5959280" name="直接连接符 560077082"/>
                              <wps:cNvCnPr/>
                              <wps:spPr>
                                <a:xfrm>
                                  <a:off x="912620" y="817803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424032" name="直接连接符 494448054"/>
                              <wps:cNvCnPr/>
                              <wps:spPr>
                                <a:xfrm>
                                  <a:off x="802195" y="632302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9159725" name="直接连接符 856316243"/>
                              <wps:cNvCnPr/>
                              <wps:spPr>
                                <a:xfrm>
                                  <a:off x="723914" y="741016"/>
                                  <a:ext cx="12875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tailEnd type="stealth" w="sm" len="med"/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  <wps:wsp>
                        <wps:cNvPr id="56814356" name="Rectangle 481"/>
                        <wps:cNvSpPr/>
                        <wps:spPr>
                          <a:xfrm>
                            <a:off x="190500" y="590550"/>
                            <a:ext cx="148742" cy="2409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83C4A7" w14:textId="77777777" w:rsidR="00C74A5B" w:rsidRDefault="0029443E">
                              <w:pPr>
                                <w:spacing w:line="380" w:lineRule="atLeast"/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173299368" name="Rectangle 481"/>
                        <wps:cNvSpPr/>
                        <wps:spPr>
                          <a:xfrm>
                            <a:off x="1301750" y="584200"/>
                            <a:ext cx="141787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4C6A8E1" w14:textId="77777777" w:rsidR="00C74A5B" w:rsidRDefault="0029443E">
                              <w:pPr>
                                <w:spacing w:line="380" w:lineRule="atLeast"/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791822865" name="Rectangle 481"/>
                        <wps:cNvSpPr/>
                        <wps:spPr>
                          <a:xfrm>
                            <a:off x="666750" y="1320800"/>
                            <a:ext cx="141787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B94BAE4" w14:textId="77777777" w:rsidR="00C74A5B" w:rsidRDefault="0029443E">
                              <w:pPr>
                                <w:spacing w:line="380" w:lineRule="atLeast"/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035595747" name="Rectangle 481"/>
                        <wps:cNvSpPr/>
                        <wps:spPr>
                          <a:xfrm>
                            <a:off x="914400" y="1622463"/>
                            <a:ext cx="69935" cy="241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C3C45B9" w14:textId="77777777" w:rsidR="00C74A5B" w:rsidRDefault="0029443E">
                              <w:pPr>
                                <w:spacing w:line="380" w:lineRule="atLeast"/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kern w:val="2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horzOverflow="overflow" vert="horz" wrap="none" lIns="0" tIns="0" rIns="0" bIns="0" rtlCol="0">
                          <a:spAutoFit/>
                        </wps:bodyPr>
                      </wps:wsp>
                      <wps:wsp>
                        <wps:cNvPr id="1607006461" name="Rectangle 481"/>
                        <wps:cNvSpPr/>
                        <wps:spPr>
                          <a:xfrm>
                            <a:off x="347139" y="1065895"/>
                            <a:ext cx="82650" cy="241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2A22063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horzOverflow="overflow" vert="horz" wrap="none" lIns="0" tIns="0" rIns="0" bIns="0" rtlCol="0">
                          <a:spAutoFit/>
                        </wps:bodyPr>
                      </wps:wsp>
                      <wps:wsp>
                        <wps:cNvPr id="487846368" name="Rectangle 481"/>
                        <wps:cNvSpPr/>
                        <wps:spPr>
                          <a:xfrm>
                            <a:off x="1492250" y="881344"/>
                            <a:ext cx="216066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29E0953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μA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32747613" name="Rectangle 481"/>
                        <wps:cNvSpPr/>
                        <wps:spPr>
                          <a:xfrm>
                            <a:off x="703208" y="574003"/>
                            <a:ext cx="135029" cy="274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ACA181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horzOverflow="overflow" vert="horz" wrap="square" lIns="36000" tIns="0" rIns="36000" bIns="0" rtlCol="0">
                          <a:noAutofit/>
                        </wps:bodyPr>
                      </wps:wsp>
                      <wps:wsp>
                        <wps:cNvPr id="1247065471" name="Rectangle 481"/>
                        <wps:cNvSpPr/>
                        <wps:spPr>
                          <a:xfrm>
                            <a:off x="628650" y="694191"/>
                            <a:ext cx="110088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8F85BED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72877863" name="Rectangle 481"/>
                        <wps:cNvSpPr/>
                        <wps:spPr>
                          <a:xfrm>
                            <a:off x="936459" y="610993"/>
                            <a:ext cx="110088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4AAE5C5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953028998" name="Rectangle 481"/>
                        <wps:cNvSpPr/>
                        <wps:spPr>
                          <a:xfrm>
                            <a:off x="814099" y="754676"/>
                            <a:ext cx="110088" cy="2410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C9BAADD" w14:textId="77777777" w:rsidR="00C74A5B" w:rsidRDefault="0029443E">
                              <w:pPr>
                                <w:spacing w:line="380" w:lineRule="atLeast"/>
                                <w:rPr>
                                  <w:kern w:val="2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kern w:val="2"/>
                                  <w:sz w:val="18"/>
                                  <w:szCs w:val="18"/>
                                </w:rPr>
                                <w:t>-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260A4D" id="_x0000_s1679" style="position:absolute;left:0;text-align:left;margin-left:282.75pt;margin-top:151.4pt;width:133.75pt;height:136.25pt;z-index:251651072;mso-position-horizontal-relative:text;mso-position-vertical-relative:text" coordorigin="76,1333" coordsize="17006,17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">
                <v:group id="组合 59" o:spid="_x0000_s1680" style="position:absolute;left:76;top:1333;width:16799;height:16425" coordorigin="94" coordsize="16821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">
                  <v:shape id="任意多边形: 形状 1674952823" o:spid="_x0000_s1681" style="position:absolute;left:9149;top:12753;width:3340;height:2160;visibility:visible;mso-wrap-style:square;v-text-anchor:middle" coordsize="334002,204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" path="m56579,l334002,r,204416l,204416e" filled="f" strokeweight=".5pt">
                    <v:stroke joinstyle="miter"/>
                    <v:path arrowok="t" o:connecttype="custom" o:connectlocs="56579,0;334002,0;334002,216080;0,216080" o:connectangles="0,0,0,0"/>
                  </v:shape>
                  <v:group id="组合 401485131" o:spid="_x0000_s1682" style="position:absolute;left:94;width:16822;height:16450" coordorigin="94" coordsize="16821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">
                    <v:group id="组合 1813743102" o:spid="_x0000_s1683" style="position:absolute;left:1246;top:494;width:13816;height:8868" coordorigin="1246,494" coordsize="55402,35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">
                      <v:shape id="任意多边形: 形状 1566190709" o:spid="_x0000_s1684" style="position:absolute;left:1246;top:494;width:55402;height:35563;visibility:visible;mso-wrap-style:square;v-text-anchor:middle" coordsize="5540201,3556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" path="m1440101,1648995v-70278,38870,-113764,50808,-193184,51557c1167497,1701301,1073113,1644184,963582,1653492v-109531,9308,-215729,158028,-373853,102908c431605,1701280,150002,1412582,14839,1322771v64185,145629,180426,486987,218940,601014c272293,2037812,255268,1977441,245922,2006931v-9346,29490,-39871,72460,-68218,93794c121309,2213685,-33411,2458430,6497,2718349v39908,259919,174248,681417,802539,819425c1632341,3519771,3627003,3564308,4612637,3555068v790620,-165252,950248,-557017,925128,-966832c5512645,2178421,5360467,1582497,4030212,1689785v-53575,-47061,-127494,-56332,-46091,-124426c4065524,1497265,4437484,1296149,4518630,1281219v81146,-14930,48096,73293,123814,72092c4718162,1352110,4879475,1268987,4801486,1078073,4723497,874158,4343570,286022,4196179,112157,4048788,-61708,3974376,12704,3917137,34884v-57239,35181,-89253,101682,-64394,210355c3439904,514257,1510379,1610125,1440101,1648995xe" fillcolor="#6ccdf5" strokecolor="#4472c4">
                        <v:stroke joinstyle="miter"/>
                        <v:path arrowok="t" o:connecttype="custom" o:connectlocs="1440101,1648995;1246917,1700552;963582,1653492;589729,1756400;14839,1322771;233779,1923785;245922,2006931;177704,2100725;6497,2718349;809036,3537774;4612637,3555068;5537765,2588236;4030212,1689785;3984121,1565359;4518630,1281219;4642444,1353311;4801486,1078073;4196179,112157;3917137,34884;3852743,245239;1440101,1648995" o:connectangles="0,0,0,0,0,0,0,0,0,0,0,0,0,0,0,0,0,0,0,0,0"/>
                      </v:shape>
                      <v:shape id="任意多边形: 形状 79825470" o:spid="_x0000_s1685" style="position:absolute;left:3722;top:2141;width:50769;height:31938;visibility:visible;mso-wrap-style:square;v-text-anchor:middle" coordsize="5502049,332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" path="m1570495,1626650v-70278,38870,-243353,128835,-350723,145190c1112402,1788195,1082388,1740112,926274,1724779,770160,1709446,580958,1846670,435539,1827689,290120,1808708,224495,1706586,53759,1610892v64185,145629,110950,249169,117303,270836c177415,1903395,207865,1982883,198049,2024031v-9816,41148,-271113,356879,-178041,637478c113080,2942108,189174,3234508,817465,3323236v823305,-18003,2828131,11751,3813765,2511c5482835,3263986,5512010,2788885,5500459,2432835v-11551,-356050,-348787,-641357,-646547,-651363c4746381,1758598,4276788,1796431,4072240,1780785v-154838,-12155,-177787,-98186,-213717,-175206c3822593,1571458,3822274,1531696,3878776,1378717v91893,-114369,465394,-291758,597465,-356389c4608312,957697,4612091,969452,4671201,990932v59110,21480,91699,85210,159701,31577c4708673,818594,4362162,303101,4214771,129236,4111619,28302,4133471,-7902,4085079,1409v-57239,35181,20573,73388,-305,182061c3671935,452488,1640773,1587780,1570495,1626650xe" fillcolor="#ade5fd" strokecolor="#4472c4" strokeweight=".5pt">
                        <v:stroke joinstyle="miter"/>
                        <v:path arrowok="t" o:connecttype="custom" o:connectlocs="1449155,1561231;1125530,1700581;854708,1655413;401888,1754184;49605,1546106;157845,1806050;182747,1942630;18462,2554470;754306,3189584;4273410,3191994;5075481,2334993;4478888,1709826;3757609,1709167;3560405,1541007;3579093,1323269;4130396,981213;4310293,951079;4457655,981386;3889128,124038;3769456,1352;3769175,176091;1449155,1561231" o:connectangles="0,0,0,0,0,0,0,0,0,0,0,0,0,0,0,0,0,0,0,0,0,0"/>
                      </v:shape>
                    </v:group>
                    <v:group id="组合 592294443" o:spid="_x0000_s1686" style="position:absolute;left:94;width:16822;height:16450" coordorigin="94" coordsize="16821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">
                      <v:rect id="矩形 2084999873" o:spid="_x0000_s1687" style="position:absolute;left:3303;top:5696;width:658;height:25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" fillcolor="black" strokeweight="1pt"/>
                      <v:rect id="矩形 1469023528" o:spid="_x0000_s1688" style="position:absolute;left:12520;top:5824;width:658;height:25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" fillcolor="black" strokeweight="1pt"/>
                      <v:shape id="任意多边形: 形状 475386941" o:spid="_x0000_s1689" style="position:absolute;left:255;top:6938;width:8396;height:7975;visibility:visible;mso-wrap-style:square;v-text-anchor:middle" coordsize="839569,797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" path="m304800,1825l,,,797590r839569,e" filled="f" strokeweight=".5pt">
                        <v:stroke joinstyle="miter"/>
                        <v:path arrowok="t" o:connecttype="custom" o:connectlocs="304800,1825;0,0;0,797590;839569,797590" o:connectangles="0,0,0,0"/>
                      </v:shape>
                      <v:shape id="任意多边形: 形状 1113670027" o:spid="_x0000_s1690" style="position:absolute;left:13196;top:6937;width:2902;height:1443;visibility:visible;mso-wrap-style:square;v-text-anchor:middle" coordsize="290198,91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" path="m,l290198,r,91257e" filled="f" strokeweight=".5pt">
                        <v:stroke joinstyle="miter"/>
                        <v:path arrowok="t" o:connecttype="custom" o:connectlocs="0,0;290198,0;290198,144223" o:connectangles="0,0,0"/>
                      </v:shape>
                      <v:shape id="任意多边形: 形状 53311972" o:spid="_x0000_s1691" style="position:absolute;left:4820;top:10217;width:11278;height:695;visibility:visible;mso-wrap-style:square;v-text-anchor:middle" coordsize="1089614,7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" path="m1089614,r,74831l,74831e" filled="f" strokeweight=".5pt">
                        <v:stroke joinstyle="miter"/>
                        <v:path arrowok="t" o:connecttype="custom" o:connectlocs="1127802,0;1127802,69556;0,69556" o:connectangles="0,0,0"/>
                      </v:shape>
                      <v:line id="直接连接符 1916017108" o:spid="_x0000_s1692" style="position:absolute;visibility:visible;mso-wrap-style:square" from="216,10932" to="3103,10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" strokeweight=".5pt">
                        <v:stroke joinstyle="miter"/>
                      </v:line>
                      <v:oval id="椭圆 61119250" o:spid="_x0000_s1693" style="position:absolute;left:15111;top:8353;width:1805;height:18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" filled="f" strokeweight=".5pt">
                        <v:stroke joinstyle="miter"/>
                      </v:oval>
                      <v:line id="直接连接符 284611974" o:spid="_x0000_s1694" style="position:absolute;visibility:visible;mso-wrap-style:square" from="255,12718" to="7567,1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" strokeweight=".5pt">
                        <v:stroke joinstyle="miter"/>
                      </v:line>
                      <v:rect id="矩形 313304259" o:spid="_x0000_s1695" style="position:absolute;left:8365;top:11617;width:589;height:217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" filled="f" strokeweight=".5pt"/>
                      <v:oval id="椭圆 418406719" o:spid="_x0000_s1696" style="position:absolute;left:3031;top:10002;width:1804;height:18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" filled="f" strokeweight=".5pt">
                        <v:stroke joinstyle="miter"/>
                      </v:oval>
                      <v:line id="直接连接符 1343472459" o:spid="_x0000_s1697" style="position:absolute;visibility:visible;mso-wrap-style:square" from="8674,14041" to="8674,15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" strokeweight=".5pt">
                        <v:stroke joinstyle="miter"/>
                      </v:line>
                      <v:line id="直接连接符 1311071149" o:spid="_x0000_s1698" style="position:absolute;visibility:visible;mso-wrap-style:square" from="9126,13446" to="9126,16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" strokeweight=".5pt">
                        <v:stroke joinstyle="miter"/>
                      </v:line>
                      <v:line id="直接连接符 1246268569" o:spid="_x0000_s1699" style="position:absolute;visibility:visible;mso-wrap-style:square" from="8660,10990" to="8660,1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" strokeweight=".5pt">
                        <v:stroke endarrow="classic" endarrowwidth="narrow" joinstyle="miter"/>
                      </v:line>
                      <v:oval id="椭圆 802577708" o:spid="_x0000_s1700" style="position:absolute;left:7188;top:5934;width:833;height:8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" fillcolor="#dd5769" strokeweight=".5pt">
                        <v:stroke joinstyle="miter"/>
                      </v:oval>
                      <v:oval id="椭圆 891069730" o:spid="_x0000_s1701" style="position:absolute;left:9534;top:6250;width:834;height: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" fillcolor="#dd5769" strokeweight=".5pt">
                        <v:stroke joinstyle="miter"/>
                      </v:oval>
                      <v:oval id="椭圆 50143482" o:spid="_x0000_s1702" style="position:absolute;left:8300;top:7760;width:833;height:8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" fillcolor="#dd5769" strokeweight=".5pt">
                        <v:stroke joinstyle="miter"/>
                      </v:oval>
                      <v:oval id="椭圆 1996134507" o:spid="_x0000_s1703" style="position:absolute;left:6415;top:7002;width:834;height: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" fillcolor="#dd5769" strokeweight=".5pt">
                        <v:stroke joinstyle="miter"/>
                      </v:oval>
                      <v:line id="直接连接符 1790512049" o:spid="_x0000_s1704" style="position:absolute;flip:y;visibility:visible;mso-wrap-style:square" from="4005,467" to="13672,6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" strokecolor="#dd5769" strokeweight=".5pt">
                        <v:stroke startarrowwidth="narrow" joinstyle="miter"/>
                      </v:line>
                      <v:line id="直接连接符 1595139849" o:spid="_x0000_s1705" style="position:absolute;flip:y;visibility:visible;mso-wrap-style:square" from="4001,1056" to="13920,6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" strokecolor="#dd5769" strokeweight=".5pt">
                        <v:stroke startarrowwidth="narrow" joinstyle="miter"/>
                      </v:line>
                      <v:line id="直接连接符 1490954339" o:spid="_x0000_s1706" style="position:absolute;flip:y;visibility:visible;mso-wrap-style:square" from="4005,1637" to="14247,7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" strokecolor="#dd5769" strokeweight=".5pt">
                        <v:stroke startarrowwidth="narrow" joinstyle="miter"/>
                      </v:line>
                      <v:line id="直接连接符 666120060" o:spid="_x0000_s1707" style="position:absolute;flip:y;visibility:visible;mso-wrap-style:square" from="13464,0" to="14491,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" strokecolor="#dd5769" strokeweight=".5pt">
                        <v:stroke startarrow="block" startarrowwidth="narrow" endarrowwidth="narrow" joinstyle="miter"/>
                      </v:line>
                      <v:line id="直接连接符 677612438" o:spid="_x0000_s1708" style="position:absolute;flip:y;visibility:visible;mso-wrap-style:square" from="13733,566" to="14760,1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" strokecolor="#dd5769" strokeweight=".5pt">
                        <v:stroke startarrow="block" startarrowwidth="narrow" endarrowwidth="narrow" joinstyle="miter"/>
                      </v:line>
                      <v:line id="直接连接符 1424059632" o:spid="_x0000_s1709" style="position:absolute;flip:y;visibility:visible;mso-wrap-style:square" from="13978,1172" to="15005,1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" strokecolor="#dd5769" strokeweight=".5pt">
                        <v:stroke startarrow="block" startarrowwidth="narrow" endarrowwidth="narrow" joinstyle="miter"/>
                      </v:line>
                      <v:oval id="椭圆 1881324195" o:spid="_x0000_s1710" style="position:absolute;left:8524;top:10720;width:361;height:36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" fillcolor="black" stroked="f" strokeweight=".5pt">
                        <v:stroke joinstyle="miter"/>
                      </v:oval>
                      <v:oval id="椭圆 2059950195" o:spid="_x0000_s1711" style="position:absolute;left:94;top:10774;width:361;height:36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" fillcolor="black" stroked="f" strokeweight=".5pt">
                        <v:stroke joinstyle="miter"/>
                      </v:oval>
                      <v:oval id="椭圆 745167885" o:spid="_x0000_s1712" style="position:absolute;left:94;top:12511;width:361;height:36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" fillcolor="black" stroked="f" strokeweight=".5pt">
                        <v:stroke joinstyle="miter"/>
                      </v:oval>
                      <v:line id="直接连接符 2080506544" o:spid="_x0000_s1713" style="position:absolute;visibility:visible;mso-wrap-style:square" from="10368,6667" to="11656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" strokeweight=".5pt">
                        <v:stroke endarrow="classic" endarrowwidth="narrow" joinstyle="miter"/>
                      </v:line>
                      <v:line id="直接连接符 560077082" o:spid="_x0000_s1714" style="position:absolute;visibility:visible;mso-wrap-style:square" from="9126,8178" to="10413,8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" strokeweight=".5pt">
                        <v:stroke endarrow="classic" endarrowwidth="narrow" joinstyle="miter"/>
                      </v:line>
                      <v:line id="直接连接符 494448054" o:spid="_x0000_s1715" style="position:absolute;visibility:visible;mso-wrap-style:square" from="8021,6323" to="9309,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" strokeweight=".5pt">
                        <v:stroke endarrow="classic" endarrowwidth="narrow" joinstyle="miter"/>
                      </v:line>
                      <v:line id="直接连接符 856316243" o:spid="_x0000_s1716" style="position:absolute;visibility:visible;mso-wrap-style:square" from="7239,7410" to="8526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" strokeweight=".5pt">
                        <v:stroke endarrow="classic" endarrowwidth="narrow" joinstyle="miter"/>
                      </v:line>
                    </v:group>
                  </v:group>
                </v:group>
                <v:rect id="Rectangle 481" o:spid="_x0000_s1717" style="position:absolute;left:1905;top:5905;width:1487;height:2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" filled="f" stroked="f">
                  <v:textbox style="mso-fit-shape-to-text:t" inset="1mm,0,1mm,0">
                    <w:txbxContent>
                      <w:p w14:paraId="7783C4A7" w14:textId="77777777" w:rsidR="00C74A5B" w:rsidRDefault="0029443E">
                        <w:pPr>
                          <w:spacing w:line="380" w:lineRule="atLeast"/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rect>
                <v:rect id="Rectangle 481" o:spid="_x0000_s1718" style="position:absolute;left:13017;top:5842;width:1418;height:2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74C6A8E1" w14:textId="77777777" w:rsidR="00C74A5B" w:rsidRDefault="0029443E">
                        <w:pPr>
                          <w:spacing w:line="380" w:lineRule="atLeast"/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481" o:spid="_x0000_s1719" style="position:absolute;left:6667;top:13208;width:1418;height:2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B94BAE4" w14:textId="77777777" w:rsidR="00C74A5B" w:rsidRDefault="0029443E">
                        <w:pPr>
                          <w:spacing w:line="380" w:lineRule="atLeast"/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rect>
                <v:rect id="Rectangle 481" o:spid="_x0000_s1720" style="position:absolute;left:9144;top:16224;width:699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" filled="f" stroked="f">
                  <v:textbox style="mso-fit-shape-to-text:t" inset="0,0,0,0">
                    <w:txbxContent>
                      <w:p w14:paraId="2C3C45B9" w14:textId="77777777" w:rsidR="00C74A5B" w:rsidRDefault="0029443E">
                        <w:pPr>
                          <w:spacing w:line="380" w:lineRule="atLeast"/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kern w:val="2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481" o:spid="_x0000_s1721" style="position:absolute;left:3471;top:10658;width:826;height:24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" filled="f" stroked="f">
                  <v:textbox style="mso-fit-shape-to-text:t" inset="0,0,0,0">
                    <w:txbxContent>
                      <w:p w14:paraId="32A22063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rect>
                <v:rect id="Rectangle 481" o:spid="_x0000_s1722" style="position:absolute;left:14922;top:8813;width:2161;height:2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" filled="f" stroked="f">
                  <v:textbox style="mso-fit-shape-to-text:t" inset="1mm,0,1mm,0">
                    <w:txbxContent>
                      <w:p w14:paraId="629E0953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μA</w:t>
                        </w:r>
                      </w:p>
                    </w:txbxContent>
                  </v:textbox>
                </v:rect>
                <v:rect id="Rectangle 481" o:spid="_x0000_s1723" style="position:absolute;left:7032;top:5740;width:1350;height:2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" filled="f" stroked="f">
                  <v:textbox inset="1mm,0,1mm,0">
                    <w:txbxContent>
                      <w:p w14:paraId="0AACA181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v:rect id="Rectangle 481" o:spid="_x0000_s1724" style="position:absolute;left:6286;top:6941;width:1101;height:24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" filled="f" stroked="f">
                  <v:textbox style="mso-fit-shape-to-text:t" inset="1mm,0,1mm,0">
                    <w:txbxContent>
                      <w:p w14:paraId="28F85BED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v:rect id="Rectangle 481" o:spid="_x0000_s1725" style="position:absolute;left:9364;top:6109;width:1101;height:24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" filled="f" stroked="f">
                  <v:textbox style="mso-fit-shape-to-text:t" inset="1mm,0,1mm,0">
                    <w:txbxContent>
                      <w:p w14:paraId="14AAE5C5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v:rect id="Rectangle 481" o:spid="_x0000_s1726" style="position:absolute;left:8140;top:7546;width:1101;height:2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7C9BAADD" w14:textId="77777777" w:rsidR="00C74A5B" w:rsidRDefault="0029443E">
                        <w:pPr>
                          <w:spacing w:line="380" w:lineRule="atLeast"/>
                          <w:rPr>
                            <w:kern w:val="2"/>
                            <w:sz w:val="18"/>
                            <w:szCs w:val="18"/>
                          </w:rPr>
                        </w:pPr>
                        <w:r>
                          <w:rPr>
                            <w:kern w:val="2"/>
                            <w:sz w:val="18"/>
                            <w:szCs w:val="18"/>
                          </w:rPr>
                          <w:t>-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eastAsia="华文中宋" w:hint="eastAsia"/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32A0DDC1" wp14:editId="3EC3830E">
                <wp:simplePos x="0" y="0"/>
                <wp:positionH relativeFrom="column">
                  <wp:posOffset>2485390</wp:posOffset>
                </wp:positionH>
                <wp:positionV relativeFrom="paragraph">
                  <wp:posOffset>105410</wp:posOffset>
                </wp:positionV>
                <wp:extent cx="2681605" cy="1014095"/>
                <wp:effectExtent l="38100" t="0" r="4445" b="14605"/>
                <wp:wrapSquare wrapText="bothSides"/>
                <wp:docPr id="390012174" name="组合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1605" cy="1014095"/>
                          <a:chOff x="771821" y="129500"/>
                          <a:chExt cx="2684251" cy="1016150"/>
                        </a:xfrm>
                      </wpg:grpSpPr>
                      <wps:wsp>
                        <wps:cNvPr id="6474732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1821" y="363131"/>
                            <a:ext cx="470892" cy="1577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DA71ACA" w14:textId="77777777" w:rsidR="00C74A5B" w:rsidRDefault="0029443E">
                              <w:pP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  <w:t>自然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404631207" name="组合 404631207"/>
                        <wpg:cNvGrpSpPr/>
                        <wpg:grpSpPr>
                          <a:xfrm>
                            <a:off x="799439" y="129500"/>
                            <a:ext cx="2656633" cy="1016150"/>
                            <a:chOff x="796318" y="138863"/>
                            <a:chExt cx="2656633" cy="1016150"/>
                          </a:xfrm>
                        </wpg:grpSpPr>
                        <wps:wsp>
                          <wps:cNvPr id="739621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915" y="138863"/>
                              <a:ext cx="231315" cy="141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2060CAC" w14:textId="77777777" w:rsidR="00C74A5B" w:rsidRDefault="0029443E">
                                <w:pPr>
                                  <w:rPr>
                                    <w:rFonts w:ascii="华文中宋" w:eastAsia="华文中宋" w:hAnsi="华文中宋" w:hint="eastAsia"/>
                                    <w:sz w:val="18"/>
                                    <w:szCs w:val="20"/>
                                  </w:rPr>
                                </w:pPr>
                                <w:r>
                                  <w:rPr>
                                    <w:rFonts w:eastAsia="华文中宋" w:hint="eastAsia"/>
                                    <w:i/>
                                    <w:sz w:val="18"/>
                                    <w:szCs w:val="20"/>
                                  </w:rPr>
                                  <w:t>P</w:t>
                                </w:r>
                                <w:r>
                                  <w:rPr>
                                    <w:rFonts w:eastAsia="华文中宋"/>
                                    <w:sz w:val="18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1314561448" name="组合 1314561448"/>
                          <wpg:cNvGrpSpPr/>
                          <wpg:grpSpPr>
                            <a:xfrm>
                              <a:off x="796318" y="138863"/>
                              <a:ext cx="2656633" cy="1016150"/>
                              <a:chOff x="796318" y="138863"/>
                              <a:chExt cx="2656633" cy="1016150"/>
                            </a:xfrm>
                          </wpg:grpSpPr>
                          <wps:wsp>
                            <wps:cNvPr id="81575851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9674" y="157281"/>
                                <a:ext cx="217970" cy="141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3A842E7" w14:textId="77777777" w:rsidR="00C74A5B" w:rsidRDefault="0029443E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i/>
                                      <w:sz w:val="18"/>
                                      <w:szCs w:val="20"/>
                                    </w:rPr>
                                    <w:t>P</w:t>
                                  </w:r>
                                  <w:r>
                                    <w:rPr>
                                      <w:rFonts w:eastAsia="华文中宋"/>
                                      <w:sz w:val="18"/>
                                      <w:szCs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g:grpSp>
                            <wpg:cNvPr id="1754220951" name="组合 1754220951"/>
                            <wpg:cNvGrpSpPr/>
                            <wpg:grpSpPr>
                              <a:xfrm>
                                <a:off x="796318" y="138863"/>
                                <a:ext cx="2429663" cy="1016150"/>
                                <a:chOff x="796318" y="-117044"/>
                                <a:chExt cx="2429663" cy="1016150"/>
                              </a:xfrm>
                            </wpg:grpSpPr>
                            <wps:wsp>
                              <wps:cNvPr id="138238846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693" y="-117044"/>
                                  <a:ext cx="584643" cy="1577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FC7D01E" w14:textId="77777777" w:rsidR="00C74A5B" w:rsidRDefault="0029443E">
                                    <w:pPr>
                                      <w:rPr>
                                        <w:rFonts w:asciiTheme="minorEastAsia" w:eastAsiaTheme="minorEastAsia" w:hAnsiTheme="minorEastAsia" w:hint="eastAsia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inorEastAsia" w:eastAsiaTheme="minorEastAsia" w:hAnsiTheme="minorEastAsia" w:hint="eastAsia"/>
                                        <w:sz w:val="18"/>
                                        <w:szCs w:val="20"/>
                                      </w:rPr>
                                      <w:t>偏振方向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g:grpSp>
                              <wpg:cNvPr id="264241602" name="组合 264241602"/>
                              <wpg:cNvGrpSpPr/>
                              <wpg:grpSpPr>
                                <a:xfrm>
                                  <a:off x="796318" y="-10340"/>
                                  <a:ext cx="2429663" cy="909446"/>
                                  <a:chOff x="796318" y="-10340"/>
                                  <a:chExt cx="2429663" cy="909446"/>
                                </a:xfrm>
                              </wpg:grpSpPr>
                              <wpg:grpSp>
                                <wpg:cNvPr id="183481170" name="组合 183481170"/>
                                <wpg:cNvGrpSpPr/>
                                <wpg:grpSpPr>
                                  <a:xfrm>
                                    <a:off x="796318" y="0"/>
                                    <a:ext cx="2429663" cy="899106"/>
                                    <a:chOff x="796318" y="0"/>
                                    <a:chExt cx="2429663" cy="899106"/>
                                  </a:xfrm>
                                </wpg:grpSpPr>
                                <wpg:grpSp>
                                  <wpg:cNvPr id="1183891323" name="组合 1183891323"/>
                                  <wpg:cNvGrpSpPr/>
                                  <wpg:grpSpPr>
                                    <a:xfrm>
                                      <a:off x="796318" y="0"/>
                                      <a:ext cx="2429663" cy="899106"/>
                                      <a:chOff x="796318" y="0"/>
                                      <a:chExt cx="2429663" cy="899106"/>
                                    </a:xfrm>
                                  </wpg:grpSpPr>
                                  <wpg:grpSp>
                                    <wpg:cNvPr id="1554770638" name="组合 1554770638"/>
                                    <wpg:cNvGrpSpPr/>
                                    <wpg:grpSpPr>
                                      <a:xfrm>
                                        <a:off x="796318" y="0"/>
                                        <a:ext cx="2429663" cy="899106"/>
                                        <a:chOff x="796318" y="0"/>
                                        <a:chExt cx="2429663" cy="899106"/>
                                      </a:xfrm>
                                    </wpg:grpSpPr>
                                    <wpg:grpSp>
                                      <wpg:cNvPr id="1582550736" name="组合 1582550736"/>
                                      <wpg:cNvGrpSpPr/>
                                      <wpg:grpSpPr>
                                        <a:xfrm>
                                          <a:off x="2128399" y="0"/>
                                          <a:ext cx="442595" cy="895985"/>
                                          <a:chOff x="0" y="0"/>
                                          <a:chExt cx="442595" cy="895985"/>
                                        </a:xfrm>
                                      </wpg:grpSpPr>
                                      <wpg:grpSp>
                                        <wpg:cNvPr id="1601906721" name="组合 1601906721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42595" cy="895985"/>
                                            <a:chOff x="0" y="0"/>
                                            <a:chExt cx="442595" cy="895985"/>
                                          </a:xfrm>
                                        </wpg:grpSpPr>
                                        <wps:wsp>
                                          <wps:cNvPr id="1302430646" name="椭圆 130243064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442595" cy="89598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102620081" name="直接连接符 2102620081"/>
                                          <wps:cNvCnPr/>
                                          <wps:spPr>
                                            <a:xfrm flipH="1">
                                              <a:off x="53053" y="212216"/>
                                              <a:ext cx="348886" cy="49308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6350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dash"/>
                                              <a:miter lim="800000"/>
                                              <a:tailEnd type="none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873672839" name="弧形 1873672839"/>
                                        <wps:cNvSpPr/>
                                        <wps:spPr>
                                          <a:xfrm>
                                            <a:off x="181007" y="312082"/>
                                            <a:ext cx="121432" cy="59581"/>
                                          </a:xfrm>
                                          <a:prstGeom prst="arc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0070C0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89753073" name="组合 189753073"/>
                                      <wpg:cNvGrpSpPr/>
                                      <wpg:grpSpPr>
                                        <a:xfrm>
                                          <a:off x="1195274" y="3121"/>
                                          <a:ext cx="442595" cy="895985"/>
                                          <a:chOff x="0" y="0"/>
                                          <a:chExt cx="442595" cy="895985"/>
                                        </a:xfrm>
                                      </wpg:grpSpPr>
                                      <wps:wsp>
                                        <wps:cNvPr id="991055086" name="椭圆 991055086"/>
                                        <wps:cNvSpPr/>
                                        <wps:spPr>
                                          <a:xfrm>
                                            <a:off x="0" y="0"/>
                                            <a:ext cx="442595" cy="89598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66422153" name="直接连接符 66422153"/>
                                        <wps:cNvCnPr/>
                                        <wps:spPr>
                                          <a:xfrm flipV="1">
                                            <a:off x="224699" y="6241"/>
                                            <a:ext cx="3121" cy="88350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dash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418359824" name="组合 1418359824"/>
                                      <wpg:cNvGrpSpPr/>
                                      <wpg:grpSpPr>
                                        <a:xfrm>
                                          <a:off x="796318" y="246545"/>
                                          <a:ext cx="391820" cy="417195"/>
                                          <a:chOff x="796318" y="0"/>
                                          <a:chExt cx="391820" cy="417195"/>
                                        </a:xfrm>
                                      </wpg:grpSpPr>
                                      <wps:wsp>
                                        <wps:cNvPr id="441167708" name="直接连接符 441167708"/>
                                        <wps:cNvCnPr/>
                                        <wps:spPr>
                                          <a:xfrm>
                                            <a:off x="796318" y="202853"/>
                                            <a:ext cx="39182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0070C0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g:grpSp>
                                        <wpg:cNvPr id="1180717528" name="组合 1180717528"/>
                                        <wpg:cNvGrpSpPr/>
                                        <wpg:grpSpPr>
                                          <a:xfrm>
                                            <a:off x="833259" y="0"/>
                                            <a:ext cx="339090" cy="417195"/>
                                            <a:chOff x="0" y="0"/>
                                            <a:chExt cx="339090" cy="417195"/>
                                          </a:xfrm>
                                        </wpg:grpSpPr>
                                        <wps:wsp>
                                          <wps:cNvPr id="1413348069" name="直接箭头连接符 1413348069"/>
                                          <wps:cNvCnPr/>
                                          <wps:spPr>
                                            <a:xfrm flipH="1">
                                              <a:off x="68658" y="34329"/>
                                              <a:ext cx="227820" cy="30173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miter lim="800000"/>
                                              <a:headEnd type="stealth" w="sm" len="lg"/>
                                              <a:tailEnd type="stealth" w="sm" len="lg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183709044" name="直接箭头连接符 1183709044"/>
                                          <wps:cNvCnPr/>
                                          <wps:spPr>
                                            <a:xfrm flipH="1" flipV="1">
                                              <a:off x="37450" y="71779"/>
                                              <a:ext cx="267876" cy="24340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miter lim="800000"/>
                                              <a:headEnd type="stealth" w="sm" len="lg"/>
                                              <a:tailEnd type="stealth" w="sm" len="lg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1728664724" name="直接箭头连接符 1728664724"/>
                                          <wps:cNvCnPr/>
                                          <wps:spPr>
                                            <a:xfrm flipV="1">
                                              <a:off x="0" y="159162"/>
                                              <a:ext cx="339090" cy="7747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miter lim="800000"/>
                                              <a:headEnd type="stealth" w="sm" len="lg"/>
                                              <a:tailEnd type="stealth" w="sm" len="lg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989096857" name="直接箭头连接符 989096857"/>
                                          <wps:cNvCnPr/>
                                          <wps:spPr>
                                            <a:xfrm flipH="1">
                                              <a:off x="174766" y="0"/>
                                              <a:ext cx="0" cy="41719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 cap="flat" cmpd="sng" algn="ctr">
                                              <a:solidFill>
                                                <a:srgbClr val="FF0000"/>
                                              </a:solidFill>
                                              <a:prstDash val="solid"/>
                                              <a:miter lim="800000"/>
                                              <a:headEnd type="stealth" w="sm" len="lg"/>
                                              <a:tailEnd type="stealth" w="sm" len="lg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350083989" name="组合 1350083989"/>
                                      <wpg:cNvGrpSpPr/>
                                      <wpg:grpSpPr>
                                        <a:xfrm>
                                          <a:off x="1416852" y="237182"/>
                                          <a:ext cx="716400" cy="417195"/>
                                          <a:chOff x="0" y="0"/>
                                          <a:chExt cx="716400" cy="417195"/>
                                        </a:xfrm>
                                      </wpg:grpSpPr>
                                      <wps:wsp>
                                        <wps:cNvPr id="1660188212" name="直接连接符 1660188212"/>
                                        <wps:cNvCnPr/>
                                        <wps:spPr>
                                          <a:xfrm>
                                            <a:off x="0" y="212216"/>
                                            <a:ext cx="7164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0070C0"/>
                                            </a:solidFill>
                                            <a:prstDash val="solid"/>
                                            <a:miter lim="800000"/>
                                            <a:tailEnd type="non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472701592" name="直接箭头连接符 472701592"/>
                                        <wps:cNvCnPr/>
                                        <wps:spPr>
                                          <a:xfrm flipH="1">
                                            <a:off x="383861" y="0"/>
                                            <a:ext cx="0" cy="41719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FF0000"/>
                                            </a:solidFill>
                                            <a:prstDash val="solid"/>
                                            <a:miter lim="800000"/>
                                            <a:headEnd type="stealth" w="sm" len="lg"/>
                                            <a:tailEnd type="stealth" w="sm" len="lg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585790317" name="组合 585790317"/>
                                      <wpg:cNvGrpSpPr/>
                                      <wpg:grpSpPr>
                                        <a:xfrm>
                                          <a:off x="2365581" y="318323"/>
                                          <a:ext cx="860400" cy="255905"/>
                                          <a:chOff x="0" y="9362"/>
                                          <a:chExt cx="860400" cy="255905"/>
                                        </a:xfrm>
                                      </wpg:grpSpPr>
                                      <wps:wsp>
                                        <wps:cNvPr id="1316487078" name="直接连接符 1316487078"/>
                                        <wps:cNvCnPr/>
                                        <wps:spPr>
                                          <a:xfrm>
                                            <a:off x="0" y="140437"/>
                                            <a:ext cx="8604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0070C0"/>
                                            </a:solidFill>
                                            <a:prstDash val="solid"/>
                                            <a:miter lim="800000"/>
                                            <a:tailEnd type="triangle" w="sm" len="med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301215219" name="直接箭头连接符 301215219"/>
                                        <wps:cNvCnPr/>
                                        <wps:spPr>
                                          <a:xfrm flipH="1">
                                            <a:off x="337048" y="9362"/>
                                            <a:ext cx="177165" cy="2559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rgbClr val="FF0000"/>
                                            </a:solidFill>
                                            <a:prstDash val="solid"/>
                                            <a:miter lim="800000"/>
                                            <a:headEnd type="stealth" w="sm" len="lg"/>
                                            <a:tailEnd type="stealth" w="sm" len="lg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913097951" name="直接连接符 913097951"/>
                                    <wps:cNvCnPr/>
                                    <wps:spPr>
                                      <a:xfrm flipV="1">
                                        <a:off x="2353098" y="3121"/>
                                        <a:ext cx="3121" cy="88350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ysDot"/>
                                        <a:miter lim="800000"/>
                                        <a:tailEnd type="non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85834807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84421" y="68658"/>
                                      <a:ext cx="187658" cy="2679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5A12A230" w14:textId="77777777" w:rsidR="00C74A5B" w:rsidRDefault="0029443E">
                                        <w:pPr>
                                          <w:rPr>
                                            <w:rFonts w:ascii="华文中宋" w:eastAsia="华文中宋" w:hAnsi="华文中宋" w:hint="eastAsia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eastAsia="华文中宋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873681311" name="直接连接符 873681311"/>
                                <wps:cNvCnPr/>
                                <wps:spPr>
                                  <a:xfrm flipV="1">
                                    <a:off x="1443006" y="-10340"/>
                                    <a:ext cx="149583" cy="17280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13168899" name="直接连接符 1413168899"/>
                                <wps:cNvCnPr/>
                                <wps:spPr>
                                  <a:xfrm flipH="1" flipV="1">
                                    <a:off x="2051753" y="24135"/>
                                    <a:ext cx="192113" cy="5373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non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34384100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48636" y="330400"/>
                                <a:ext cx="188737" cy="141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40E7D06" w14:textId="77777777" w:rsidR="00C74A5B" w:rsidRDefault="0029443E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i/>
                                      <w:sz w:val="18"/>
                                      <w:szCs w:val="2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00600" y="743450"/>
                                <a:ext cx="552351" cy="1577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F0D0CCA" w14:textId="77777777" w:rsidR="00C74A5B" w:rsidRDefault="0029443E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宋体" w:hAnsi="宋体" w:cs="宋体" w:hint="eastAsia"/>
                                      <w:iCs/>
                                      <w:sz w:val="18"/>
                                      <w:szCs w:val="20"/>
                                    </w:rPr>
                                    <w:t>传播方向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2A0DDC1" id="_x0000_s1727" style="position:absolute;left:0;text-align:left;margin-left:195.7pt;margin-top:8.3pt;width:211.15pt;height:79.85pt;z-index:251645952;mso-position-horizontal-relative:text;mso-position-vertical-relative:text" coordorigin="7718,1295" coordsize="26842,10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">
                <v:shape id="文本框 2" o:spid="_x0000_s1728" type="#_x0000_t202" style="position:absolute;left:7718;top:3631;width:4709;height:1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" filled="f" stroked="f">
                  <v:textbox style="mso-fit-shape-to-text:t" inset="0,0,0,0">
                    <w:txbxContent>
                      <w:p w14:paraId="6DA71ACA" w14:textId="77777777" w:rsidR="00C74A5B" w:rsidRDefault="0029443E">
                        <w:pPr>
                          <w:rPr>
                            <w:rFonts w:asciiTheme="minorEastAsia" w:eastAsiaTheme="minorEastAsia" w:hAnsiTheme="minorEastAsia" w:hint="eastAsia"/>
                            <w:sz w:val="18"/>
                            <w:szCs w:val="20"/>
                          </w:rPr>
                        </w:pPr>
                        <w:r>
                          <w:rPr>
                            <w:rFonts w:asciiTheme="minorEastAsia" w:eastAsiaTheme="minorEastAsia" w:hAnsiTheme="minorEastAsia" w:hint="eastAsia"/>
                            <w:sz w:val="18"/>
                            <w:szCs w:val="20"/>
                          </w:rPr>
                          <w:t>自然光</w:t>
                        </w:r>
                      </w:p>
                    </w:txbxContent>
                  </v:textbox>
                </v:shape>
                <v:group id="组合 404631207" o:spid="_x0000_s1729" style="position:absolute;left:7994;top:1295;width:26566;height:10161" coordorigin="7963,1388" coordsize="26566,10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">
                  <v:shape id="文本框 2" o:spid="_x0000_s1730" type="#_x0000_t202" style="position:absolute;left:24519;top:1388;width:2313;height:1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" filled="f" stroked="f">
                    <v:textbox style="mso-fit-shape-to-text:t" inset="0,0,0,0">
                      <w:txbxContent>
                        <w:p w14:paraId="42060CAC" w14:textId="77777777" w:rsidR="00C74A5B" w:rsidRDefault="0029443E">
                          <w:pPr>
                            <w:rPr>
                              <w:rFonts w:ascii="华文中宋" w:eastAsia="华文中宋" w:hAnsi="华文中宋" w:hint="eastAsia"/>
                              <w:sz w:val="18"/>
                              <w:szCs w:val="20"/>
                            </w:rPr>
                          </w:pPr>
                          <w:r>
                            <w:rPr>
                              <w:rFonts w:eastAsia="华文中宋" w:hint="eastAsia"/>
                              <w:i/>
                              <w:sz w:val="18"/>
                              <w:szCs w:val="20"/>
                            </w:rPr>
                            <w:t>P</w:t>
                          </w:r>
                          <w:r>
                            <w:rPr>
                              <w:rFonts w:eastAsia="华文中宋"/>
                              <w:sz w:val="18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group id="组合 1314561448" o:spid="_x0000_s1731" style="position:absolute;left:7963;top:1388;width:26566;height:10162" coordorigin="7963,1388" coordsize="26566,10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">
                    <v:shape id="文本框 2" o:spid="_x0000_s1732" type="#_x0000_t202" style="position:absolute;left:11296;top:1572;width:2180;height:1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" filled="f" stroked="f">
                      <v:textbox style="mso-fit-shape-to-text:t" inset="0,0,0,0">
                        <w:txbxContent>
                          <w:p w14:paraId="73A842E7" w14:textId="77777777" w:rsidR="00C74A5B" w:rsidRDefault="0029443E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eastAsia="华文中宋" w:hint="eastAsia"/>
                                <w:i/>
                                <w:sz w:val="18"/>
                                <w:szCs w:val="20"/>
                              </w:rPr>
                              <w:t>P</w:t>
                            </w:r>
                            <w:r>
                              <w:rPr>
                                <w:rFonts w:eastAsia="华文中宋"/>
                                <w:sz w:val="18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组合 1754220951" o:spid="_x0000_s1733" style="position:absolute;left:7963;top:1388;width:24296;height:10162" coordorigin="7963,-1170" coordsize="24296,10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">
                      <v:shape id="文本框 2" o:spid="_x0000_s1734" type="#_x0000_t202" style="position:absolute;left:16006;top:-1170;width:5847;height:1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" filled="f" stroked="f">
                        <v:textbox style="mso-fit-shape-to-text:t" inset="0,0,0,0">
                          <w:txbxContent>
                            <w:p w14:paraId="4FC7D01E" w14:textId="77777777" w:rsidR="00C74A5B" w:rsidRDefault="0029443E">
                              <w:pP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Theme="minorEastAsia" w:eastAsiaTheme="minorEastAsia" w:hAnsiTheme="minorEastAsia" w:hint="eastAsia"/>
                                  <w:sz w:val="18"/>
                                  <w:szCs w:val="20"/>
                                </w:rPr>
                                <w:t>偏振方向</w:t>
                              </w:r>
                            </w:p>
                          </w:txbxContent>
                        </v:textbox>
                      </v:shape>
                      <v:group id="组合 264241602" o:spid="_x0000_s1735" style="position:absolute;left:7963;top:-103;width:24296;height:9094" coordorigin="7963,-103" coordsize="24296,90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">
                        <v:group id="组合 183481170" o:spid="_x0000_s1736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">
                          <v:group id="组合 1183891323" o:spid="_x0000_s1737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">
                            <v:group id="组合 1554770638" o:spid="_x0000_s1738" style="position:absolute;left:7963;width:24296;height:8991" coordorigin="7963" coordsize="24296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">
                              <v:group id="组合 1582550736" o:spid="_x0000_s1739" style="position:absolute;left:21283;width:4426;height:8959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">
                                <v:group id="组合 1601906721" o:spid="_x0000_s1740" style="position:absolute;width:4425;height:8959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">
                                  <v:oval id="椭圆 1302430646" o:spid="_x0000_s1741" style="position:absolute;width:4425;height:8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" fillcolor="white [3212]" strokecolor="black [3213]" strokeweight=".5pt"/>
                                  <v:line id="直接连接符 2102620081" o:spid="_x0000_s1742" style="position:absolute;flip:x;visibility:visible;mso-wrap-style:square" from="530,2122" to="4019,7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" strokecolor="windowText" strokeweight=".5pt">
                                    <v:stroke dashstyle="dash" joinstyle="miter"/>
                                  </v:line>
                                </v:group>
                                <v:shape id="弧形 1873672839" o:spid="_x0000_s1743" style="position:absolute;left:1810;top:3120;width:1214;height:596;visibility:visible;mso-wrap-style:square;v-text-anchor:middle" coordsize="121432,59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" path="m60716,nsc94249,,121432,13338,121432,29791r-60716,l60716,xem60716,nfc94249,,121432,13338,121432,29791e" filled="f" strokecolor="#0070c0" strokeweight="1pt">
                                  <v:stroke joinstyle="miter"/>
                                  <v:path arrowok="t" o:connecttype="custom" o:connectlocs="60716,0;121432,29791" o:connectangles="0,0"/>
                                </v:shape>
                              </v:group>
                              <v:group id="组合 189753073" o:spid="_x0000_s1744" style="position:absolute;left:11952;top:31;width:4426;height:8960" coordsize="4425,8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">
                                <v:oval id="椭圆 991055086" o:spid="_x0000_s1745" style="position:absolute;width:4425;height:89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" fillcolor="window" strokecolor="windowText" strokeweight=".5pt">
                                  <v:stroke joinstyle="miter"/>
                                </v:oval>
                                <v:line id="直接连接符 66422153" o:spid="_x0000_s1746" style="position:absolute;flip:y;visibility:visible;mso-wrap-style:square" from="2246,62" to="2278,8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" strokecolor="windowText" strokeweight=".5pt">
                                  <v:stroke dashstyle="dash" joinstyle="miter"/>
                                </v:line>
                              </v:group>
                              <v:group id="组合 1418359824" o:spid="_x0000_s1747" style="position:absolute;left:7963;top:2465;width:3918;height:4172" coordorigin="7963" coordsize="3918,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">
                                <v:line id="直接连接符 441167708" o:spid="_x0000_s1748" style="position:absolute;visibility:visible;mso-wrap-style:square" from="7963,2028" to="11881,2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" strokecolor="#0070c0" strokeweight="1pt">
                                  <v:stroke joinstyle="miter"/>
                                </v:line>
                                <v:group id="组合 1180717528" o:spid="_x0000_s1749" style="position:absolute;left:8332;width:3391;height:4171" coordsize="339090,417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">
                                  <v:shape id="直接箭头连接符 1413348069" o:spid="_x0000_s1750" type="#_x0000_t32" style="position:absolute;left:68658;top:34329;width:227820;height:3017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" strokecolor="red" strokeweight="1pt">
                                    <v:stroke startarrow="classic" startarrowwidth="narrow" startarrowlength="long" endarrow="classic" endarrowwidth="narrow" endarrowlength="long" joinstyle="miter"/>
                                  </v:shape>
                                  <v:shape id="直接箭头连接符 1183709044" o:spid="_x0000_s1751" type="#_x0000_t32" style="position:absolute;left:37450;top:71779;width:267876;height:24340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" strokecolor="red" strokeweight="1pt">
                                    <v:stroke startarrow="classic" startarrowwidth="narrow" startarrowlength="long" endarrow="classic" endarrowwidth="narrow" endarrowlength="long" joinstyle="miter"/>
                                  </v:shape>
                                  <v:shape id="直接箭头连接符 1728664724" o:spid="_x0000_s1752" type="#_x0000_t32" style="position:absolute;top:159162;width:339090;height:774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" strokecolor="red" strokeweight="1pt">
                                    <v:stroke startarrow="classic" startarrowwidth="narrow" startarrowlength="long" endarrow="classic" endarrowwidth="narrow" endarrowlength="long" joinstyle="miter"/>
                                  </v:shape>
                                  <v:shape id="直接箭头连接符 989096857" o:spid="_x0000_s1753" type="#_x0000_t32" style="position:absolute;left:174766;width:0;height:41719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" strokecolor="red" strokeweight="1pt">
                                    <v:stroke startarrow="classic" startarrowwidth="narrow" startarrowlength="long" endarrow="classic" endarrowwidth="narrow" endarrowlength="long" joinstyle="miter"/>
                                  </v:shape>
                                </v:group>
                              </v:group>
                              <v:group id="组合 1350083989" o:spid="_x0000_s1754" style="position:absolute;left:14168;top:2371;width:7164;height:4172" coordsize="7164,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">
                                <v:line id="直接连接符 1660188212" o:spid="_x0000_s1755" style="position:absolute;visibility:visible;mso-wrap-style:square" from="0,2122" to="7164,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" strokecolor="#0070c0" strokeweight="1pt">
                                  <v:stroke joinstyle="miter"/>
                                </v:line>
                                <v:shape id="直接箭头连接符 472701592" o:spid="_x0000_s1756" type="#_x0000_t32" style="position:absolute;left:3838;width:0;height:417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" strokecolor="red" strokeweight="1pt">
                                  <v:stroke startarrow="classic" startarrowwidth="narrow" startarrowlength="long" endarrow="classic" endarrowwidth="narrow" endarrowlength="long" joinstyle="miter"/>
                                </v:shape>
                              </v:group>
                              <v:group id="组合 585790317" o:spid="_x0000_s1757" style="position:absolute;left:23655;top:3183;width:8604;height:2559" coordorigin=",93" coordsize="8604,2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">
                                <v:line id="直接连接符 1316487078" o:spid="_x0000_s1758" style="position:absolute;visibility:visible;mso-wrap-style:square" from="0,1404" to="8604,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" strokecolor="#0070c0" strokeweight="1pt">
                                  <v:stroke endarrow="block" endarrowwidth="narrow" joinstyle="miter"/>
                                </v:line>
                                <v:shape id="直接箭头连接符 301215219" o:spid="_x0000_s1759" type="#_x0000_t32" style="position:absolute;left:3370;top:93;width:1772;height:25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" strokecolor="red" strokeweight="1pt">
                                  <v:stroke startarrow="classic" startarrowwidth="narrow" startarrowlength="long" endarrow="classic" endarrowwidth="narrow" endarrowlength="long" joinstyle="miter"/>
                                </v:shape>
                              </v:group>
                            </v:group>
                            <v:line id="直接连接符 913097951" o:spid="_x0000_s1760" style="position:absolute;flip:y;visibility:visible;mso-wrap-style:square" from="23530,31" to="23562,8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" strokecolor="windowText" strokeweight="1pt">
                              <v:stroke dashstyle="1 1" joinstyle="miter"/>
                            </v:line>
                          </v:group>
                          <v:shape id="文本框 2" o:spid="_x0000_s1761" type="#_x0000_t202" style="position:absolute;left:22844;top:686;width:1876;height:2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" filled="f" stroked="f">
                            <v:textbox>
                              <w:txbxContent>
                                <w:p w14:paraId="5A12A230" w14:textId="77777777" w:rsidR="00C74A5B" w:rsidRDefault="0029443E">
                                  <w:pPr>
                                    <w:rPr>
                                      <w:rFonts w:ascii="华文中宋" w:eastAsia="华文中宋" w:hAnsi="华文中宋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="华文中宋"/>
                                      <w:i/>
                                      <w:sz w:val="18"/>
                                      <w:szCs w:val="18"/>
                                    </w:rP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直接连接符 873681311" o:spid="_x0000_s1762" style="position:absolute;flip:y;visibility:visible;mso-wrap-style:square" from="14430,-103" to="15925,1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" strokecolor="windowText" strokeweight=".5pt">
                          <v:stroke joinstyle="miter"/>
                        </v:line>
                        <v:line id="直接连接符 1413168899" o:spid="_x0000_s1763" style="position:absolute;flip:x y;visibility:visible;mso-wrap-style:square" from="20517,241" to="22438,5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" strokecolor="windowText" strokeweight=".5pt">
                          <v:stroke joinstyle="miter"/>
                        </v:line>
                      </v:group>
                    </v:group>
                    <v:shape id="文本框 2" o:spid="_x0000_s1764" type="#_x0000_t202" style="position:absolute;left:17486;top:3304;width:1887;height:1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" filled="f" stroked="f">
                      <v:textbox style="mso-fit-shape-to-text:t" inset="0,0,0,0">
                        <w:txbxContent>
                          <w:p w14:paraId="440E7D06" w14:textId="77777777" w:rsidR="00C74A5B" w:rsidRDefault="0029443E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eastAsia="华文中宋" w:hint="eastAsia"/>
                                <w:i/>
                                <w:sz w:val="18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2" o:spid="_x0000_s1765" type="#_x0000_t202" style="position:absolute;left:29006;top:7434;width:5523;height:1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" filled="f" stroked="f">
                      <v:textbox style="mso-fit-shape-to-text:t" inset="0,0,0,0">
                        <w:txbxContent>
                          <w:p w14:paraId="5F0D0CCA" w14:textId="77777777" w:rsidR="00C74A5B" w:rsidRDefault="0029443E">
                            <w:pPr>
                              <w:rPr>
                                <w:rFonts w:ascii="华文中宋" w:eastAsia="华文中宋" w:hAnsi="华文中宋" w:hint="eastAsia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宋体" w:hAnsi="宋体" w:cs="宋体" w:hint="eastAsia"/>
                                <w:iCs/>
                                <w:sz w:val="18"/>
                                <w:szCs w:val="20"/>
                              </w:rPr>
                              <w:t>传播方向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eastAsia="华文中宋" w:hint="eastAsia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eastAsia="华文中宋" w:hint="eastAsia"/>
        </w:rPr>
        <w:t xml:space="preserve"> </w:t>
      </w:r>
      <w:r>
        <w:t>引起视觉的主要是光的电场矢量。如图所示，自然光</w:t>
      </w:r>
      <w:r>
        <w:rPr>
          <w:rFonts w:hint="eastAsia"/>
        </w:rPr>
        <w:t>依次</w:t>
      </w:r>
      <w:r>
        <w:t>通过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P</w:t>
      </w:r>
      <w:r>
        <w:rPr>
          <w:rFonts w:hint="eastAsia"/>
          <w:vertAlign w:val="subscript"/>
        </w:rPr>
        <w:t>2</w:t>
      </w:r>
      <w:r>
        <w:t>偏振方向夹角为</w:t>
      </w:r>
      <w:r>
        <w:rPr>
          <w:i/>
          <w:iCs/>
        </w:rPr>
        <w:t>θ</w:t>
      </w:r>
      <w:r>
        <w:t>的两片偏振片。</w:t>
      </w:r>
      <w:r>
        <w:rPr>
          <w:rFonts w:hint="eastAsia"/>
        </w:rPr>
        <w:t>若</w:t>
      </w:r>
      <w:r>
        <w:t>通过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的</w:t>
      </w:r>
      <w:r>
        <w:t>偏振光</w:t>
      </w:r>
      <w:r>
        <w:rPr>
          <w:rFonts w:hint="eastAsia"/>
        </w:rPr>
        <w:t>的</w:t>
      </w:r>
      <w:r>
        <w:t>电场分量</w:t>
      </w:r>
      <w:r>
        <w:rPr>
          <w:rFonts w:hint="eastAsia"/>
        </w:rPr>
        <w:t>大小</w:t>
      </w:r>
      <w:r>
        <w:t>为</w:t>
      </w:r>
      <w:r>
        <w:rPr>
          <w:i/>
          <w:iCs/>
        </w:rPr>
        <w:t>E</w:t>
      </w:r>
      <w:r>
        <w:rPr>
          <w:rFonts w:hint="eastAsia"/>
        </w:rPr>
        <w:t>，则</w:t>
      </w:r>
      <w:r>
        <w:t>沿着</w:t>
      </w:r>
      <w:r>
        <w:rPr>
          <w:i/>
          <w:iCs/>
        </w:rPr>
        <w:t>P</w:t>
      </w:r>
      <w:r>
        <w:rPr>
          <w:rFonts w:hint="eastAsia"/>
          <w:vertAlign w:val="subscript"/>
        </w:rPr>
        <w:t>2</w:t>
      </w:r>
      <w:r>
        <w:t>偏振方向的电场分量</w:t>
      </w:r>
      <w:r>
        <w:rPr>
          <w:rFonts w:hint="eastAsia"/>
        </w:rPr>
        <w:t>大小</w:t>
      </w:r>
      <w:r>
        <w:t>为</w:t>
      </w:r>
      <w:r>
        <w:t>______</w:t>
      </w:r>
      <w:r>
        <w:t>。</w:t>
      </w:r>
      <w:r>
        <w:rPr>
          <w:rFonts w:hint="eastAsia"/>
        </w:rPr>
        <w:t>保持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不动，当</w:t>
      </w:r>
      <w:r>
        <w:rPr>
          <w:i/>
          <w:iCs/>
        </w:rPr>
        <w:t>θ</w:t>
      </w:r>
      <w:r>
        <w:rPr>
          <w:rFonts w:hint="eastAsia"/>
        </w:rPr>
        <w:t>调至</w:t>
      </w:r>
      <w:r>
        <w:t>______</w:t>
      </w:r>
      <w:r>
        <w:rPr>
          <w:rFonts w:hint="eastAsia"/>
        </w:rPr>
        <w:t>°时</w:t>
      </w:r>
      <w:r>
        <w:t>，从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t>透射</w:t>
      </w:r>
      <w:r>
        <w:rPr>
          <w:rFonts w:hint="eastAsia"/>
        </w:rPr>
        <w:t>出</w:t>
      </w:r>
      <w:r>
        <w:t>的光强最强</w:t>
      </w:r>
      <w:r>
        <w:rPr>
          <w:rFonts w:hint="eastAsia"/>
        </w:rPr>
        <w:t>。接着，在</w:t>
      </w:r>
      <w:r>
        <w:rPr>
          <w:i/>
          <w:iCs/>
        </w:rPr>
        <w:t>P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rPr>
          <w:rFonts w:hint="eastAsia"/>
        </w:rPr>
        <w:t>之间放置</w:t>
      </w:r>
      <w:r>
        <w:rPr>
          <w:rFonts w:ascii="宋体" w:hAnsi="宋体" w:cs="宋体" w:hint="eastAsia"/>
          <w:szCs w:val="21"/>
        </w:rPr>
        <w:t>一装有蔗糖溶液的透明容器，迎着光看，从容器出射的偏振光会相对入射偏振光的振动方向顺时针转过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°的</w:t>
      </w:r>
      <w:r>
        <w:rPr>
          <w:rFonts w:ascii="宋体" w:hAnsi="宋体" w:cs="宋体" w:hint="eastAsia"/>
          <w:szCs w:val="21"/>
        </w:rPr>
        <w:t>角度</w:t>
      </w:r>
      <w:r>
        <w:rPr>
          <w:rFonts w:hint="eastAsia"/>
          <w:szCs w:val="21"/>
        </w:rPr>
        <w:t>，为使</w:t>
      </w:r>
      <w:r>
        <w:t>从</w:t>
      </w:r>
      <w:r>
        <w:rPr>
          <w:i/>
          <w:iCs/>
        </w:rPr>
        <w:t>P</w:t>
      </w:r>
      <w:r>
        <w:rPr>
          <w:vertAlign w:val="subscript"/>
        </w:rPr>
        <w:t>2</w:t>
      </w:r>
      <w:r>
        <w:t>透射</w:t>
      </w:r>
      <w:r>
        <w:rPr>
          <w:rFonts w:hint="eastAsia"/>
        </w:rPr>
        <w:t>出</w:t>
      </w:r>
      <w:r>
        <w:t>的光强最强</w:t>
      </w:r>
      <w:r>
        <w:rPr>
          <w:rFonts w:hint="eastAsia"/>
        </w:rPr>
        <w:t>，</w:t>
      </w:r>
      <w:r>
        <w:rPr>
          <w:rFonts w:hint="eastAsia"/>
          <w:szCs w:val="21"/>
        </w:rPr>
        <w:t>需将</w:t>
      </w:r>
      <w:r>
        <w:rPr>
          <w:i/>
          <w:iCs/>
        </w:rPr>
        <w:t>θ</w:t>
      </w:r>
      <w:r>
        <w:rPr>
          <w:rFonts w:hint="eastAsia"/>
        </w:rPr>
        <w:t>调至</w:t>
      </w:r>
      <w:r>
        <w:t>______</w:t>
      </w:r>
      <w:r>
        <w:rPr>
          <w:rFonts w:hint="eastAsia"/>
        </w:rPr>
        <w:t>°。</w:t>
      </w:r>
    </w:p>
    <w:p w14:paraId="18868D1A" w14:textId="77777777" w:rsidR="00C74A5B" w:rsidRDefault="0029443E">
      <w:pPr>
        <w:adjustRightInd w:val="0"/>
        <w:snapToGrid w:val="0"/>
        <w:spacing w:line="288" w:lineRule="auto"/>
        <w:ind w:left="420" w:hangingChars="200" w:hanging="420"/>
        <w:jc w:val="left"/>
        <w:rPr>
          <w:rFonts w:ascii="宋体" w:hAnsi="宋体" w:cs="宋体" w:hint="eastAsia"/>
          <w:szCs w:val="21"/>
        </w:rPr>
      </w:pPr>
      <w:r>
        <w:rPr>
          <w:rFonts w:hint="eastAsia"/>
          <w:kern w:val="2"/>
          <w:szCs w:val="21"/>
        </w:rPr>
        <w:t>3</w:t>
      </w:r>
      <w:r>
        <w:rPr>
          <w:rFonts w:asciiTheme="minorEastAsia" w:eastAsiaTheme="minorEastAsia" w:hAnsiTheme="minorEastAsia"/>
        </w:rPr>
        <w:t>．</w:t>
      </w:r>
      <w:r>
        <w:rPr>
          <w:rFonts w:eastAsia="华文中宋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单色</w:t>
      </w:r>
      <w:r>
        <w:rPr>
          <w:rFonts w:hint="eastAsia"/>
          <w:szCs w:val="21"/>
        </w:rPr>
        <w:t>光</w:t>
      </w:r>
      <w:r>
        <w:rPr>
          <w:szCs w:val="21"/>
        </w:rPr>
        <w:t>透</w:t>
      </w:r>
      <w:r>
        <w:rPr>
          <w:rFonts w:hint="eastAsia"/>
          <w:szCs w:val="21"/>
        </w:rPr>
        <w:t>过</w:t>
      </w:r>
      <w:r>
        <w:rPr>
          <w:szCs w:val="21"/>
        </w:rPr>
        <w:t>含糖溶液照射</w:t>
      </w:r>
      <w:r>
        <w:rPr>
          <w:rFonts w:ascii="宋体" w:hAnsi="宋体" w:cs="宋体" w:hint="eastAsia"/>
          <w:szCs w:val="21"/>
        </w:rPr>
        <w:t>光电管的阴极，产生光电流，如图为电路图，实验过程中电源可反接。已知阴极金属的逸出功</w:t>
      </w:r>
      <w:r>
        <w:rPr>
          <w:rFonts w:hint="eastAsia"/>
          <w:szCs w:val="21"/>
        </w:rPr>
        <w:t>为</w:t>
      </w:r>
      <w:r>
        <w:rPr>
          <w:szCs w:val="21"/>
        </w:rPr>
        <w:t>2.20 eV</w:t>
      </w:r>
      <w:r>
        <w:rPr>
          <w:rFonts w:ascii="宋体" w:hAnsi="宋体" w:cs="宋体" w:hint="eastAsia"/>
          <w:szCs w:val="21"/>
        </w:rPr>
        <w:t>，入射光子能量</w:t>
      </w:r>
      <w:r>
        <w:rPr>
          <w:rFonts w:hint="eastAsia"/>
          <w:szCs w:val="21"/>
        </w:rPr>
        <w:t>为</w:t>
      </w:r>
      <w:r>
        <w:rPr>
          <w:szCs w:val="21"/>
        </w:rPr>
        <w:t>3.00 eV</w:t>
      </w:r>
      <w:r>
        <w:rPr>
          <w:rFonts w:ascii="宋体" w:hAnsi="宋体" w:cs="宋体" w:hint="eastAsia"/>
          <w:szCs w:val="21"/>
        </w:rPr>
        <w:t>。</w:t>
      </w:r>
    </w:p>
    <w:p w14:paraId="7CDFCE19" w14:textId="77777777" w:rsidR="00C74A5B" w:rsidRDefault="0029443E">
      <w:pPr>
        <w:adjustRightInd w:val="0"/>
        <w:snapToGrid w:val="0"/>
        <w:spacing w:line="288" w:lineRule="auto"/>
        <w:ind w:leftChars="198" w:left="416" w:firstLineChars="4" w:firstLine="8"/>
        <w:jc w:val="left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t>(1)</w:t>
      </w:r>
      <w:r>
        <w:rPr>
          <w:rFonts w:ascii="宋体" w:hAnsi="宋体" w:cs="宋体" w:hint="eastAsia"/>
          <w:szCs w:val="21"/>
        </w:rPr>
        <w:t>光电子的最大初动能为______</w:t>
      </w:r>
      <w:r>
        <w:rPr>
          <w:szCs w:val="21"/>
        </w:rPr>
        <w:t>eV</w:t>
      </w:r>
      <w:r>
        <w:rPr>
          <w:rFonts w:ascii="宋体" w:hAnsi="宋体" w:cs="宋体" w:hint="eastAsia"/>
          <w:szCs w:val="21"/>
        </w:rPr>
        <w:t>，遏止电压</w:t>
      </w:r>
      <w:r>
        <w:rPr>
          <w:rFonts w:hint="eastAsia"/>
          <w:i/>
          <w:iCs/>
          <w:szCs w:val="21"/>
        </w:rPr>
        <w:t>U</w:t>
      </w:r>
      <w:r>
        <w:rPr>
          <w:rFonts w:hint="eastAsia"/>
          <w:szCs w:val="21"/>
          <w:vertAlign w:val="subscript"/>
        </w:rPr>
        <w:t>C</w:t>
      </w:r>
      <w:r>
        <w:rPr>
          <w:rFonts w:ascii="宋体" w:hAnsi="宋体" w:cs="宋体" w:hint="eastAsia"/>
          <w:szCs w:val="21"/>
        </w:rPr>
        <w:t>为______</w:t>
      </w:r>
      <w:r>
        <w:rPr>
          <w:szCs w:val="21"/>
        </w:rPr>
        <w:t>V</w:t>
      </w:r>
      <w:r>
        <w:rPr>
          <w:rFonts w:ascii="宋体" w:hAnsi="宋体" w:cs="宋体" w:hint="eastAsia"/>
          <w:szCs w:val="21"/>
        </w:rPr>
        <w:t>。</w:t>
      </w:r>
    </w:p>
    <w:p w14:paraId="30F28301" w14:textId="77777777" w:rsidR="00C74A5B" w:rsidRDefault="0029443E">
      <w:pPr>
        <w:adjustRightInd w:val="0"/>
        <w:snapToGrid w:val="0"/>
        <w:spacing w:line="288" w:lineRule="auto"/>
        <w:ind w:leftChars="198" w:left="416" w:firstLineChars="4" w:firstLine="8"/>
        <w:jc w:val="left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>光电流</w:t>
      </w:r>
      <w:r>
        <w:rPr>
          <w:rFonts w:hint="eastAsia"/>
          <w:i/>
          <w:iCs/>
          <w:szCs w:val="21"/>
        </w:rPr>
        <w:t>I</w:t>
      </w:r>
      <w:r>
        <w:rPr>
          <w:szCs w:val="21"/>
        </w:rPr>
        <w:t>与电压</w:t>
      </w:r>
      <w:r>
        <w:rPr>
          <w:rFonts w:hint="eastAsia"/>
          <w:i/>
          <w:iCs/>
          <w:szCs w:val="21"/>
        </w:rPr>
        <w:t>U</w:t>
      </w:r>
      <w:r>
        <w:rPr>
          <w:szCs w:val="21"/>
        </w:rPr>
        <w:t>的关系</w:t>
      </w:r>
      <w:r>
        <w:rPr>
          <w:rFonts w:hint="eastAsia"/>
          <w:szCs w:val="21"/>
        </w:rPr>
        <w:t>用实线表示，</w:t>
      </w:r>
      <w:r>
        <w:rPr>
          <w:rFonts w:hint="eastAsia"/>
          <w:i/>
          <w:iCs/>
          <w:szCs w:val="21"/>
        </w:rPr>
        <w:t>U</w:t>
      </w:r>
      <w:r>
        <w:rPr>
          <w:rFonts w:hint="eastAsia"/>
          <w:szCs w:val="21"/>
          <w:vertAlign w:val="subscript"/>
        </w:rPr>
        <w:t>C</w:t>
      </w:r>
      <w:r>
        <w:rPr>
          <w:rFonts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遏止电压。含糖溶液浓度升高后重复此实验，得到对应的</w:t>
      </w:r>
      <w:r>
        <w:rPr>
          <w:rFonts w:hint="eastAsia"/>
          <w:i/>
          <w:iCs/>
          <w:szCs w:val="21"/>
        </w:rPr>
        <w:t>I</w:t>
      </w:r>
      <w:r>
        <w:rPr>
          <w:rFonts w:ascii="宋体" w:hAnsi="宋体" w:cs="宋体" w:hint="eastAsia"/>
          <w:szCs w:val="21"/>
        </w:rPr>
        <w:t>-</w:t>
      </w:r>
      <w:r>
        <w:rPr>
          <w:rFonts w:hint="eastAsia"/>
          <w:i/>
          <w:iCs/>
          <w:szCs w:val="21"/>
        </w:rPr>
        <w:t>U</w:t>
      </w:r>
      <w:r>
        <w:rPr>
          <w:rFonts w:ascii="宋体" w:hAnsi="宋体" w:cs="宋体" w:hint="eastAsia"/>
          <w:szCs w:val="21"/>
        </w:rPr>
        <w:t>图线用虚线表示，下列图像合理的可能为______。</w:t>
      </w:r>
    </w:p>
    <w:p w14:paraId="629882D2" w14:textId="77777777" w:rsidR="00C74A5B" w:rsidRDefault="0029443E">
      <w:pPr>
        <w:adjustRightInd w:val="0"/>
        <w:snapToGrid w:val="0"/>
        <w:spacing w:line="288" w:lineRule="auto"/>
        <w:ind w:leftChars="135" w:left="283" w:firstLine="134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2604055" wp14:editId="6DAC5DF1">
                <wp:simplePos x="0" y="0"/>
                <wp:positionH relativeFrom="column">
                  <wp:posOffset>320040</wp:posOffset>
                </wp:positionH>
                <wp:positionV relativeFrom="paragraph">
                  <wp:posOffset>22860</wp:posOffset>
                </wp:positionV>
                <wp:extent cx="4403090" cy="865505"/>
                <wp:effectExtent l="0" t="19050" r="0" b="11430"/>
                <wp:wrapNone/>
                <wp:docPr id="1102057304" name="组合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03090" cy="865474"/>
                          <a:chOff x="0" y="0"/>
                          <a:chExt cx="4403090" cy="865474"/>
                        </a:xfrm>
                      </wpg:grpSpPr>
                      <wpg:grpSp>
                        <wpg:cNvPr id="1372700875" name="组合 291"/>
                        <wpg:cNvGrpSpPr/>
                        <wpg:grpSpPr>
                          <a:xfrm>
                            <a:off x="0" y="14817"/>
                            <a:ext cx="1099185" cy="848360"/>
                            <a:chOff x="0" y="0"/>
                            <a:chExt cx="1099692" cy="848468"/>
                          </a:xfrm>
                        </wpg:grpSpPr>
                        <wpg:grpSp>
                          <wpg:cNvPr id="1688497830" name="组合 240"/>
                          <wpg:cNvGrpSpPr/>
                          <wpg:grpSpPr>
                            <a:xfrm>
                              <a:off x="45896" y="41631"/>
                              <a:ext cx="971176" cy="805910"/>
                              <a:chOff x="0" y="0"/>
                              <a:chExt cx="971176" cy="805910"/>
                            </a:xfrm>
                          </wpg:grpSpPr>
                          <wpg:grpSp>
                            <wpg:cNvPr id="1852991089" name="组合 222"/>
                            <wpg:cNvGrpSpPr/>
                            <wpg:grpSpPr>
                              <a:xfrm>
                                <a:off x="0" y="0"/>
                                <a:ext cx="971176" cy="805910"/>
                                <a:chOff x="0" y="41832"/>
                                <a:chExt cx="971550" cy="806218"/>
                              </a:xfrm>
                            </wpg:grpSpPr>
                            <wps:wsp>
                              <wps:cNvPr id="494539714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7391888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528602660" name="组合 218"/>
                              <wpg:cNvGrpSpPr/>
                              <wpg:grpSpPr>
                                <a:xfrm>
                                  <a:off x="55984" y="197809"/>
                                  <a:ext cx="578485" cy="650241"/>
                                  <a:chOff x="0" y="0"/>
                                  <a:chExt cx="578994" cy="650240"/>
                                </a:xfrm>
                              </wpg:grpSpPr>
                              <wps:wsp>
                                <wps:cNvPr id="1816561321" name="弧形 217"/>
                                <wps:cNvSpPr/>
                                <wps:spPr>
                                  <a:xfrm flipH="1">
                                    <a:off x="267970" y="33020"/>
                                    <a:ext cx="311024" cy="617220"/>
                                  </a:xfrm>
                                  <a:custGeom>
                                    <a:avLst/>
                                    <a:gdLst>
                                      <a:gd name="csX0" fmla="*/ 0 w 311024"/>
                                      <a:gd name="csY0" fmla="*/ 0 h 617220"/>
                                      <a:gd name="csX1" fmla="*/ 311024 w 311024"/>
                                      <a:gd name="csY1" fmla="*/ 271341 h 617220"/>
                                      <a:gd name="csX2" fmla="*/ 0 w 311024"/>
                                      <a:gd name="csY2" fmla="*/ 617220 h 617220"/>
                                      <a:gd name="csX3" fmla="*/ 0 w 311024"/>
                                      <a:gd name="csY3" fmla="*/ 0 h 61722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311024" h="61722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  <a:lnTo>
                                          <a:pt x="0" y="6172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  <a:path w="311024" h="617220" fill="none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985333759" name="弧形 217"/>
                                <wps:cNvSpPr/>
                                <wps:spPr>
                                  <a:xfrm rot="10800000" flipH="1">
                                    <a:off x="0" y="0"/>
                                    <a:ext cx="271145" cy="480695"/>
                                  </a:xfrm>
                                  <a:custGeom>
                                    <a:avLst/>
                                    <a:gdLst>
                                      <a:gd name="csX0" fmla="*/ 90366 w 271670"/>
                                      <a:gd name="csY0" fmla="*/ 0 h 480864"/>
                                      <a:gd name="csX1" fmla="*/ 271670 w 271670"/>
                                      <a:gd name="csY1" fmla="*/ 181906 h 480864"/>
                                      <a:gd name="csX2" fmla="*/ 0 w 271670"/>
                                      <a:gd name="csY2" fmla="*/ 480864 h 480864"/>
                                      <a:gd name="csX3" fmla="*/ 90366 w 271670"/>
                                      <a:gd name="csY3" fmla="*/ 0 h 48086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1670" h="480864" stroke="0" extrusionOk="0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  <a:lnTo>
                                          <a:pt x="0" y="480864"/>
                                        </a:lnTo>
                                        <a:lnTo>
                                          <a:pt x="90366" y="0"/>
                                        </a:lnTo>
                                        <a:close/>
                                      </a:path>
                                      <a:path w="271670" h="480864" fill="none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586071004" name="直接连接符 219"/>
                              <wps:cNvCnPr/>
                              <wps:spPr>
                                <a:xfrm>
                                  <a:off x="618499" y="231399"/>
                                  <a:ext cx="2878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28130378" name="弧形 217"/>
                            <wps:cNvSpPr/>
                            <wps:spPr>
                              <a:xfrm flipH="1">
                                <a:off x="327660" y="260350"/>
                                <a:ext cx="310515" cy="518795"/>
                              </a:xfrm>
                              <a:custGeom>
                                <a:avLst/>
                                <a:gdLst>
                                  <a:gd name="csX0" fmla="*/ 0 w 311024"/>
                                  <a:gd name="csY0" fmla="*/ 0 h 617220"/>
                                  <a:gd name="csX1" fmla="*/ 311024 w 311024"/>
                                  <a:gd name="csY1" fmla="*/ 271341 h 617220"/>
                                  <a:gd name="csX2" fmla="*/ 0 w 311024"/>
                                  <a:gd name="csY2" fmla="*/ 617220 h 617220"/>
                                  <a:gd name="csX3" fmla="*/ 0 w 311024"/>
                                  <a:gd name="csY3" fmla="*/ 0 h 61722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311024" h="61722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  <a:lnTo>
                                      <a:pt x="0" y="6172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  <a:path w="311024" h="617220" fill="none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6542141" name="弧形 217"/>
                            <wps:cNvSpPr/>
                            <wps:spPr>
                              <a:xfrm rot="10800000" flipH="1">
                                <a:off x="59690" y="232410"/>
                                <a:ext cx="270510" cy="403860"/>
                              </a:xfrm>
                              <a:custGeom>
                                <a:avLst/>
                                <a:gdLst>
                                  <a:gd name="csX0" fmla="*/ 90366 w 271670"/>
                                  <a:gd name="csY0" fmla="*/ 0 h 480864"/>
                                  <a:gd name="csX1" fmla="*/ 271670 w 271670"/>
                                  <a:gd name="csY1" fmla="*/ 181906 h 480864"/>
                                  <a:gd name="csX2" fmla="*/ 0 w 271670"/>
                                  <a:gd name="csY2" fmla="*/ 480864 h 480864"/>
                                  <a:gd name="csX3" fmla="*/ 90366 w 271670"/>
                                  <a:gd name="csY3" fmla="*/ 0 h 48086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271670" h="480864" stroke="0" extrusionOk="0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  <a:lnTo>
                                      <a:pt x="0" y="480864"/>
                                    </a:lnTo>
                                    <a:lnTo>
                                      <a:pt x="90366" y="0"/>
                                    </a:lnTo>
                                    <a:close/>
                                  </a:path>
                                  <a:path w="271670" h="480864" fill="none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03305717" name="直接连接符 219"/>
                            <wps:cNvCnPr/>
                            <wps:spPr>
                              <a:xfrm>
                                <a:off x="637540" y="260350"/>
                                <a:ext cx="27000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52478539" name="文本框 201"/>
                          <wps:cNvSpPr txBox="1"/>
                          <wps:spPr>
                            <a:xfrm>
                              <a:off x="932052" y="688448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7124FC7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99307755" name="文本框 201"/>
                          <wps:cNvSpPr txBox="1"/>
                          <wps:spPr>
                            <a:xfrm>
                              <a:off x="413069" y="0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BC84D1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22673048" name="文本框 201"/>
                          <wps:cNvSpPr txBox="1"/>
                          <wps:spPr>
                            <a:xfrm>
                              <a:off x="324806" y="688448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6501F4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166457964" name="文本框 201"/>
                          <wps:cNvSpPr txBox="1"/>
                          <wps:spPr>
                            <a:xfrm>
                              <a:off x="0" y="688448"/>
                              <a:ext cx="376555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DBE8B3" w14:textId="77777777" w:rsidR="00C74A5B" w:rsidRDefault="0029443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  <w:p w14:paraId="187AD64C" w14:textId="77777777" w:rsidR="00C74A5B" w:rsidRDefault="00C74A5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2091815312" name="组合 293"/>
                        <wpg:cNvGrpSpPr/>
                        <wpg:grpSpPr>
                          <a:xfrm>
                            <a:off x="1075266" y="4234"/>
                            <a:ext cx="1101090" cy="861240"/>
                            <a:chOff x="0" y="0"/>
                            <a:chExt cx="1101090" cy="861240"/>
                          </a:xfrm>
                        </wpg:grpSpPr>
                        <wpg:grpSp>
                          <wpg:cNvPr id="1350649186" name="组合 292"/>
                          <wpg:cNvGrpSpPr/>
                          <wpg:grpSpPr>
                            <a:xfrm>
                              <a:off x="35984" y="50800"/>
                              <a:ext cx="970915" cy="810440"/>
                              <a:chOff x="0" y="0"/>
                              <a:chExt cx="970915" cy="810440"/>
                            </a:xfrm>
                          </wpg:grpSpPr>
                          <wpg:grpSp>
                            <wpg:cNvPr id="1482993208" name="组合 222"/>
                            <wpg:cNvGrpSpPr/>
                            <wpg:grpSpPr>
                              <a:xfrm>
                                <a:off x="0" y="0"/>
                                <a:ext cx="970915" cy="805815"/>
                                <a:chOff x="0" y="41832"/>
                                <a:chExt cx="971550" cy="806218"/>
                              </a:xfrm>
                            </wpg:grpSpPr>
                            <wps:wsp>
                              <wps:cNvPr id="951034676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8029160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338811168" name="组合 218"/>
                              <wpg:cNvGrpSpPr/>
                              <wpg:grpSpPr>
                                <a:xfrm>
                                  <a:off x="55984" y="197809"/>
                                  <a:ext cx="578485" cy="650241"/>
                                  <a:chOff x="0" y="0"/>
                                  <a:chExt cx="578994" cy="650240"/>
                                </a:xfrm>
                              </wpg:grpSpPr>
                              <wps:wsp>
                                <wps:cNvPr id="2045818537" name="弧形 217"/>
                                <wps:cNvSpPr/>
                                <wps:spPr>
                                  <a:xfrm flipH="1">
                                    <a:off x="267970" y="33020"/>
                                    <a:ext cx="311024" cy="617220"/>
                                  </a:xfrm>
                                  <a:custGeom>
                                    <a:avLst/>
                                    <a:gdLst>
                                      <a:gd name="csX0" fmla="*/ 0 w 311024"/>
                                      <a:gd name="csY0" fmla="*/ 0 h 617220"/>
                                      <a:gd name="csX1" fmla="*/ 311024 w 311024"/>
                                      <a:gd name="csY1" fmla="*/ 271341 h 617220"/>
                                      <a:gd name="csX2" fmla="*/ 0 w 311024"/>
                                      <a:gd name="csY2" fmla="*/ 617220 h 617220"/>
                                      <a:gd name="csX3" fmla="*/ 0 w 311024"/>
                                      <a:gd name="csY3" fmla="*/ 0 h 61722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311024" h="61722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  <a:lnTo>
                                          <a:pt x="0" y="6172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  <a:path w="311024" h="617220" fill="none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539282162" name="弧形 217"/>
                                <wps:cNvSpPr/>
                                <wps:spPr>
                                  <a:xfrm rot="10800000" flipH="1">
                                    <a:off x="0" y="0"/>
                                    <a:ext cx="271145" cy="480695"/>
                                  </a:xfrm>
                                  <a:custGeom>
                                    <a:avLst/>
                                    <a:gdLst>
                                      <a:gd name="csX0" fmla="*/ 90366 w 271670"/>
                                      <a:gd name="csY0" fmla="*/ 0 h 480864"/>
                                      <a:gd name="csX1" fmla="*/ 271670 w 271670"/>
                                      <a:gd name="csY1" fmla="*/ 181906 h 480864"/>
                                      <a:gd name="csX2" fmla="*/ 0 w 271670"/>
                                      <a:gd name="csY2" fmla="*/ 480864 h 480864"/>
                                      <a:gd name="csX3" fmla="*/ 90366 w 271670"/>
                                      <a:gd name="csY3" fmla="*/ 0 h 48086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1670" h="480864" stroke="0" extrusionOk="0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  <a:lnTo>
                                          <a:pt x="0" y="480864"/>
                                        </a:lnTo>
                                        <a:lnTo>
                                          <a:pt x="90366" y="0"/>
                                        </a:lnTo>
                                        <a:close/>
                                      </a:path>
                                      <a:path w="271670" h="480864" fill="none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822396140" name="直接连接符 219"/>
                              <wps:cNvCnPr/>
                              <wps:spPr>
                                <a:xfrm>
                                  <a:off x="618499" y="231400"/>
                                  <a:ext cx="2878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59572636" name="弧形 217"/>
                            <wps:cNvSpPr/>
                            <wps:spPr>
                              <a:xfrm flipH="1">
                                <a:off x="325196" y="111874"/>
                                <a:ext cx="310515" cy="698566"/>
                              </a:xfrm>
                              <a:custGeom>
                                <a:avLst/>
                                <a:gdLst>
                                  <a:gd name="csX0" fmla="*/ 0 w 311024"/>
                                  <a:gd name="csY0" fmla="*/ 0 h 617220"/>
                                  <a:gd name="csX1" fmla="*/ 311024 w 311024"/>
                                  <a:gd name="csY1" fmla="*/ 271341 h 617220"/>
                                  <a:gd name="csX2" fmla="*/ 0 w 311024"/>
                                  <a:gd name="csY2" fmla="*/ 617220 h 617220"/>
                                  <a:gd name="csX3" fmla="*/ 0 w 311024"/>
                                  <a:gd name="csY3" fmla="*/ 0 h 61722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311024" h="61722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  <a:lnTo>
                                      <a:pt x="0" y="6172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  <a:path w="311024" h="617220" fill="none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68390143" name="弧形 217"/>
                            <wps:cNvSpPr/>
                            <wps:spPr>
                              <a:xfrm rot="10800000" flipH="1">
                                <a:off x="59266" y="8466"/>
                                <a:ext cx="270510" cy="627952"/>
                              </a:xfrm>
                              <a:custGeom>
                                <a:avLst/>
                                <a:gdLst>
                                  <a:gd name="csX0" fmla="*/ 90366 w 271670"/>
                                  <a:gd name="csY0" fmla="*/ 0 h 480864"/>
                                  <a:gd name="csX1" fmla="*/ 271670 w 271670"/>
                                  <a:gd name="csY1" fmla="*/ 181906 h 480864"/>
                                  <a:gd name="csX2" fmla="*/ 0 w 271670"/>
                                  <a:gd name="csY2" fmla="*/ 480864 h 480864"/>
                                  <a:gd name="csX3" fmla="*/ 90366 w 271670"/>
                                  <a:gd name="csY3" fmla="*/ 0 h 48086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271670" h="480864" stroke="0" extrusionOk="0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  <a:lnTo>
                                      <a:pt x="0" y="480864"/>
                                    </a:lnTo>
                                    <a:lnTo>
                                      <a:pt x="90366" y="0"/>
                                    </a:lnTo>
                                    <a:close/>
                                  </a:path>
                                  <a:path w="271670" h="480864" fill="none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08827012" name="直接连接符 219"/>
                            <wps:cNvCnPr/>
                            <wps:spPr>
                              <a:xfrm>
                                <a:off x="622691" y="111571"/>
                                <a:ext cx="26987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041834617" name="文本框 201"/>
                          <wps:cNvSpPr txBox="1"/>
                          <wps:spPr>
                            <a:xfrm>
                              <a:off x="933450" y="696383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C8FF1CA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55628971" name="文本框 201"/>
                          <wps:cNvSpPr txBox="1"/>
                          <wps:spPr>
                            <a:xfrm>
                              <a:off x="406400" y="0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FA44B63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336974" name="文本框 201"/>
                          <wps:cNvSpPr txBox="1"/>
                          <wps:spPr>
                            <a:xfrm>
                              <a:off x="323850" y="696383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D0D12E8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539867732" name="文本框 201"/>
                          <wps:cNvSpPr txBox="1"/>
                          <wps:spPr>
                            <a:xfrm>
                              <a:off x="0" y="696383"/>
                              <a:ext cx="376555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119D687" w14:textId="77777777" w:rsidR="00C74A5B" w:rsidRDefault="0029443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  <w:p w14:paraId="1747D31C" w14:textId="77777777" w:rsidR="00C74A5B" w:rsidRDefault="00C74A5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874605636" name="组合 291"/>
                        <wpg:cNvGrpSpPr/>
                        <wpg:grpSpPr>
                          <a:xfrm>
                            <a:off x="2175933" y="14817"/>
                            <a:ext cx="1099185" cy="848360"/>
                            <a:chOff x="0" y="0"/>
                            <a:chExt cx="1099692" cy="848468"/>
                          </a:xfrm>
                        </wpg:grpSpPr>
                        <wpg:grpSp>
                          <wpg:cNvPr id="715026085" name="组合 240"/>
                          <wpg:cNvGrpSpPr/>
                          <wpg:grpSpPr>
                            <a:xfrm>
                              <a:off x="45896" y="41631"/>
                              <a:ext cx="971176" cy="805910"/>
                              <a:chOff x="0" y="0"/>
                              <a:chExt cx="971176" cy="805910"/>
                            </a:xfrm>
                          </wpg:grpSpPr>
                          <wpg:grpSp>
                            <wpg:cNvPr id="1863280575" name="组合 222"/>
                            <wpg:cNvGrpSpPr/>
                            <wpg:grpSpPr>
                              <a:xfrm>
                                <a:off x="0" y="0"/>
                                <a:ext cx="971176" cy="805910"/>
                                <a:chOff x="0" y="41832"/>
                                <a:chExt cx="971550" cy="806218"/>
                              </a:xfrm>
                            </wpg:grpSpPr>
                            <wps:wsp>
                              <wps:cNvPr id="1459996415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7955611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77692713" name="组合 218"/>
                              <wpg:cNvGrpSpPr/>
                              <wpg:grpSpPr>
                                <a:xfrm>
                                  <a:off x="55984" y="197809"/>
                                  <a:ext cx="578485" cy="650241"/>
                                  <a:chOff x="0" y="0"/>
                                  <a:chExt cx="578994" cy="650240"/>
                                </a:xfrm>
                              </wpg:grpSpPr>
                              <wps:wsp>
                                <wps:cNvPr id="1653764294" name="弧形 217"/>
                                <wps:cNvSpPr/>
                                <wps:spPr>
                                  <a:xfrm flipH="1">
                                    <a:off x="267970" y="33020"/>
                                    <a:ext cx="311024" cy="617220"/>
                                  </a:xfrm>
                                  <a:custGeom>
                                    <a:avLst/>
                                    <a:gdLst>
                                      <a:gd name="csX0" fmla="*/ 0 w 311024"/>
                                      <a:gd name="csY0" fmla="*/ 0 h 617220"/>
                                      <a:gd name="csX1" fmla="*/ 311024 w 311024"/>
                                      <a:gd name="csY1" fmla="*/ 271341 h 617220"/>
                                      <a:gd name="csX2" fmla="*/ 0 w 311024"/>
                                      <a:gd name="csY2" fmla="*/ 617220 h 617220"/>
                                      <a:gd name="csX3" fmla="*/ 0 w 311024"/>
                                      <a:gd name="csY3" fmla="*/ 0 h 61722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311024" h="61722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  <a:lnTo>
                                          <a:pt x="0" y="6172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  <a:path w="311024" h="617220" fill="none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1712775564" name="弧形 217"/>
                                <wps:cNvSpPr/>
                                <wps:spPr>
                                  <a:xfrm rot="10800000" flipH="1">
                                    <a:off x="0" y="0"/>
                                    <a:ext cx="271145" cy="480695"/>
                                  </a:xfrm>
                                  <a:custGeom>
                                    <a:avLst/>
                                    <a:gdLst>
                                      <a:gd name="csX0" fmla="*/ 90366 w 271670"/>
                                      <a:gd name="csY0" fmla="*/ 0 h 480864"/>
                                      <a:gd name="csX1" fmla="*/ 271670 w 271670"/>
                                      <a:gd name="csY1" fmla="*/ 181906 h 480864"/>
                                      <a:gd name="csX2" fmla="*/ 0 w 271670"/>
                                      <a:gd name="csY2" fmla="*/ 480864 h 480864"/>
                                      <a:gd name="csX3" fmla="*/ 90366 w 271670"/>
                                      <a:gd name="csY3" fmla="*/ 0 h 48086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1670" h="480864" stroke="0" extrusionOk="0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  <a:lnTo>
                                          <a:pt x="0" y="480864"/>
                                        </a:lnTo>
                                        <a:lnTo>
                                          <a:pt x="90366" y="0"/>
                                        </a:lnTo>
                                        <a:close/>
                                      </a:path>
                                      <a:path w="271670" h="480864" fill="none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101914436" name="直接连接符 219"/>
                              <wps:cNvCnPr/>
                              <wps:spPr>
                                <a:xfrm>
                                  <a:off x="618499" y="231399"/>
                                  <a:ext cx="2878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72359718" name="弧形 217"/>
                            <wps:cNvSpPr/>
                            <wps:spPr>
                              <a:xfrm flipH="1">
                                <a:off x="382494" y="260350"/>
                                <a:ext cx="310515" cy="518795"/>
                              </a:xfrm>
                              <a:custGeom>
                                <a:avLst/>
                                <a:gdLst>
                                  <a:gd name="csX0" fmla="*/ 0 w 311024"/>
                                  <a:gd name="csY0" fmla="*/ 0 h 617220"/>
                                  <a:gd name="csX1" fmla="*/ 311024 w 311024"/>
                                  <a:gd name="csY1" fmla="*/ 271341 h 617220"/>
                                  <a:gd name="csX2" fmla="*/ 0 w 311024"/>
                                  <a:gd name="csY2" fmla="*/ 617220 h 617220"/>
                                  <a:gd name="csX3" fmla="*/ 0 w 311024"/>
                                  <a:gd name="csY3" fmla="*/ 0 h 61722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311024" h="61722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  <a:lnTo>
                                      <a:pt x="0" y="6172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  <a:path w="311024" h="617220" fill="none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27602087" name="弧形 217"/>
                            <wps:cNvSpPr/>
                            <wps:spPr>
                              <a:xfrm rot="10800000" flipH="1">
                                <a:off x="114524" y="232410"/>
                                <a:ext cx="270510" cy="403860"/>
                              </a:xfrm>
                              <a:custGeom>
                                <a:avLst/>
                                <a:gdLst>
                                  <a:gd name="csX0" fmla="*/ 90366 w 271670"/>
                                  <a:gd name="csY0" fmla="*/ 0 h 480864"/>
                                  <a:gd name="csX1" fmla="*/ 271670 w 271670"/>
                                  <a:gd name="csY1" fmla="*/ 181906 h 480864"/>
                                  <a:gd name="csX2" fmla="*/ 0 w 271670"/>
                                  <a:gd name="csY2" fmla="*/ 480864 h 480864"/>
                                  <a:gd name="csX3" fmla="*/ 90366 w 271670"/>
                                  <a:gd name="csY3" fmla="*/ 0 h 48086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271670" h="480864" stroke="0" extrusionOk="0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  <a:lnTo>
                                      <a:pt x="0" y="480864"/>
                                    </a:lnTo>
                                    <a:lnTo>
                                      <a:pt x="90366" y="0"/>
                                    </a:lnTo>
                                    <a:close/>
                                  </a:path>
                                  <a:path w="271670" h="480864" fill="none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25536002" name="直接连接符 219"/>
                            <wps:cNvCnPr/>
                            <wps:spPr>
                              <a:xfrm>
                                <a:off x="692374" y="260350"/>
                                <a:ext cx="208296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8863927" name="文本框 201"/>
                          <wps:cNvSpPr txBox="1"/>
                          <wps:spPr>
                            <a:xfrm>
                              <a:off x="932052" y="688448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F5B37FE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91562518" name="文本框 201"/>
                          <wps:cNvSpPr txBox="1"/>
                          <wps:spPr>
                            <a:xfrm>
                              <a:off x="413069" y="0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8F2ED51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904217492" name="文本框 201"/>
                          <wps:cNvSpPr txBox="1"/>
                          <wps:spPr>
                            <a:xfrm>
                              <a:off x="324806" y="688448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5D680C7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03407017" name="文本框 201"/>
                          <wps:cNvSpPr txBox="1"/>
                          <wps:spPr>
                            <a:xfrm>
                              <a:off x="0" y="688448"/>
                              <a:ext cx="376555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CDC5F4" w14:textId="77777777" w:rsidR="00C74A5B" w:rsidRDefault="0029443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  <w:p w14:paraId="282FE29B" w14:textId="77777777" w:rsidR="00C74A5B" w:rsidRDefault="00C74A5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2059532130" name="组合 293"/>
                        <wpg:cNvGrpSpPr/>
                        <wpg:grpSpPr>
                          <a:xfrm>
                            <a:off x="3302000" y="0"/>
                            <a:ext cx="1101090" cy="861060"/>
                            <a:chOff x="0" y="0"/>
                            <a:chExt cx="1101090" cy="861240"/>
                          </a:xfrm>
                        </wpg:grpSpPr>
                        <wpg:grpSp>
                          <wpg:cNvPr id="1772305150" name="组合 292"/>
                          <wpg:cNvGrpSpPr/>
                          <wpg:grpSpPr>
                            <a:xfrm>
                              <a:off x="35984" y="50800"/>
                              <a:ext cx="970915" cy="810440"/>
                              <a:chOff x="0" y="0"/>
                              <a:chExt cx="970915" cy="810440"/>
                            </a:xfrm>
                          </wpg:grpSpPr>
                          <wpg:grpSp>
                            <wpg:cNvPr id="1937037146" name="组合 222"/>
                            <wpg:cNvGrpSpPr/>
                            <wpg:grpSpPr>
                              <a:xfrm>
                                <a:off x="0" y="0"/>
                                <a:ext cx="970915" cy="805815"/>
                                <a:chOff x="0" y="41832"/>
                                <a:chExt cx="971550" cy="806218"/>
                              </a:xfrm>
                            </wpg:grpSpPr>
                            <wps:wsp>
                              <wps:cNvPr id="1114896394" name="直接箭头连接符 200"/>
                              <wps:cNvCnPr/>
                              <wps:spPr>
                                <a:xfrm flipV="1">
                                  <a:off x="327349" y="41832"/>
                                  <a:ext cx="0" cy="6350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2033506" name="直接箭头连接符 200"/>
                              <wps:cNvCnPr/>
                              <wps:spPr>
                                <a:xfrm flipV="1">
                                  <a:off x="0" y="680435"/>
                                  <a:ext cx="97155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853916010" name="组合 218"/>
                              <wpg:cNvGrpSpPr/>
                              <wpg:grpSpPr>
                                <a:xfrm>
                                  <a:off x="55984" y="197809"/>
                                  <a:ext cx="578485" cy="650241"/>
                                  <a:chOff x="0" y="0"/>
                                  <a:chExt cx="578994" cy="650240"/>
                                </a:xfrm>
                              </wpg:grpSpPr>
                              <wps:wsp>
                                <wps:cNvPr id="1042967970" name="弧形 217"/>
                                <wps:cNvSpPr/>
                                <wps:spPr>
                                  <a:xfrm flipH="1">
                                    <a:off x="267970" y="33020"/>
                                    <a:ext cx="311024" cy="617220"/>
                                  </a:xfrm>
                                  <a:custGeom>
                                    <a:avLst/>
                                    <a:gdLst>
                                      <a:gd name="csX0" fmla="*/ 0 w 311024"/>
                                      <a:gd name="csY0" fmla="*/ 0 h 617220"/>
                                      <a:gd name="csX1" fmla="*/ 311024 w 311024"/>
                                      <a:gd name="csY1" fmla="*/ 271341 h 617220"/>
                                      <a:gd name="csX2" fmla="*/ 0 w 311024"/>
                                      <a:gd name="csY2" fmla="*/ 617220 h 617220"/>
                                      <a:gd name="csX3" fmla="*/ 0 w 311024"/>
                                      <a:gd name="csY3" fmla="*/ 0 h 61722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311024" h="61722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  <a:lnTo>
                                          <a:pt x="0" y="6172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  <a:path w="311024" h="617220" fill="none">
                                        <a:moveTo>
                                          <a:pt x="0" y="0"/>
                                        </a:moveTo>
                                        <a:cubicBezTo>
                                          <a:pt x="124335" y="0"/>
                                          <a:pt x="240683" y="101503"/>
                                          <a:pt x="311024" y="271341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656294487" name="弧形 217"/>
                                <wps:cNvSpPr/>
                                <wps:spPr>
                                  <a:xfrm rot="10800000" flipH="1">
                                    <a:off x="0" y="0"/>
                                    <a:ext cx="271145" cy="480695"/>
                                  </a:xfrm>
                                  <a:custGeom>
                                    <a:avLst/>
                                    <a:gdLst>
                                      <a:gd name="csX0" fmla="*/ 90366 w 271670"/>
                                      <a:gd name="csY0" fmla="*/ 0 h 480864"/>
                                      <a:gd name="csX1" fmla="*/ 271670 w 271670"/>
                                      <a:gd name="csY1" fmla="*/ 181906 h 480864"/>
                                      <a:gd name="csX2" fmla="*/ 0 w 271670"/>
                                      <a:gd name="csY2" fmla="*/ 480864 h 480864"/>
                                      <a:gd name="csX3" fmla="*/ 90366 w 271670"/>
                                      <a:gd name="csY3" fmla="*/ 0 h 480864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271670" h="480864" stroke="0" extrusionOk="0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  <a:lnTo>
                                          <a:pt x="0" y="480864"/>
                                        </a:lnTo>
                                        <a:lnTo>
                                          <a:pt x="90366" y="0"/>
                                        </a:lnTo>
                                        <a:close/>
                                      </a:path>
                                      <a:path w="271670" h="480864" fill="none">
                                        <a:moveTo>
                                          <a:pt x="90366" y="0"/>
                                        </a:moveTo>
                                        <a:cubicBezTo>
                                          <a:pt x="162495" y="29879"/>
                                          <a:pt x="226125" y="93720"/>
                                          <a:pt x="271670" y="181906"/>
                                        </a:cubicBezTo>
                                      </a:path>
                                    </a:pathLst>
                                  </a:cu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2074467287" name="直接连接符 219"/>
                              <wps:cNvCnPr/>
                              <wps:spPr>
                                <a:xfrm>
                                  <a:off x="618499" y="231400"/>
                                  <a:ext cx="2878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18822766" name="弧形 217"/>
                            <wps:cNvSpPr/>
                            <wps:spPr>
                              <a:xfrm flipH="1">
                                <a:off x="377122" y="111874"/>
                                <a:ext cx="310515" cy="698566"/>
                              </a:xfrm>
                              <a:custGeom>
                                <a:avLst/>
                                <a:gdLst>
                                  <a:gd name="csX0" fmla="*/ 0 w 311024"/>
                                  <a:gd name="csY0" fmla="*/ 0 h 617220"/>
                                  <a:gd name="csX1" fmla="*/ 311024 w 311024"/>
                                  <a:gd name="csY1" fmla="*/ 271341 h 617220"/>
                                  <a:gd name="csX2" fmla="*/ 0 w 311024"/>
                                  <a:gd name="csY2" fmla="*/ 617220 h 617220"/>
                                  <a:gd name="csX3" fmla="*/ 0 w 311024"/>
                                  <a:gd name="csY3" fmla="*/ 0 h 61722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311024" h="61722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  <a:lnTo>
                                      <a:pt x="0" y="6172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  <a:path w="311024" h="617220" fill="none">
                                    <a:moveTo>
                                      <a:pt x="0" y="0"/>
                                    </a:moveTo>
                                    <a:cubicBezTo>
                                      <a:pt x="124335" y="0"/>
                                      <a:pt x="240683" y="101503"/>
                                      <a:pt x="311024" y="271341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942066906" name="弧形 217"/>
                            <wps:cNvSpPr/>
                            <wps:spPr>
                              <a:xfrm rot="10800000" flipH="1">
                                <a:off x="111192" y="8466"/>
                                <a:ext cx="270510" cy="627952"/>
                              </a:xfrm>
                              <a:custGeom>
                                <a:avLst/>
                                <a:gdLst>
                                  <a:gd name="csX0" fmla="*/ 90366 w 271670"/>
                                  <a:gd name="csY0" fmla="*/ 0 h 480864"/>
                                  <a:gd name="csX1" fmla="*/ 271670 w 271670"/>
                                  <a:gd name="csY1" fmla="*/ 181906 h 480864"/>
                                  <a:gd name="csX2" fmla="*/ 0 w 271670"/>
                                  <a:gd name="csY2" fmla="*/ 480864 h 480864"/>
                                  <a:gd name="csX3" fmla="*/ 90366 w 271670"/>
                                  <a:gd name="csY3" fmla="*/ 0 h 48086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271670" h="480864" stroke="0" extrusionOk="0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  <a:lnTo>
                                      <a:pt x="0" y="480864"/>
                                    </a:lnTo>
                                    <a:lnTo>
                                      <a:pt x="90366" y="0"/>
                                    </a:lnTo>
                                    <a:close/>
                                  </a:path>
                                  <a:path w="271670" h="480864" fill="none">
                                    <a:moveTo>
                                      <a:pt x="90366" y="0"/>
                                    </a:moveTo>
                                    <a:cubicBezTo>
                                      <a:pt x="162495" y="29879"/>
                                      <a:pt x="226125" y="93720"/>
                                      <a:pt x="271670" y="181906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454727785" name="直接连接符 219"/>
                            <wps:cNvCnPr/>
                            <wps:spPr>
                              <a:xfrm>
                                <a:off x="674617" y="111571"/>
                                <a:ext cx="226876" cy="322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76324456" name="文本框 201"/>
                          <wps:cNvSpPr txBox="1"/>
                          <wps:spPr>
                            <a:xfrm>
                              <a:off x="933450" y="696383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9E7BBF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445284432" name="文本框 201"/>
                          <wps:cNvSpPr txBox="1"/>
                          <wps:spPr>
                            <a:xfrm>
                              <a:off x="406400" y="0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F7CC9C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83103327" name="文本框 201"/>
                          <wps:cNvSpPr txBox="1"/>
                          <wps:spPr>
                            <a:xfrm>
                              <a:off x="323850" y="696383"/>
                              <a:ext cx="167640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D453FB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139945364" name="文本框 201"/>
                          <wps:cNvSpPr txBox="1"/>
                          <wps:spPr>
                            <a:xfrm>
                              <a:off x="0" y="696383"/>
                              <a:ext cx="376555" cy="1600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B0AFE6" w14:textId="77777777" w:rsidR="00C74A5B" w:rsidRDefault="0029443E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  <w:p w14:paraId="1758F9E7" w14:textId="77777777" w:rsidR="00C74A5B" w:rsidRDefault="00C74A5B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604055" id="组合 298" o:spid="_x0000_s1766" style="position:absolute;left:0;text-align:left;margin-left:25.2pt;margin-top:1.8pt;width:346.7pt;height:68.15pt;z-index:251657216;mso-position-horizontal-relative:text;mso-position-vertical-relative:text" coordsize="44030,8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">
                <v:group id="组合 291" o:spid="_x0000_s1767" style="position:absolute;top:148;width:10991;height:8483" coordsize="10996,8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">
                  <v:group id="组合 240" o:spid="_x0000_s1768" style="position:absolute;left:458;top:416;width:9712;height:8059" coordsize="9711,8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">
                    <v:group id="组合 222" o:spid="_x0000_s1769" style="position:absolute;width:9711;height:8059" coordorigin=",418" coordsize="9715,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">
                      <v:shape id="直接箭头连接符 200" o:spid="_x0000_s1770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" strokecolor="black [3213]" strokeweight=".5pt">
                        <v:stroke endarrow="block" endarrowwidth="narrow"/>
                      </v:shape>
                      <v:shape id="直接箭头连接符 200" o:spid="_x0000_s1771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" strokecolor="black [3213]" strokeweight=".5pt">
                        <v:stroke endarrow="block" endarrowwidth="narrow"/>
                      </v:shape>
                      <v:group id="组合 218" o:spid="_x0000_s1772" style="position:absolute;left:559;top:1978;width:5785;height:6502" coordsize="5789,6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">
                        <v:shape id="弧形 217" o:spid="_x0000_s1773" style="position:absolute;left:2679;top:330;width:3110;height:6172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" path="m,nsc124335,,240683,101503,311024,271341l,617220,,xem,nfc124335,,240683,101503,311024,271341e" filled="f" strokecolor="black [3213]" strokeweight=".5pt">
                          <v:path arrowok="t" o:connecttype="custom" o:connectlocs="0,0;311024,271341" o:connectangles="0,0"/>
                        </v:shape>
                        <v:shape id="弧形 217" o:spid="_x0000_s1774" style="position:absolute;width:2711;height:4806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" path="m90366,nsc162495,29879,226125,93720,271670,181906l,480864,90366,xem90366,nfc162495,29879,226125,93720,271670,181906e" filled="f" strokecolor="black [3213]" strokeweight=".5pt">
                          <v:path arrowok="t" o:connecttype="custom" o:connectlocs="90191,0;271145,181842" o:connectangles="0,0"/>
                        </v:shape>
                      </v:group>
                      <v:line id="直接连接符 219" o:spid="_x0000_s1775" style="position:absolute;visibility:visible;mso-wrap-style:square" from="6184,2313" to="9063,2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" strokecolor="black [3213]" strokeweight=".5pt"/>
                    </v:group>
                    <v:shape id="弧形 217" o:spid="_x0000_s1776" style="position:absolute;left:3276;top:2603;width:3105;height:5188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" path="m,nsc124335,,240683,101503,311024,271341l,617220,,xem,nfc124335,,240683,101503,311024,271341e" filled="f" strokecolor="black [3213]" strokeweight=".5pt">
                      <v:stroke dashstyle="dash"/>
                      <v:path arrowok="t" o:connecttype="custom" o:connectlocs="0,0;310515,228072" o:connectangles="0,0"/>
                    </v:shape>
                    <v:shape id="弧形 217" o:spid="_x0000_s1777" style="position:absolute;left:596;top:2324;width:2706;height:4038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" path="m90366,nsc162495,29879,226125,93720,271670,181906l,480864,90366,xem90366,nfc162495,29879,226125,93720,271670,181906e" filled="f" strokecolor="black [3213]" strokeweight=".5pt">
                      <v:stroke dashstyle="dash"/>
                      <v:path arrowok="t" o:connecttype="custom" o:connectlocs="89980,0;270510,152776" o:connectangles="0,0"/>
                    </v:shape>
                    <v:line id="直接连接符 219" o:spid="_x0000_s1778" style="position:absolute;visibility:visible;mso-wrap-style:square" from="6375,2603" to="9075,2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" strokecolor="black [3213]" strokeweight=".5pt">
                      <v:stroke dashstyle="dash"/>
                    </v:line>
                  </v:group>
                  <v:shape id="文本框 201" o:spid="_x0000_s1779" type="#_x0000_t202" style="position:absolute;left:9320;top:688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" filled="f" stroked="f" strokeweight=".5pt">
                    <v:textbox inset="0,0,0,0">
                      <w:txbxContent>
                        <w:p w14:paraId="17124FC7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文本框 201" o:spid="_x0000_s1780" type="#_x0000_t202" style="position:absolute;left:4130;width:1677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" filled="f" stroked="f" strokeweight=".5pt">
                    <v:textbox inset="0,0,0,0">
                      <w:txbxContent>
                        <w:p w14:paraId="5FBC84D1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01" o:spid="_x0000_s1781" type="#_x0000_t202" style="position:absolute;left:3248;top:688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" filled="f" stroked="f" strokeweight=".5pt">
                    <v:textbox inset="0,0,0,0">
                      <w:txbxContent>
                        <w:p w14:paraId="616501F4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782" type="#_x0000_t202" style="position:absolute;top:6884;width:3765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" filled="f" stroked="f" strokeweight=".5pt">
                    <v:textbox inset="0,0,0,0">
                      <w:txbxContent>
                        <w:p w14:paraId="1DDBE8B3" w14:textId="77777777" w:rsidR="00C74A5B" w:rsidRDefault="0029443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i/>
                              <w:iCs/>
                              <w:sz w:val="18"/>
                              <w:szCs w:val="18"/>
                            </w:rPr>
                            <w:t>–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C</w:t>
                          </w:r>
                        </w:p>
                        <w:p w14:paraId="187AD64C" w14:textId="77777777" w:rsidR="00C74A5B" w:rsidRDefault="00C74A5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组合 293" o:spid="_x0000_s1783" style="position:absolute;left:10752;top:42;width:11011;height:8612" coordsize="11010,8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">
                  <v:group id="组合 292" o:spid="_x0000_s1784" style="position:absolute;left:359;top:508;width:9709;height:8104" coordsize="97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">
                    <v:group id="组合 222" o:spid="_x0000_s1785" style="position:absolute;width:9709;height:8058" coordorigin=",418" coordsize="9715,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">
                      <v:shape id="直接箭头连接符 200" o:spid="_x0000_s1786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" strokecolor="black [3213]" strokeweight=".5pt">
                        <v:stroke endarrow="block" endarrowwidth="narrow"/>
                      </v:shape>
                      <v:shape id="直接箭头连接符 200" o:spid="_x0000_s1787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" strokecolor="black [3213]" strokeweight=".5pt">
                        <v:stroke endarrow="block" endarrowwidth="narrow"/>
                      </v:shape>
                      <v:group id="组合 218" o:spid="_x0000_s1788" style="position:absolute;left:559;top:1978;width:5785;height:6502" coordsize="5789,6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">
                        <v:shape id="弧形 217" o:spid="_x0000_s1789" style="position:absolute;left:2679;top:330;width:3110;height:6172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" path="m,nsc124335,,240683,101503,311024,271341l,617220,,xem,nfc124335,,240683,101503,311024,271341e" filled="f" strokecolor="black [3213]" strokeweight=".5pt">
                          <v:path arrowok="t" o:connecttype="custom" o:connectlocs="0,0;311024,271341" o:connectangles="0,0"/>
                        </v:shape>
                        <v:shape id="弧形 217" o:spid="_x0000_s1790" style="position:absolute;width:2711;height:4806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" path="m90366,nsc162495,29879,226125,93720,271670,181906l,480864,90366,xem90366,nfc162495,29879,226125,93720,271670,181906e" filled="f" strokecolor="black [3213]" strokeweight=".5pt">
                          <v:path arrowok="t" o:connecttype="custom" o:connectlocs="90191,0;271145,181842" o:connectangles="0,0"/>
                        </v:shape>
                      </v:group>
                      <v:line id="直接连接符 219" o:spid="_x0000_s1791" style="position:absolute;visibility:visible;mso-wrap-style:square" from="6184,2314" to="9063,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" strokecolor="black [3213]" strokeweight=".5pt"/>
                    </v:group>
                    <v:shape id="弧形 217" o:spid="_x0000_s1792" style="position:absolute;left:3251;top:1118;width:3106;height:6986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" path="m,nsc124335,,240683,101503,311024,271341l,617220,,xem,nfc124335,,240683,101503,311024,271341e" filled="f" strokecolor="black [3213]" strokeweight=".5pt">
                      <v:stroke dashstyle="dash"/>
                      <v:path arrowok="t" o:connecttype="custom" o:connectlocs="0,0;310515,307102" o:connectangles="0,0"/>
                    </v:shape>
                    <v:shape id="弧形 217" o:spid="_x0000_s1793" style="position:absolute;left:592;top:84;width:2705;height:6280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" path="m90366,nsc162495,29879,226125,93720,271670,181906l,480864,90366,xem90366,nfc162495,29879,226125,93720,271670,181906e" filled="f" strokecolor="black [3213]" strokeweight=".5pt">
                      <v:stroke dashstyle="dash"/>
                      <v:path arrowok="t" o:connecttype="custom" o:connectlocs="89980,0;270510,237548" o:connectangles="0,0"/>
                    </v:shape>
                    <v:line id="直接连接符 219" o:spid="_x0000_s1794" style="position:absolute;visibility:visible;mso-wrap-style:square" from="6226,1115" to="8925,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" strokecolor="black [3213]" strokeweight=".5pt">
                      <v:stroke dashstyle="dash"/>
                    </v:line>
                  </v:group>
                  <v:shape id="文本框 201" o:spid="_x0000_s1795" type="#_x0000_t202" style="position:absolute;left:9334;top:6963;width:1676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" filled="f" stroked="f" strokeweight=".5pt">
                    <v:textbox inset="0,0,0,0">
                      <w:txbxContent>
                        <w:p w14:paraId="1C8FF1CA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文本框 201" o:spid="_x0000_s1796" type="#_x0000_t202" style="position:absolute;left:406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" filled="f" stroked="f" strokeweight=".5pt">
                    <v:textbox inset="0,0,0,0">
                      <w:txbxContent>
                        <w:p w14:paraId="5FA44B63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01" o:spid="_x0000_s1797" type="#_x0000_t202" style="position:absolute;left:3238;top:6963;width:1676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" filled="f" stroked="f" strokeweight=".5pt">
                    <v:textbox inset="0,0,0,0">
                      <w:txbxContent>
                        <w:p w14:paraId="6D0D12E8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798" type="#_x0000_t202" style="position:absolute;top:6963;width:3765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" filled="f" stroked="f" strokeweight=".5pt">
                    <v:textbox inset="0,0,0,0">
                      <w:txbxContent>
                        <w:p w14:paraId="4119D687" w14:textId="77777777" w:rsidR="00C74A5B" w:rsidRDefault="0029443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i/>
                              <w:iCs/>
                              <w:sz w:val="18"/>
                              <w:szCs w:val="18"/>
                            </w:rPr>
                            <w:t>–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C</w:t>
                          </w:r>
                        </w:p>
                        <w:p w14:paraId="1747D31C" w14:textId="77777777" w:rsidR="00C74A5B" w:rsidRDefault="00C74A5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组合 291" o:spid="_x0000_s1799" style="position:absolute;left:21759;top:148;width:10992;height:8483" coordsize="10996,8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">
                  <v:group id="组合 240" o:spid="_x0000_s1800" style="position:absolute;left:458;top:416;width:9712;height:8059" coordsize="9711,80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">
                    <v:group id="组合 222" o:spid="_x0000_s1801" style="position:absolute;width:9711;height:8059" coordorigin=",418" coordsize="9715,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">
                      <v:shape id="直接箭头连接符 200" o:spid="_x0000_s1802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直接箭头连接符 200" o:spid="_x0000_s1803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" strokecolor="black [3213]" strokeweight=".5pt">
                        <v:stroke endarrow="block" endarrowwidth="narrow"/>
                      </v:shape>
                      <v:group id="组合 218" o:spid="_x0000_s1804" style="position:absolute;left:559;top:1978;width:5785;height:6502" coordsize="5789,6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">
                        <v:shape id="弧形 217" o:spid="_x0000_s1805" style="position:absolute;left:2679;top:330;width:3110;height:6172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" path="m,nsc124335,,240683,101503,311024,271341l,617220,,xem,nfc124335,,240683,101503,311024,271341e" filled="f" strokecolor="black [3213]" strokeweight=".5pt">
                          <v:path arrowok="t" o:connecttype="custom" o:connectlocs="0,0;311024,271341" o:connectangles="0,0"/>
                        </v:shape>
                        <v:shape id="弧形 217" o:spid="_x0000_s1806" style="position:absolute;width:2711;height:4806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" path="m90366,nsc162495,29879,226125,93720,271670,181906l,480864,90366,xem90366,nfc162495,29879,226125,93720,271670,181906e" filled="f" strokecolor="black [3213]" strokeweight=".5pt">
                          <v:path arrowok="t" o:connecttype="custom" o:connectlocs="90191,0;271145,181842" o:connectangles="0,0"/>
                        </v:shape>
                      </v:group>
                      <v:line id="直接连接符 219" o:spid="_x0000_s1807" style="position:absolute;visibility:visible;mso-wrap-style:square" from="6184,2313" to="9063,2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" strokecolor="black [3213]" strokeweight=".5pt"/>
                    </v:group>
                    <v:shape id="弧形 217" o:spid="_x0000_s1808" style="position:absolute;left:3824;top:2603;width:3106;height:5188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" path="m,nsc124335,,240683,101503,311024,271341l,617220,,xem,nfc124335,,240683,101503,311024,271341e" filled="f" strokecolor="black [3213]" strokeweight=".5pt">
                      <v:stroke dashstyle="dash"/>
                      <v:path arrowok="t" o:connecttype="custom" o:connectlocs="0,0;310515,228072" o:connectangles="0,0"/>
                    </v:shape>
                    <v:shape id="弧形 217" o:spid="_x0000_s1809" style="position:absolute;left:1145;top:2324;width:2705;height:4038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" path="m90366,nsc162495,29879,226125,93720,271670,181906l,480864,90366,xem90366,nfc162495,29879,226125,93720,271670,181906e" filled="f" strokecolor="black [3213]" strokeweight=".5pt">
                      <v:stroke dashstyle="dash"/>
                      <v:path arrowok="t" o:connecttype="custom" o:connectlocs="89980,0;270510,152776" o:connectangles="0,0"/>
                    </v:shape>
                    <v:line id="直接连接符 219" o:spid="_x0000_s1810" style="position:absolute;visibility:visible;mso-wrap-style:square" from="6923,2603" to="9006,2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" strokecolor="black [3213]" strokeweight=".5pt">
                      <v:stroke dashstyle="dash"/>
                    </v:line>
                  </v:group>
                  <v:shape id="文本框 201" o:spid="_x0000_s1811" type="#_x0000_t202" style="position:absolute;left:9320;top:688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" filled="f" stroked="f" strokeweight=".5pt">
                    <v:textbox inset="0,0,0,0">
                      <w:txbxContent>
                        <w:p w14:paraId="2F5B37FE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文本框 201" o:spid="_x0000_s1812" type="#_x0000_t202" style="position:absolute;left:4130;width:1677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" filled="f" stroked="f" strokeweight=".5pt">
                    <v:textbox inset="0,0,0,0">
                      <w:txbxContent>
                        <w:p w14:paraId="18F2ED51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01" o:spid="_x0000_s1813" type="#_x0000_t202" style="position:absolute;left:3248;top:688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" filled="f" stroked="f" strokeweight=".5pt">
                    <v:textbox inset="0,0,0,0">
                      <w:txbxContent>
                        <w:p w14:paraId="65D680C7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814" type="#_x0000_t202" style="position:absolute;top:6884;width:3765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" filled="f" stroked="f" strokeweight=".5pt">
                    <v:textbox inset="0,0,0,0">
                      <w:txbxContent>
                        <w:p w14:paraId="23CDC5F4" w14:textId="77777777" w:rsidR="00C74A5B" w:rsidRDefault="0029443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i/>
                              <w:iCs/>
                              <w:sz w:val="18"/>
                              <w:szCs w:val="18"/>
                            </w:rPr>
                            <w:t>–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C</w:t>
                          </w:r>
                        </w:p>
                        <w:p w14:paraId="282FE29B" w14:textId="77777777" w:rsidR="00C74A5B" w:rsidRDefault="00C74A5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组合 293" o:spid="_x0000_s1815" style="position:absolute;left:33020;width:11010;height:8610" coordsize="11010,8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">
                  <v:group id="组合 292" o:spid="_x0000_s1816" style="position:absolute;left:359;top:508;width:9709;height:8104" coordsize="9709,8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">
                    <v:group id="组合 222" o:spid="_x0000_s1817" style="position:absolute;width:9709;height:8058" coordorigin=",418" coordsize="9715,8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">
                      <v:shape id="直接箭头连接符 200" o:spid="_x0000_s1818" type="#_x0000_t32" style="position:absolute;left:3273;top:418;width:0;height:63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直接箭头连接符 200" o:spid="_x0000_s1819" type="#_x0000_t32" style="position:absolute;top:6804;width:9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" strokecolor="black [3213]" strokeweight=".5pt">
                        <v:stroke endarrow="block" endarrowwidth="narrow"/>
                      </v:shape>
                      <v:group id="组合 218" o:spid="_x0000_s1820" style="position:absolute;left:559;top:1978;width:5785;height:6502" coordsize="5789,6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">
                        <v:shape id="弧形 217" o:spid="_x0000_s1821" style="position:absolute;left:2679;top:330;width:3110;height:6172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" path="m,nsc124335,,240683,101503,311024,271341l,617220,,xem,nfc124335,,240683,101503,311024,271341e" filled="f" strokecolor="black [3213]" strokeweight=".5pt">
                          <v:path arrowok="t" o:connecttype="custom" o:connectlocs="0,0;311024,271341" o:connectangles="0,0"/>
                        </v:shape>
                        <v:shape id="弧形 217" o:spid="_x0000_s1822" style="position:absolute;width:2711;height:4806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" path="m90366,nsc162495,29879,226125,93720,271670,181906l,480864,90366,xem90366,nfc162495,29879,226125,93720,271670,181906e" filled="f" strokecolor="black [3213]" strokeweight=".5pt">
                          <v:path arrowok="t" o:connecttype="custom" o:connectlocs="90191,0;271145,181842" o:connectangles="0,0"/>
                        </v:shape>
                      </v:group>
                      <v:line id="直接连接符 219" o:spid="_x0000_s1823" style="position:absolute;visibility:visible;mso-wrap-style:square" from="6184,2314" to="9063,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" strokecolor="black [3213]" strokeweight=".5pt"/>
                    </v:group>
                    <v:shape id="弧形 217" o:spid="_x0000_s1824" style="position:absolute;left:3771;top:1118;width:3105;height:6986;flip:x;visibility:visible;mso-wrap-style:square;v-text-anchor:middle" coordsize="311024,617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" path="m,nsc124335,,240683,101503,311024,271341l,617220,,xem,nfc124335,,240683,101503,311024,271341e" filled="f" strokecolor="black [3213]" strokeweight=".5pt">
                      <v:stroke dashstyle="dash"/>
                      <v:path arrowok="t" o:connecttype="custom" o:connectlocs="0,0;310515,307102" o:connectangles="0,0"/>
                    </v:shape>
                    <v:shape id="弧形 217" o:spid="_x0000_s1825" style="position:absolute;left:1111;top:84;width:2706;height:6280;rotation:180;flip:x;visibility:visible;mso-wrap-style:square;v-text-anchor:middle" coordsize="271670,480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" path="m90366,nsc162495,29879,226125,93720,271670,181906l,480864,90366,xem90366,nfc162495,29879,226125,93720,271670,181906e" filled="f" strokecolor="black [3213]" strokeweight=".5pt">
                      <v:stroke dashstyle="dash"/>
                      <v:path arrowok="t" o:connecttype="custom" o:connectlocs="89980,0;270510,237548" o:connectangles="0,0"/>
                    </v:shape>
                    <v:line id="直接连接符 219" o:spid="_x0000_s1826" style="position:absolute;visibility:visible;mso-wrap-style:square" from="6746,1115" to="9014,1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" strokecolor="black [3213]" strokeweight=".5pt">
                      <v:stroke dashstyle="dash"/>
                    </v:line>
                  </v:group>
                  <v:shape id="文本框 201" o:spid="_x0000_s1827" type="#_x0000_t202" style="position:absolute;left:9334;top:6963;width:1676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" filled="f" stroked="f" strokeweight=".5pt">
                    <v:textbox inset="0,0,0,0">
                      <w:txbxContent>
                        <w:p w14:paraId="549E7BBF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文本框 201" o:spid="_x0000_s1828" type="#_x0000_t202" style="position:absolute;left:4064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" filled="f" stroked="f" strokeweight=".5pt">
                    <v:textbox inset="0,0,0,0">
                      <w:txbxContent>
                        <w:p w14:paraId="59F7CC9C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201" o:spid="_x0000_s1829" type="#_x0000_t202" style="position:absolute;left:3238;top:6963;width:1676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" filled="f" stroked="f" strokeweight=".5pt">
                    <v:textbox inset="0,0,0,0">
                      <w:txbxContent>
                        <w:p w14:paraId="20D453FB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830" type="#_x0000_t202" style="position:absolute;top:6963;width:3765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" filled="f" stroked="f" strokeweight=".5pt">
                    <v:textbox inset="0,0,0,0">
                      <w:txbxContent>
                        <w:p w14:paraId="6AB0AFE6" w14:textId="77777777" w:rsidR="00C74A5B" w:rsidRDefault="0029443E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i/>
                              <w:iCs/>
                              <w:sz w:val="18"/>
                              <w:szCs w:val="18"/>
                            </w:rPr>
                            <w:t>–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C</w:t>
                          </w:r>
                        </w:p>
                        <w:p w14:paraId="1758F9E7" w14:textId="77777777" w:rsidR="00C74A5B" w:rsidRDefault="00C74A5B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FDF9ABE" w14:textId="77777777" w:rsidR="00C74A5B" w:rsidRDefault="00C74A5B">
      <w:pPr>
        <w:adjustRightInd w:val="0"/>
        <w:snapToGrid w:val="0"/>
        <w:spacing w:line="288" w:lineRule="auto"/>
        <w:ind w:leftChars="135" w:left="283" w:firstLine="134"/>
        <w:rPr>
          <w:szCs w:val="21"/>
        </w:rPr>
      </w:pPr>
    </w:p>
    <w:p w14:paraId="10402672" w14:textId="77777777" w:rsidR="00C74A5B" w:rsidRDefault="00C74A5B">
      <w:pPr>
        <w:adjustRightInd w:val="0"/>
        <w:snapToGrid w:val="0"/>
        <w:spacing w:line="288" w:lineRule="auto"/>
        <w:ind w:leftChars="135" w:left="283" w:firstLine="134"/>
        <w:rPr>
          <w:szCs w:val="21"/>
        </w:rPr>
      </w:pPr>
    </w:p>
    <w:p w14:paraId="080F9878" w14:textId="77777777" w:rsidR="00C74A5B" w:rsidRDefault="00C74A5B">
      <w:pPr>
        <w:adjustRightInd w:val="0"/>
        <w:snapToGrid w:val="0"/>
        <w:spacing w:line="288" w:lineRule="auto"/>
        <w:ind w:leftChars="135" w:left="283" w:firstLine="134"/>
        <w:rPr>
          <w:szCs w:val="21"/>
        </w:rPr>
      </w:pPr>
    </w:p>
    <w:p w14:paraId="5958D7C8" w14:textId="77777777" w:rsidR="00C74A5B" w:rsidRDefault="00C74A5B">
      <w:pPr>
        <w:adjustRightInd w:val="0"/>
        <w:snapToGrid w:val="0"/>
        <w:spacing w:line="288" w:lineRule="auto"/>
        <w:ind w:leftChars="135" w:left="283" w:firstLine="134"/>
        <w:rPr>
          <w:szCs w:val="21"/>
        </w:rPr>
      </w:pPr>
    </w:p>
    <w:p w14:paraId="405B0998" w14:textId="77777777" w:rsidR="00C74A5B" w:rsidRDefault="0029443E">
      <w:pPr>
        <w:adjustRightInd w:val="0"/>
        <w:snapToGrid w:val="0"/>
        <w:spacing w:line="288" w:lineRule="auto"/>
        <w:ind w:leftChars="535" w:left="1123" w:firstLine="137"/>
        <w:rPr>
          <w:rFonts w:ascii="宋体" w:hAnsi="宋体" w:cs="宋体"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szCs w:val="21"/>
        </w:rPr>
        <w:t>B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rFonts w:ascii="宋体" w:hAnsi="宋体" w:cs="宋体" w:hint="eastAsia"/>
          <w:szCs w:val="21"/>
        </w:rPr>
        <w:t xml:space="preserve"> </w:t>
      </w:r>
    </w:p>
    <w:p w14:paraId="7F8BE24F" w14:textId="77777777" w:rsidR="00C74A5B" w:rsidRDefault="0029443E">
      <w:pPr>
        <w:rPr>
          <w:rFonts w:ascii="宋体" w:hAnsi="宋体" w:cs="宋体" w:hint="eastAsia"/>
          <w:szCs w:val="21"/>
        </w:rPr>
      </w:pPr>
      <w:r>
        <w:rPr>
          <w:rFonts w:eastAsia="华文中宋" w:hint="eastAsia"/>
          <w:szCs w:val="21"/>
        </w:rPr>
        <w:t>4</w:t>
      </w:r>
      <w:r>
        <w:rPr>
          <w:rFonts w:asciiTheme="minorEastAsia" w:eastAsiaTheme="minorEastAsia" w:hAnsiTheme="minorEastAsia"/>
        </w:rPr>
        <w:t>．</w:t>
      </w:r>
      <w:r>
        <w:rPr>
          <w:rFonts w:eastAsia="华文中宋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有人利用光敏电阻设计了一种含糖量提示器。</w:t>
      </w:r>
    </w:p>
    <w:p w14:paraId="3475E597" w14:textId="77777777" w:rsidR="00C74A5B" w:rsidRDefault="0029443E">
      <w:pPr>
        <w:adjustRightInd w:val="0"/>
        <w:snapToGrid w:val="0"/>
        <w:spacing w:line="288" w:lineRule="auto"/>
        <w:ind w:leftChars="198" w:left="416" w:firstLineChars="4" w:firstLine="8"/>
        <w:rPr>
          <w:rFonts w:ascii="宋体" w:hAnsi="宋体" w:cs="宋体" w:hint="eastAsia"/>
          <w:szCs w:val="21"/>
        </w:rPr>
      </w:pPr>
      <w:r>
        <w:rPr>
          <w:rFonts w:hint="eastAsia"/>
          <w:szCs w:val="21"/>
        </w:rPr>
        <w:t>(1)</w:t>
      </w:r>
      <w:r>
        <w:rPr>
          <w:rFonts w:ascii="宋体" w:hAnsi="宋体" w:cs="宋体"/>
          <w:szCs w:val="21"/>
        </w:rPr>
        <w:t>光敏电阻</w: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/>
          <w:szCs w:val="21"/>
        </w:rPr>
        <w:t>敏感材料是一种</w:t>
      </w:r>
      <w:r>
        <w:rPr>
          <w:rFonts w:ascii="宋体" w:hAnsi="宋体" w:cs="宋体" w:hint="eastAsia"/>
          <w:szCs w:val="21"/>
        </w:rPr>
        <w:t>______。</w:t>
      </w:r>
    </w:p>
    <w:p w14:paraId="29F5931F" w14:textId="77777777" w:rsidR="00C74A5B" w:rsidRDefault="0029443E">
      <w:pPr>
        <w:adjustRightInd w:val="0"/>
        <w:snapToGrid w:val="0"/>
        <w:spacing w:line="288" w:lineRule="auto"/>
        <w:ind w:leftChars="135" w:left="283" w:firstLine="134"/>
        <w:rPr>
          <w:rFonts w:ascii="宋体" w:hAnsi="宋体" w:cs="宋体" w:hint="eastAsia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半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超导体材料</w:t>
      </w:r>
      <w:r>
        <w:rPr>
          <w:rFonts w:ascii="宋体" w:hAnsi="宋体" w:cs="宋体"/>
          <w:szCs w:val="21"/>
        </w:rPr>
        <w:tab/>
      </w:r>
      <w:r>
        <w:rPr>
          <w:rFonts w:ascii="宋体" w:hAnsi="宋体" w:cs="宋体"/>
          <w:szCs w:val="21"/>
        </w:rPr>
        <w:tab/>
      </w:r>
      <w:r>
        <w:rPr>
          <w:rFonts w:hint="eastAsia"/>
          <w:szCs w:val="21"/>
        </w:rPr>
        <w:t>D</w:t>
      </w:r>
      <w:r>
        <w:rPr>
          <w:szCs w:val="21"/>
        </w:rPr>
        <w:t>．</w:t>
      </w:r>
      <w:r>
        <w:rPr>
          <w:rFonts w:ascii="宋体" w:hAnsi="宋体" w:cs="宋体"/>
          <w:szCs w:val="21"/>
        </w:rPr>
        <w:t>绝缘体材料</w:t>
      </w:r>
    </w:p>
    <w:tbl>
      <w:tblPr>
        <w:tblStyle w:val="Table"/>
        <w:tblpPr w:leftFromText="180" w:rightFromText="180" w:vertAnchor="text" w:horzAnchor="margin" w:tblpXSpec="right" w:tblpY="1374"/>
        <w:tblW w:w="0" w:type="auto"/>
        <w:tblInd w:w="0" w:type="dxa"/>
        <w:tblLayout w:type="fixed"/>
        <w:tblLook w:val="04A0" w:firstRow="1" w:lastRow="0" w:firstColumn="1" w:lastColumn="0" w:noHBand="0" w:noVBand="1"/>
      </w:tblPr>
      <w:tblGrid>
        <w:gridCol w:w="846"/>
        <w:gridCol w:w="567"/>
        <w:gridCol w:w="636"/>
        <w:gridCol w:w="546"/>
        <w:gridCol w:w="546"/>
      </w:tblGrid>
      <w:tr w:rsidR="00C74A5B" w14:paraId="393539F8" w14:textId="77777777" w:rsidTr="00C74A5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46" w:type="dxa"/>
          </w:tcPr>
          <w:p w14:paraId="4D19C7C1" w14:textId="77777777" w:rsidR="00C74A5B" w:rsidRDefault="0029443E">
            <w:pPr>
              <w:adjustRightInd w:val="0"/>
              <w:snapToGrid w:val="0"/>
              <w:spacing w:line="312" w:lineRule="auto"/>
              <w:ind w:leftChars="-53" w:left="465" w:hangingChars="320" w:hanging="576"/>
              <w:jc w:val="center"/>
              <w:rPr>
                <w:rFonts w:eastAsia="楷体"/>
                <w:sz w:val="18"/>
                <w:szCs w:val="18"/>
                <w:lang w:eastAsia="en-US"/>
              </w:rPr>
            </w:pPr>
            <w:r>
              <w:rPr>
                <w:rFonts w:eastAsia="楷体"/>
                <w:sz w:val="18"/>
                <w:szCs w:val="18"/>
                <w:lang w:eastAsia="en-US"/>
              </w:rPr>
              <w:lastRenderedPageBreak/>
              <w:t>光照度</w:t>
            </w:r>
            <w:r>
              <w:rPr>
                <w:rFonts w:eastAsia="楷体" w:hint="eastAsia"/>
                <w:sz w:val="18"/>
                <w:szCs w:val="18"/>
              </w:rPr>
              <w:t>/</w:t>
            </w:r>
            <w:r>
              <w:rPr>
                <w:rFonts w:eastAsia="楷体"/>
                <w:sz w:val="18"/>
                <w:szCs w:val="18"/>
                <w:lang w:eastAsia="en-US"/>
              </w:rPr>
              <w:t>lx</w:t>
            </w:r>
          </w:p>
        </w:tc>
        <w:tc>
          <w:tcPr>
            <w:tcW w:w="567" w:type="dxa"/>
            <w:vAlign w:val="center"/>
          </w:tcPr>
          <w:p w14:paraId="7111197E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1.2</w:t>
            </w:r>
          </w:p>
        </w:tc>
        <w:tc>
          <w:tcPr>
            <w:tcW w:w="636" w:type="dxa"/>
            <w:vAlign w:val="center"/>
          </w:tcPr>
          <w:p w14:paraId="380BE392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1</w:t>
            </w:r>
            <w:r>
              <w:rPr>
                <w:rFonts w:hint="eastAsia"/>
                <w:sz w:val="18"/>
                <w:szCs w:val="18"/>
              </w:rPr>
              <w:t>.0</w:t>
            </w:r>
          </w:p>
        </w:tc>
        <w:tc>
          <w:tcPr>
            <w:tcW w:w="546" w:type="dxa"/>
            <w:vAlign w:val="center"/>
          </w:tcPr>
          <w:p w14:paraId="3B2627FD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0.8</w:t>
            </w:r>
          </w:p>
        </w:tc>
        <w:tc>
          <w:tcPr>
            <w:tcW w:w="546" w:type="dxa"/>
            <w:vAlign w:val="center"/>
          </w:tcPr>
          <w:p w14:paraId="41D8E77B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0.6</w:t>
            </w:r>
          </w:p>
        </w:tc>
      </w:tr>
      <w:tr w:rsidR="00C74A5B" w14:paraId="61787D9D" w14:textId="77777777" w:rsidTr="00C74A5B">
        <w:tc>
          <w:tcPr>
            <w:tcW w:w="846" w:type="dxa"/>
            <w:vAlign w:val="bottom"/>
          </w:tcPr>
          <w:p w14:paraId="49FDA23B" w14:textId="77777777" w:rsidR="00C74A5B" w:rsidRDefault="0029443E">
            <w:pPr>
              <w:adjustRightInd w:val="0"/>
              <w:snapToGrid w:val="0"/>
              <w:spacing w:line="312" w:lineRule="auto"/>
              <w:ind w:leftChars="-53" w:left="467" w:hangingChars="321" w:hanging="578"/>
              <w:jc w:val="center"/>
              <w:rPr>
                <w:rFonts w:eastAsia="楷体"/>
                <w:sz w:val="18"/>
                <w:szCs w:val="18"/>
              </w:rPr>
            </w:pPr>
            <w:r>
              <w:rPr>
                <w:rFonts w:eastAsia="楷体"/>
                <w:sz w:val="18"/>
                <w:szCs w:val="18"/>
                <w:lang w:eastAsia="en-US"/>
              </w:rPr>
              <w:t>阻值</w:t>
            </w:r>
            <w:r>
              <w:rPr>
                <w:rFonts w:eastAsia="楷体" w:hint="eastAsia"/>
                <w:sz w:val="18"/>
                <w:szCs w:val="18"/>
              </w:rPr>
              <w:t>/</w:t>
            </w:r>
            <w:r>
              <w:rPr>
                <w:rFonts w:eastAsia="楷体"/>
                <w:sz w:val="18"/>
                <w:szCs w:val="18"/>
              </w:rPr>
              <w:t>kΩ</w:t>
            </w:r>
          </w:p>
        </w:tc>
        <w:tc>
          <w:tcPr>
            <w:tcW w:w="567" w:type="dxa"/>
            <w:vAlign w:val="center"/>
          </w:tcPr>
          <w:p w14:paraId="224581AF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1.8</w:t>
            </w:r>
          </w:p>
        </w:tc>
        <w:tc>
          <w:tcPr>
            <w:tcW w:w="636" w:type="dxa"/>
            <w:vAlign w:val="center"/>
          </w:tcPr>
          <w:p w14:paraId="5F8CDEA7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2</w:t>
            </w:r>
            <w:r>
              <w:rPr>
                <w:rFonts w:hint="eastAsia"/>
                <w:sz w:val="18"/>
                <w:szCs w:val="18"/>
              </w:rPr>
              <w:t>.0</w:t>
            </w:r>
          </w:p>
        </w:tc>
        <w:tc>
          <w:tcPr>
            <w:tcW w:w="546" w:type="dxa"/>
            <w:vAlign w:val="center"/>
          </w:tcPr>
          <w:p w14:paraId="3A46A2D5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2.3</w:t>
            </w:r>
          </w:p>
        </w:tc>
        <w:tc>
          <w:tcPr>
            <w:tcW w:w="546" w:type="dxa"/>
            <w:vAlign w:val="center"/>
          </w:tcPr>
          <w:p w14:paraId="42E18A03" w14:textId="77777777" w:rsidR="00C74A5B" w:rsidRDefault="0029443E">
            <w:pPr>
              <w:adjustRightInd w:val="0"/>
              <w:snapToGrid w:val="0"/>
              <w:spacing w:line="312" w:lineRule="auto"/>
              <w:ind w:leftChars="50" w:left="465" w:hangingChars="200" w:hanging="360"/>
              <w:jc w:val="center"/>
              <w:rPr>
                <w:sz w:val="18"/>
                <w:szCs w:val="18"/>
                <w:lang w:eastAsia="en-US"/>
              </w:rPr>
            </w:pPr>
            <w:r>
              <w:rPr>
                <w:sz w:val="18"/>
                <w:szCs w:val="18"/>
                <w:lang w:eastAsia="en-US"/>
              </w:rPr>
              <w:t>2.8</w:t>
            </w:r>
          </w:p>
        </w:tc>
      </w:tr>
    </w:tbl>
    <w:p w14:paraId="6677D8C8" w14:textId="77777777" w:rsidR="00C74A5B" w:rsidRDefault="0029443E">
      <w:pPr>
        <w:adjustRightInd w:val="0"/>
        <w:snapToGrid w:val="0"/>
        <w:spacing w:line="288" w:lineRule="auto"/>
        <w:ind w:leftChars="198" w:left="416" w:firstLineChars="4" w:firstLine="8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7A84B9CA" wp14:editId="015636B5">
                <wp:simplePos x="0" y="0"/>
                <wp:positionH relativeFrom="column">
                  <wp:posOffset>3831590</wp:posOffset>
                </wp:positionH>
                <wp:positionV relativeFrom="paragraph">
                  <wp:posOffset>51435</wp:posOffset>
                </wp:positionV>
                <wp:extent cx="1431290" cy="578485"/>
                <wp:effectExtent l="0" t="0" r="0" b="12065"/>
                <wp:wrapSquare wrapText="bothSides"/>
                <wp:docPr id="144" name="组合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1290" cy="578485"/>
                          <a:chOff x="5631" y="93265"/>
                          <a:chExt cx="2254" cy="911"/>
                        </a:xfrm>
                      </wpg:grpSpPr>
                      <wps:wsp>
                        <wps:cNvPr id="142" name="文本框 142"/>
                        <wps:cNvSpPr txBox="1"/>
                        <wps:spPr>
                          <a:xfrm>
                            <a:off x="6530" y="93543"/>
                            <a:ext cx="351" cy="33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8A27CB" w14:textId="77777777" w:rsidR="00C74A5B" w:rsidRDefault="0029443E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7060" y="93307"/>
                            <a:ext cx="180" cy="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3CDB0F" w14:textId="77777777" w:rsidR="00C74A5B" w:rsidRDefault="0029443E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5631" y="93305"/>
                            <a:ext cx="477" cy="85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D5922E" w14:textId="77777777" w:rsidR="00C74A5B" w:rsidRDefault="0029443E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20"/>
                                </w:rPr>
                                <w:t>提示器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square" lIns="0" tIns="0" rIns="0" bIns="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8" name="矩形 78"/>
                        <wps:cNvSpPr/>
                        <wps:spPr>
                          <a:xfrm>
                            <a:off x="6109" y="93477"/>
                            <a:ext cx="411" cy="5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9" name="矩形 79"/>
                        <wps:cNvSpPr/>
                        <wps:spPr>
                          <a:xfrm>
                            <a:off x="6521" y="93307"/>
                            <a:ext cx="1215" cy="8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0" name="矩形 80"/>
                        <wps:cNvSpPr/>
                        <wps:spPr>
                          <a:xfrm>
                            <a:off x="6980" y="93265"/>
                            <a:ext cx="284" cy="85"/>
                          </a:xfrm>
                          <a:prstGeom prst="rect">
                            <a:avLst/>
                          </a:prstGeom>
                          <a:solidFill>
                            <a:srgbClr val="FFFABC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1" name="矩形 81"/>
                        <wps:cNvSpPr/>
                        <wps:spPr>
                          <a:xfrm rot="5400000">
                            <a:off x="6377" y="93687"/>
                            <a:ext cx="284" cy="85"/>
                          </a:xfrm>
                          <a:prstGeom prst="rect">
                            <a:avLst/>
                          </a:prstGeom>
                          <a:solidFill>
                            <a:srgbClr val="FFFABC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83" name="矩形 83"/>
                        <wps:cNvSpPr/>
                        <wps:spPr>
                          <a:xfrm>
                            <a:off x="7601" y="93667"/>
                            <a:ext cx="284" cy="5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4" name="直接连接符 94"/>
                        <wps:cNvCnPr/>
                        <wps:spPr>
                          <a:xfrm>
                            <a:off x="7624" y="93670"/>
                            <a:ext cx="23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直接连接符 105"/>
                        <wps:cNvCnPr/>
                        <wps:spPr>
                          <a:xfrm>
                            <a:off x="7695" y="93730"/>
                            <a:ext cx="85" cy="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55682" name="文本框 24655682"/>
                        <wps:cNvSpPr txBox="1"/>
                        <wps:spPr>
                          <a:xfrm>
                            <a:off x="7481" y="93474"/>
                            <a:ext cx="120" cy="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82E054" w14:textId="77777777" w:rsidR="00C74A5B" w:rsidRDefault="0029443E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410598212" name="文本框 410598212"/>
                        <wps:cNvSpPr txBox="1"/>
                        <wps:spPr>
                          <a:xfrm>
                            <a:off x="7481" y="93672"/>
                            <a:ext cx="138" cy="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3A25D7" w14:textId="77777777" w:rsidR="00C74A5B" w:rsidRDefault="0029443E">
                              <w:pPr>
                                <w:spacing w:line="240" w:lineRule="atLeas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84B9CA" id="组合 144" o:spid="_x0000_s1831" style="position:absolute;left:0;text-align:left;margin-left:301.7pt;margin-top:4.05pt;width:112.7pt;height:45.55pt;z-index:251648000;mso-position-horizontal-relative:text;mso-position-vertical-relative:text" coordorigin="5631,93265" coordsize="2254,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">
                <v:shape id="文本框 142" o:spid="_x0000_s1832" type="#_x0000_t202" style="position:absolute;left:6530;top:93543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" fillcolor="white [3201]" stroked="f" strokeweight=".5pt">
                  <v:textbox inset="0,0,0,0">
                    <w:txbxContent>
                      <w:p w14:paraId="4C8A27CB" w14:textId="77777777" w:rsidR="00C74A5B" w:rsidRDefault="0029443E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41" o:spid="_x0000_s1833" type="#_x0000_t202" style="position:absolute;left:7060;top:93307;width:180;height:2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" filled="f" stroked="f" strokeweight=".5pt">
                  <v:textbox style="mso-fit-shape-to-text:t" inset="0,0,0,0">
                    <w:txbxContent>
                      <w:p w14:paraId="193CDB0F" w14:textId="77777777" w:rsidR="00C74A5B" w:rsidRDefault="0029443E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77" o:spid="_x0000_s1834" type="#_x0000_t202" style="position:absolute;left:5631;top:93305;width:477;height:8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" fillcolor="white [3201]" strokeweight=".5pt">
                  <v:textbox style="layout-flow:vertical-ideographic" inset="0,0,0,0">
                    <w:txbxContent>
                      <w:p w14:paraId="4DD5922E" w14:textId="77777777" w:rsidR="00C74A5B" w:rsidRDefault="0029443E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20"/>
                          </w:rPr>
                          <w:t>提示器</w:t>
                        </w:r>
                      </w:p>
                    </w:txbxContent>
                  </v:textbox>
                </v:shape>
                <v:rect id="矩形 78" o:spid="_x0000_s1835" style="position:absolute;left:6109;top:93477;width:411;height:5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" filled="f" strokecolor="black [3213]" strokeweight=".5pt"/>
                <v:rect id="矩形 79" o:spid="_x0000_s1836" style="position:absolute;left:6521;top:93307;width:1215;height:8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" filled="f" strokecolor="black [3213]" strokeweight=".5pt"/>
                <v:rect id="矩形 80" o:spid="_x0000_s1837" style="position:absolute;left:6980;top:93265;width:284;height: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" fillcolor="#fffabc" strokecolor="black [3213]" strokeweight=".5pt"/>
                <v:rect id="矩形 81" o:spid="_x0000_s1838" style="position:absolute;left:6377;top:93687;width:284;height:8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" fillcolor="#fffabc" strokecolor="black [3213]" strokeweight=".5pt"/>
                <v:rect id="矩形 83" o:spid="_x0000_s1839" style="position:absolute;left:7601;top:93667;width:284;height: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" fillcolor="white [3212]" stroked="f" strokeweight=".5pt"/>
                <v:line id="直接连接符 94" o:spid="_x0000_s1840" style="position:absolute;visibility:visible;mso-wrap-style:square" from="7624,93670" to="7854,93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" strokecolor="black [3213]" strokeweight=".5pt"/>
                <v:line id="直接连接符 105" o:spid="_x0000_s1841" style="position:absolute;visibility:visible;mso-wrap-style:square" from="7695,93730" to="7780,9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" strokecolor="black [3213]" strokeweight=".5pt"/>
                <v:shape id="文本框 24655682" o:spid="_x0000_s1842" type="#_x0000_t202" style="position:absolute;left:7481;top:93474;width:120;height:2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" filled="f" stroked="f" strokeweight=".5pt">
                  <v:textbox style="mso-fit-shape-to-text:t" inset="0,0,0,0">
                    <w:txbxContent>
                      <w:p w14:paraId="1682E054" w14:textId="77777777" w:rsidR="00C74A5B" w:rsidRDefault="0029443E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410598212" o:spid="_x0000_s1843" type="#_x0000_t202" style="position:absolute;left:7481;top:93672;width:138;height:2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" filled="f" stroked="f" strokeweight=".5pt">
                  <v:textbox style="mso-fit-shape-to-text:t" inset="0,0,0,0">
                    <w:txbxContent>
                      <w:p w14:paraId="233A25D7" w14:textId="77777777" w:rsidR="00C74A5B" w:rsidRDefault="0029443E">
                        <w:pPr>
                          <w:spacing w:line="240" w:lineRule="atLeas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(2)</w:t>
      </w:r>
      <w:r>
        <w:rPr>
          <w:rFonts w:hint="eastAsia"/>
          <w:szCs w:val="21"/>
        </w:rPr>
        <w:t>光</w:t>
      </w:r>
      <w:r>
        <w:rPr>
          <w:szCs w:val="21"/>
        </w:rPr>
        <w:t>透</w:t>
      </w:r>
      <w:r>
        <w:rPr>
          <w:rFonts w:hint="eastAsia"/>
          <w:szCs w:val="21"/>
        </w:rPr>
        <w:t>过</w:t>
      </w:r>
      <w:r>
        <w:rPr>
          <w:szCs w:val="21"/>
        </w:rPr>
        <w:t>含糖溶液照射到光敏电阻上，溶液中的糖浓度</w:t>
      </w:r>
      <w:r>
        <w:rPr>
          <w:rFonts w:hint="eastAsia"/>
          <w:szCs w:val="21"/>
        </w:rPr>
        <w:t>超过某一临界值</w:t>
      </w:r>
      <w:r>
        <w:rPr>
          <w:szCs w:val="21"/>
        </w:rPr>
        <w:t>时，提示器</w:t>
      </w:r>
      <w:r>
        <w:rPr>
          <w:rFonts w:hint="eastAsia"/>
          <w:szCs w:val="21"/>
        </w:rPr>
        <w:t>两端电压高于一定值，提示器才能发出声音</w:t>
      </w:r>
      <w:r>
        <w:rPr>
          <w:szCs w:val="21"/>
        </w:rPr>
        <w:t>。如图</w:t>
      </w:r>
      <w:r>
        <w:rPr>
          <w:rFonts w:hint="eastAsia"/>
          <w:szCs w:val="21"/>
        </w:rPr>
        <w:t>为</w:t>
      </w:r>
      <w:r>
        <w:rPr>
          <w:szCs w:val="21"/>
        </w:rPr>
        <w:t>光控电路</w:t>
      </w:r>
      <w:r>
        <w:rPr>
          <w:rFonts w:hint="eastAsia"/>
          <w:szCs w:val="21"/>
        </w:rPr>
        <w:t>图</w:t>
      </w:r>
      <w:r>
        <w:rPr>
          <w:szCs w:val="21"/>
        </w:rPr>
        <w:t>，电源电动势为</w:t>
      </w:r>
      <w:r>
        <w:rPr>
          <w:szCs w:val="21"/>
        </w:rPr>
        <w:t>3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V</w:t>
      </w:r>
      <w:r>
        <w:rPr>
          <w:szCs w:val="21"/>
        </w:rPr>
        <w:t>，内阻为</w:t>
      </w:r>
      <w:r>
        <w:rPr>
          <w:szCs w:val="21"/>
        </w:rPr>
        <w:t>0.2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Ω</w:t>
      </w:r>
      <w:r>
        <w:rPr>
          <w:szCs w:val="21"/>
        </w:rPr>
        <w:t>，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1</w:t>
      </w:r>
      <w:r>
        <w:rPr>
          <w:szCs w:val="21"/>
        </w:rPr>
        <w:t>、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2</w:t>
      </w:r>
      <w:r>
        <w:rPr>
          <w:szCs w:val="21"/>
        </w:rPr>
        <w:t>为光敏电阻或定值电阻，光敏电阻阻值随光照度</w:t>
      </w:r>
      <w:r>
        <w:rPr>
          <w:rFonts w:hint="eastAsia"/>
          <w:szCs w:val="21"/>
        </w:rPr>
        <w:t>（单位为</w:t>
      </w:r>
      <w:r>
        <w:rPr>
          <w:rFonts w:hint="eastAsia"/>
          <w:szCs w:val="21"/>
        </w:rPr>
        <w:t>lx</w:t>
      </w:r>
      <w:r>
        <w:rPr>
          <w:rFonts w:hint="eastAsia"/>
          <w:szCs w:val="21"/>
        </w:rPr>
        <w:t>）</w:t>
      </w:r>
      <w:r>
        <w:rPr>
          <w:szCs w:val="21"/>
        </w:rPr>
        <w:t>变化</w:t>
      </w:r>
      <w:r>
        <w:rPr>
          <w:rFonts w:hint="eastAsia"/>
          <w:szCs w:val="21"/>
        </w:rPr>
        <w:t>的部分数据</w:t>
      </w:r>
      <w:r>
        <w:rPr>
          <w:szCs w:val="21"/>
        </w:rPr>
        <w:t>如表所示。光照度为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.0 </w:t>
      </w:r>
      <w:r>
        <w:rPr>
          <w:szCs w:val="21"/>
        </w:rPr>
        <w:t>lx</w: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提示器</w:t>
      </w:r>
      <w:r>
        <w:rPr>
          <w:szCs w:val="21"/>
        </w:rPr>
        <w:t>两端电压</w:t>
      </w:r>
      <w:r>
        <w:rPr>
          <w:rFonts w:hint="eastAsia"/>
          <w:szCs w:val="21"/>
        </w:rPr>
        <w:t>为</w:t>
      </w:r>
      <w:r>
        <w:rPr>
          <w:szCs w:val="21"/>
        </w:rPr>
        <w:t>2 V</w:t>
      </w:r>
      <w:r>
        <w:rPr>
          <w:rFonts w:hint="eastAsia"/>
          <w:szCs w:val="21"/>
        </w:rPr>
        <w:t>。该电路中</w:t>
      </w:r>
      <w:r>
        <w:rPr>
          <w:szCs w:val="21"/>
        </w:rPr>
        <w:t>______</w:t>
      </w:r>
      <w:r>
        <w:rPr>
          <w:szCs w:val="21"/>
        </w:rPr>
        <w:t>。</w:t>
      </w:r>
    </w:p>
    <w:p w14:paraId="1EC46E50" w14:textId="77777777" w:rsidR="00C74A5B" w:rsidRDefault="0029443E">
      <w:pPr>
        <w:adjustRightInd w:val="0"/>
        <w:snapToGrid w:val="0"/>
        <w:ind w:leftChars="50" w:left="105" w:firstLine="323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70C8BDFD" w14:textId="77777777" w:rsidR="00C74A5B" w:rsidRDefault="0029443E">
      <w:pPr>
        <w:adjustRightInd w:val="0"/>
        <w:snapToGrid w:val="0"/>
        <w:ind w:leftChars="50" w:left="105" w:firstLine="323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rFonts w:hint="eastAsia"/>
          <w:szCs w:val="21"/>
        </w:rPr>
        <w:t xml:space="preserve">4 </w:t>
      </w:r>
      <w:r>
        <w:rPr>
          <w:szCs w:val="21"/>
        </w:rPr>
        <w:t>kΩ</w:t>
      </w:r>
    </w:p>
    <w:p w14:paraId="602D8553" w14:textId="77777777" w:rsidR="00C74A5B" w:rsidRDefault="0029443E">
      <w:pPr>
        <w:adjustRightInd w:val="0"/>
        <w:snapToGrid w:val="0"/>
        <w:ind w:leftChars="50" w:left="105" w:firstLine="323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kΩ</w:t>
      </w:r>
    </w:p>
    <w:p w14:paraId="4D60A914" w14:textId="77777777" w:rsidR="00C74A5B" w:rsidRDefault="0029443E">
      <w:pPr>
        <w:adjustRightInd w:val="0"/>
        <w:snapToGrid w:val="0"/>
        <w:ind w:leftChars="50" w:left="105" w:firstLine="323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szCs w:val="21"/>
        </w:rPr>
        <w:t>是光敏电阻，</w:t>
      </w:r>
      <w:r>
        <w:rPr>
          <w:rFonts w:hint="eastAsia"/>
          <w:i/>
          <w:iCs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是定值电阻</w:t>
      </w:r>
      <w:r>
        <w:rPr>
          <w:rFonts w:hint="eastAsia"/>
          <w:szCs w:val="21"/>
        </w:rPr>
        <w:t>，阻值约为</w:t>
      </w:r>
      <w:r>
        <w:rPr>
          <w:rFonts w:hint="eastAsia"/>
          <w:szCs w:val="21"/>
        </w:rPr>
        <w:t xml:space="preserve">4 </w:t>
      </w:r>
      <w:r>
        <w:rPr>
          <w:szCs w:val="21"/>
        </w:rPr>
        <w:t>kΩ</w:t>
      </w:r>
    </w:p>
    <w:p w14:paraId="10433BA3" w14:textId="77777777" w:rsidR="00C74A5B" w:rsidRDefault="0029443E">
      <w:pPr>
        <w:adjustRightInd w:val="0"/>
        <w:snapToGrid w:val="0"/>
        <w:spacing w:line="312" w:lineRule="auto"/>
        <w:ind w:leftChars="50" w:left="105" w:firstLine="321"/>
        <w:rPr>
          <w:szCs w:val="21"/>
        </w:rPr>
      </w:pPr>
      <w:r>
        <w:rPr>
          <w:rFonts w:hint="eastAsia"/>
          <w:szCs w:val="21"/>
        </w:rPr>
        <w:t>(3)</w:t>
      </w:r>
      <w:r>
        <w:rPr>
          <w:rFonts w:hint="eastAsia"/>
          <w:szCs w:val="21"/>
        </w:rPr>
        <w:t>若设定更低的糖浓度临界值，电路中的定值阻值需要</w:t>
      </w:r>
      <w:r>
        <w:rPr>
          <w:szCs w:val="21"/>
        </w:rPr>
        <w:t>______</w:t>
      </w:r>
      <w:r>
        <w:rPr>
          <w:szCs w:val="21"/>
        </w:rPr>
        <w:t>。</w:t>
      </w:r>
    </w:p>
    <w:p w14:paraId="7E5387BF" w14:textId="77777777" w:rsidR="00C74A5B" w:rsidRDefault="0029443E">
      <w:pPr>
        <w:adjustRightInd w:val="0"/>
        <w:snapToGrid w:val="0"/>
        <w:spacing w:line="312" w:lineRule="auto"/>
        <w:ind w:leftChars="50" w:left="105" w:firstLine="321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调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保持不变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调小</w:t>
      </w:r>
    </w:p>
    <w:p w14:paraId="658B98AE" w14:textId="77777777" w:rsidR="00C74A5B" w:rsidRDefault="0029443E">
      <w:pPr>
        <w:jc w:val="center"/>
        <w:rPr>
          <w:rFonts w:ascii="黑体" w:eastAsia="黑体" w:hAnsi="黑体" w:cs="黑体" w:hint="eastAsia"/>
          <w:b/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t>五 “地球隧道”</w:t>
      </w:r>
    </w:p>
    <w:p w14:paraId="376D3370" w14:textId="77777777" w:rsidR="00C74A5B" w:rsidRDefault="0029443E">
      <w:pPr>
        <w:ind w:firstLineChars="200" w:firstLine="420"/>
        <w:rPr>
          <w:rFonts w:eastAsia="楷体"/>
          <w:highlight w:val="yellow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DC0C8C6" wp14:editId="089CDF44">
                <wp:simplePos x="0" y="0"/>
                <wp:positionH relativeFrom="margin">
                  <wp:align>right</wp:align>
                </wp:positionH>
                <wp:positionV relativeFrom="paragraph">
                  <wp:posOffset>48895</wp:posOffset>
                </wp:positionV>
                <wp:extent cx="1150620" cy="825500"/>
                <wp:effectExtent l="0" t="0" r="11430" b="13335"/>
                <wp:wrapSquare wrapText="bothSides"/>
                <wp:docPr id="1977839602" name="组合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0634" cy="825342"/>
                          <a:chOff x="0" y="0"/>
                          <a:chExt cx="1150634" cy="825342"/>
                        </a:xfrm>
                      </wpg:grpSpPr>
                      <wpg:grpSp>
                        <wpg:cNvPr id="1307331322" name="组合 239"/>
                        <wpg:cNvGrpSpPr/>
                        <wpg:grpSpPr>
                          <a:xfrm>
                            <a:off x="129805" y="0"/>
                            <a:ext cx="825500" cy="825342"/>
                            <a:chOff x="0" y="0"/>
                            <a:chExt cx="825500" cy="825342"/>
                          </a:xfrm>
                        </wpg:grpSpPr>
                        <wps:wsp>
                          <wps:cNvPr id="747101077" name="文本框 201"/>
                          <wps:cNvSpPr txBox="1"/>
                          <wps:spPr>
                            <a:xfrm>
                              <a:off x="515213" y="205809"/>
                              <a:ext cx="99452" cy="1312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91D3178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24639953" name="椭圆 230"/>
                          <wps:cNvSpPr/>
                          <wps:spPr>
                            <a:xfrm>
                              <a:off x="0" y="0"/>
                              <a:ext cx="825342" cy="82534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04641515" name="矩形 231"/>
                          <wps:cNvSpPr/>
                          <wps:spPr>
                            <a:xfrm>
                              <a:off x="0" y="382611"/>
                              <a:ext cx="825500" cy="56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121152189" name="直接箭头连接符 234"/>
                          <wps:cNvCnPr/>
                          <wps:spPr>
                            <a:xfrm>
                              <a:off x="403331" y="410237"/>
                              <a:ext cx="379730" cy="18161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3506372" name="椭圆 230"/>
                          <wps:cNvSpPr/>
                          <wps:spPr>
                            <a:xfrm>
                              <a:off x="647815" y="400568"/>
                              <a:ext cx="21590" cy="2159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09851835" name="直接连接符 235"/>
                          <wps:cNvCnPr/>
                          <wps:spPr>
                            <a:xfrm flipH="1" flipV="1">
                              <a:off x="403331" y="310785"/>
                              <a:ext cx="1270" cy="717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1382913" name="直接连接符 236"/>
                          <wps:cNvCnPr/>
                          <wps:spPr>
                            <a:xfrm flipV="1">
                              <a:off x="658865" y="310785"/>
                              <a:ext cx="1270" cy="7112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1041812" name="直接箭头连接符 237"/>
                          <wps:cNvCnPr/>
                          <wps:spPr>
                            <a:xfrm flipV="1">
                              <a:off x="403043" y="340310"/>
                              <a:ext cx="25527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4439577" name="文本框 201"/>
                          <wps:cNvSpPr txBox="1"/>
                          <wps:spPr>
                            <a:xfrm>
                              <a:off x="337030" y="439243"/>
                              <a:ext cx="167575" cy="1599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CAC534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92567772" name="文本框 201"/>
                          <wps:cNvSpPr txBox="1"/>
                          <wps:spPr>
                            <a:xfrm>
                              <a:off x="607758" y="526263"/>
                              <a:ext cx="167005" cy="1593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D46D8F" w14:textId="77777777" w:rsidR="00C74A5B" w:rsidRDefault="0029443E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89602148" name="椭圆 230"/>
                          <wps:cNvSpPr/>
                          <wps:spPr>
                            <a:xfrm>
                              <a:off x="395043" y="400568"/>
                              <a:ext cx="21590" cy="2159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44546293" name="文本框 201"/>
                        <wps:cNvSpPr txBox="1"/>
                        <wps:spPr>
                          <a:xfrm>
                            <a:off x="983629" y="349030"/>
                            <a:ext cx="167005" cy="1592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9EA9F67" w14:textId="77777777" w:rsidR="00C74A5B" w:rsidRDefault="0029443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235344396" name="文本框 201"/>
                        <wps:cNvSpPr txBox="1"/>
                        <wps:spPr>
                          <a:xfrm>
                            <a:off x="0" y="349030"/>
                            <a:ext cx="167005" cy="1592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B87019" w14:textId="77777777" w:rsidR="00C74A5B" w:rsidRDefault="0029443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C0C8C6" id="_x0000_s1844" style="position:absolute;left:0;text-align:left;margin-left:39.4pt;margin-top:3.85pt;width:90.6pt;height:65pt;z-index:251658240;mso-position-horizontal:right;mso-position-horizontal-relative:margin;mso-position-vertical-relative:text" coordsize="11506,8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">
                <v:group id="组合 239" o:spid="_x0000_s1845" style="position:absolute;left:1298;width:8255;height:8253" coordsize="8255,8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">
                  <v:shape id="文本框 201" o:spid="_x0000_s1846" type="#_x0000_t202" style="position:absolute;left:5152;top:2058;width:994;height:1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" filled="f" stroked="f" strokeweight=".5pt">
                    <v:textbox inset="0,0,0,0">
                      <w:txbxContent>
                        <w:p w14:paraId="591D3178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oval id="椭圆 230" o:spid="_x0000_s1847" style="position:absolute;width:8253;height:82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" filled="f" strokecolor="black [3213]" strokeweight=".5pt"/>
                  <v:rect id="矩形 231" o:spid="_x0000_s1848" style="position:absolute;top:3826;width:8255;height: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" filled="f" strokecolor="black [3213]" strokeweight=".5pt"/>
                  <v:shape id="直接箭头连接符 234" o:spid="_x0000_s1849" type="#_x0000_t32" style="position:absolute;left:4033;top:4102;width:3797;height:18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" strokecolor="black [3213]" strokeweight=".5pt">
                    <v:stroke endarrow="block" endarrowwidth="narrow"/>
                  </v:shape>
                  <v:oval id="椭圆 230" o:spid="_x0000_s1850" style="position:absolute;left:6478;top:4005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" fillcolor="black [3213]" stroked="f" strokeweight=".5pt"/>
                  <v:line id="直接连接符 235" o:spid="_x0000_s1851" style="position:absolute;flip:x y;visibility:visible;mso-wrap-style:square" from="4033,3107" to="4046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" strokecolor="black [3213]" strokeweight=".5pt"/>
                  <v:line id="直接连接符 236" o:spid="_x0000_s1852" style="position:absolute;flip:y;visibility:visible;mso-wrap-style:square" from="6588,3107" to="6601,3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" strokecolor="black [3213]" strokeweight=".5pt"/>
                  <v:shape id="直接箭头连接符 237" o:spid="_x0000_s1853" type="#_x0000_t32" style="position:absolute;left:4030;top:3403;width:255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" strokecolor="black [3213]">
                    <v:stroke startarrow="block" startarrowwidth="narrow" endarrow="block" endarrowwidth="narrow"/>
                  </v:shape>
                  <v:shape id="文本框 201" o:spid="_x0000_s1854" type="#_x0000_t202" style="position:absolute;left:3370;top:4392;width:1676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" filled="f" stroked="f" strokeweight=".5pt">
                    <v:textbox inset="0,0,0,0">
                      <w:txbxContent>
                        <w:p w14:paraId="1DCAC534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01" o:spid="_x0000_s1855" type="#_x0000_t202" style="position:absolute;left:6077;top:5262;width:1670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" filled="f" stroked="f" strokeweight=".5pt">
                    <v:textbox inset="0,0,0,0">
                      <w:txbxContent>
                        <w:p w14:paraId="12D46D8F" w14:textId="77777777" w:rsidR="00C74A5B" w:rsidRDefault="0029443E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oval id="椭圆 230" o:spid="_x0000_s1856" style="position:absolute;left:3950;top:4005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" fillcolor="black [3213]" stroked="f" strokeweight=".5pt"/>
                </v:group>
                <v:shape id="文本框 201" o:spid="_x0000_s1857" type="#_x0000_t202" style="position:absolute;left:9836;top:3490;width:1670;height: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" filled="f" stroked="f" strokeweight=".5pt">
                  <v:textbox inset="0,0,0,0">
                    <w:txbxContent>
                      <w:p w14:paraId="79EA9F67" w14:textId="77777777" w:rsidR="00C74A5B" w:rsidRDefault="0029443E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01" o:spid="_x0000_s1858" type="#_x0000_t202" style="position:absolute;top:3490;width:1670;height: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" filled="f" stroked="f" strokeweight=".5pt">
                  <v:textbox inset="0,0,0,0">
                    <w:txbxContent>
                      <w:p w14:paraId="3BB87019" w14:textId="77777777" w:rsidR="00C74A5B" w:rsidRDefault="0029443E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="楷体"/>
        </w:rPr>
        <w:t>设地球</w:t>
      </w:r>
      <w:r>
        <w:rPr>
          <w:rFonts w:eastAsia="楷体" w:hint="eastAsia"/>
        </w:rPr>
        <w:t>为</w:t>
      </w:r>
      <w:r>
        <w:rPr>
          <w:rFonts w:eastAsia="楷体"/>
        </w:rPr>
        <w:t>一密度为</w:t>
      </w:r>
      <w:r>
        <w:rPr>
          <w:rFonts w:eastAsia="楷体"/>
          <w:i/>
          <w:iCs/>
        </w:rPr>
        <w:t>ρ</w:t>
      </w:r>
      <w:r>
        <w:rPr>
          <w:rFonts w:eastAsia="楷体"/>
        </w:rPr>
        <w:t>的均匀球体，已知质量分布均匀的球壳对壳内物体的引力为零。如图所示，若沿地球的直径挖一条</w:t>
      </w:r>
      <w:r>
        <w:rPr>
          <w:rFonts w:eastAsia="楷体" w:hint="eastAsia"/>
        </w:rPr>
        <w:t>细</w:t>
      </w:r>
      <w:r>
        <w:rPr>
          <w:rFonts w:eastAsia="楷体"/>
        </w:rPr>
        <w:t>隧道，将一质量为</w:t>
      </w:r>
      <w:r>
        <w:rPr>
          <w:rFonts w:eastAsia="楷体"/>
          <w:i/>
          <w:iCs/>
        </w:rPr>
        <w:t>M</w:t>
      </w:r>
      <w:r>
        <w:rPr>
          <w:rFonts w:eastAsia="楷体"/>
        </w:rPr>
        <w:t>的物体从隧道</w:t>
      </w:r>
      <w:r>
        <w:rPr>
          <w:rFonts w:eastAsia="楷体"/>
          <w:i/>
          <w:iCs/>
        </w:rPr>
        <w:t>A</w:t>
      </w:r>
      <w:r>
        <w:rPr>
          <w:rFonts w:eastAsia="楷体"/>
        </w:rPr>
        <w:t>端由静止释放刚好</w:t>
      </w:r>
      <w:r>
        <w:rPr>
          <w:rFonts w:eastAsia="楷体" w:hint="eastAsia"/>
        </w:rPr>
        <w:t>能</w:t>
      </w:r>
      <w:r>
        <w:rPr>
          <w:rFonts w:eastAsia="楷体"/>
        </w:rPr>
        <w:t>运动到</w:t>
      </w:r>
      <w:r>
        <w:rPr>
          <w:rFonts w:eastAsia="楷体"/>
          <w:i/>
          <w:iCs/>
        </w:rPr>
        <w:t>B</w:t>
      </w:r>
      <w:r>
        <w:rPr>
          <w:rFonts w:eastAsia="楷体"/>
        </w:rPr>
        <w:t>端</w:t>
      </w:r>
      <w:r>
        <w:rPr>
          <w:rFonts w:eastAsia="楷体" w:hint="eastAsia"/>
        </w:rPr>
        <w:t>。（</w:t>
      </w:r>
      <w:r>
        <w:rPr>
          <w:rFonts w:eastAsia="楷体"/>
        </w:rPr>
        <w:t>不考虑阻力</w:t>
      </w:r>
      <w:r>
        <w:rPr>
          <w:rFonts w:eastAsia="楷体" w:hint="eastAsia"/>
        </w:rPr>
        <w:t>，已知</w:t>
      </w:r>
      <w:r>
        <w:rPr>
          <w:rFonts w:eastAsia="楷体"/>
        </w:rPr>
        <w:t>地球</w:t>
      </w:r>
      <w:r>
        <w:rPr>
          <w:rFonts w:eastAsia="楷体" w:hint="eastAsia"/>
        </w:rPr>
        <w:t>半径</w:t>
      </w:r>
      <w:r>
        <w:rPr>
          <w:rFonts w:eastAsia="楷体"/>
        </w:rPr>
        <w:t>为</w:t>
      </w:r>
      <w:r>
        <w:rPr>
          <w:rFonts w:eastAsia="楷体"/>
          <w:i/>
          <w:iCs/>
        </w:rPr>
        <w:t>R</w:t>
      </w:r>
      <w:r>
        <w:rPr>
          <w:rFonts w:eastAsia="楷体"/>
        </w:rPr>
        <w:t>，</w:t>
      </w:r>
      <w:r>
        <w:rPr>
          <w:rFonts w:eastAsia="楷体" w:hint="eastAsia"/>
        </w:rPr>
        <w:t>球体积公式为</w:t>
      </w:r>
      <w:r>
        <w:rPr>
          <w:position w:val="-24"/>
          <w:szCs w:val="21"/>
        </w:rPr>
        <w:object w:dxaOrig="544" w:dyaOrig="583" w14:anchorId="2D913C15">
          <v:shape id="_x0000_i1026" type="#_x0000_t75" style="width:27.2pt;height:29.5pt" o:ole="">
            <v:imagedata r:id="rId24" o:title=""/>
          </v:shape>
          <o:OLEObject Type="Embed" ProgID="Equation.DSMT4" ShapeID="_x0000_i1026" DrawAspect="Content" ObjectID="_1838290297" r:id="rId25"/>
        </w:object>
      </w:r>
      <w:r>
        <w:rPr>
          <w:rFonts w:eastAsia="楷体"/>
        </w:rPr>
        <w:t>，万有引力常量为</w:t>
      </w:r>
      <w:r>
        <w:rPr>
          <w:rFonts w:eastAsia="楷体"/>
          <w:i/>
          <w:iCs/>
        </w:rPr>
        <w:t>G</w:t>
      </w:r>
      <w:r>
        <w:rPr>
          <w:rFonts w:eastAsia="楷体" w:hint="eastAsia"/>
          <w:iCs/>
        </w:rPr>
        <w:t>）</w:t>
      </w:r>
    </w:p>
    <w:p w14:paraId="735B1C90" w14:textId="77777777" w:rsidR="00C74A5B" w:rsidRDefault="0029443E">
      <w:pPr>
        <w:pStyle w:val="ad"/>
        <w:adjustRightInd w:val="0"/>
        <w:snapToGrid w:val="0"/>
        <w:spacing w:line="278" w:lineRule="auto"/>
        <w:ind w:left="420" w:hangingChars="200" w:hanging="420"/>
        <w:contextualSpacing/>
      </w:pPr>
      <w:r>
        <w:rPr>
          <w:rFonts w:hint="eastAsia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hint="eastAsia"/>
        </w:rPr>
        <w:t>物体在隧道内距离地心为</w:t>
      </w:r>
      <w:r>
        <w:rPr>
          <w:rFonts w:hint="eastAsia"/>
          <w:i/>
          <w:iCs/>
        </w:rPr>
        <w:t>x</w:t>
      </w:r>
      <w:r>
        <w:rPr>
          <w:rFonts w:hint="eastAsia"/>
        </w:rPr>
        <w:t>处，受到的万有引力大小为</w:t>
      </w:r>
      <w:r>
        <w:rPr>
          <w:rFonts w:hint="eastAsia"/>
        </w:rPr>
        <w:t>______</w:t>
      </w:r>
      <w:r>
        <w:t>。</w:t>
      </w:r>
    </w:p>
    <w:p w14:paraId="0963A818" w14:textId="77777777" w:rsidR="00C74A5B" w:rsidRDefault="0029443E">
      <w:pPr>
        <w:adjustRightInd w:val="0"/>
        <w:snapToGrid w:val="0"/>
        <w:spacing w:line="312" w:lineRule="auto"/>
        <w:ind w:firstLineChars="200" w:firstLine="420"/>
      </w:pP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position w:val="-24"/>
          <w:szCs w:val="21"/>
        </w:rPr>
        <w:object w:dxaOrig="1014" w:dyaOrig="583" w14:anchorId="37BAB49E">
          <v:shape id="_x0000_i1027" type="#_x0000_t75" style="width:50.95pt;height:29.5pt" o:ole="">
            <v:imagedata r:id="rId26" o:title=""/>
          </v:shape>
          <o:OLEObject Type="Embed" ProgID="Equation.DSMT4" ShapeID="_x0000_i1027" DrawAspect="Content" ObjectID="_1838290298" r:id="rId27"/>
        </w:object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position w:val="-24"/>
          <w:szCs w:val="21"/>
        </w:rPr>
        <w:object w:dxaOrig="1053" w:dyaOrig="583" w14:anchorId="10AFD3B7">
          <v:shape id="_x0000_i1028" type="#_x0000_t75" style="width:52.85pt;height:29.5pt" o:ole="">
            <v:imagedata r:id="rId28" o:title=""/>
          </v:shape>
          <o:OLEObject Type="Embed" ProgID="Equation.DSMT4" ShapeID="_x0000_i1028" DrawAspect="Content" ObjectID="_1838290299" r:id="rId29"/>
        </w:object>
      </w: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0</w:t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szCs w:val="21"/>
        </w:rPr>
        <w:t>．</w:t>
      </w:r>
      <w:r>
        <w:rPr>
          <w:position w:val="-24"/>
          <w:szCs w:val="21"/>
        </w:rPr>
        <w:object w:dxaOrig="935" w:dyaOrig="561" w14:anchorId="4459BD71">
          <v:shape id="_x0000_i1029" type="#_x0000_t75" style="width:46.35pt;height:28.35pt" o:ole="">
            <v:imagedata r:id="rId30" o:title=""/>
          </v:shape>
          <o:OLEObject Type="Embed" ProgID="Equation.DSMT4" ShapeID="_x0000_i1029" DrawAspect="Content" ObjectID="_1838290300" r:id="rId31"/>
        </w:object>
      </w:r>
      <w:r>
        <w:rPr>
          <w:szCs w:val="21"/>
        </w:rPr>
        <w:tab/>
      </w: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position w:val="-24"/>
          <w:szCs w:val="21"/>
        </w:rPr>
        <w:object w:dxaOrig="1035" w:dyaOrig="600" w14:anchorId="41C5671A">
          <v:shape id="_x0000_i1030" type="#_x0000_t75" style="width:51.7pt;height:29.85pt" o:ole="">
            <v:imagedata r:id="rId32" o:title=""/>
          </v:shape>
          <o:OLEObject Type="Embed" ProgID="Equation.DSMT4" ShapeID="_x0000_i1030" DrawAspect="Content" ObjectID="_1838290301" r:id="rId33"/>
        </w:object>
      </w:r>
      <w:r>
        <w:rPr>
          <w:szCs w:val="21"/>
        </w:rPr>
        <w:tab/>
      </w:r>
    </w:p>
    <w:p w14:paraId="4F3443DC" w14:textId="77777777" w:rsidR="00C74A5B" w:rsidRDefault="0029443E">
      <w:pPr>
        <w:pStyle w:val="ad"/>
        <w:spacing w:after="160" w:line="278" w:lineRule="auto"/>
        <w:ind w:leftChars="1" w:left="424" w:hangingChars="201" w:hanging="422"/>
        <w:contextualSpacing/>
      </w:pPr>
      <w:r>
        <w:rPr>
          <w:rFonts w:hint="eastAsia"/>
          <w:szCs w:val="21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18"/>
        </w:rPr>
        <w:t>(</w:t>
      </w:r>
      <w:r>
        <w:rPr>
          <w:rFonts w:hint="eastAsia"/>
          <w:szCs w:val="18"/>
        </w:rPr>
        <w:t>论证</w:t>
      </w:r>
      <w:r>
        <w:rPr>
          <w:rFonts w:hint="eastAsia"/>
          <w:szCs w:val="18"/>
        </w:rPr>
        <w:t>)</w:t>
      </w:r>
      <w:r>
        <w:t>在水平弹簧振子中，弹簧劲度系数为</w:t>
      </w:r>
      <w:r>
        <w:rPr>
          <w:i/>
        </w:rPr>
        <w:t>k</w:t>
      </w:r>
      <w:r>
        <w:t>，小球质量为</w:t>
      </w:r>
      <w:r>
        <w:rPr>
          <w:i/>
        </w:rPr>
        <w:t>m</w:t>
      </w:r>
      <w:r>
        <w:t>，则弹簧振子做简谐运动振动</w:t>
      </w:r>
      <w:r>
        <w:rPr>
          <w:rFonts w:hint="eastAsia"/>
        </w:rPr>
        <w:t>周期</w:t>
      </w:r>
      <w:r>
        <w:t>为</w:t>
      </w:r>
      <w:r>
        <w:rPr>
          <w:position w:val="-26"/>
          <w:szCs w:val="21"/>
        </w:rPr>
        <w:object w:dxaOrig="1014" w:dyaOrig="626" w14:anchorId="4D111C1F">
          <v:shape id="_x0000_i1031" type="#_x0000_t75" style="width:50.95pt;height:31pt" o:ole="">
            <v:imagedata r:id="rId34" o:title=""/>
          </v:shape>
          <o:OLEObject Type="Embed" ProgID="Equation.DSMT4" ShapeID="_x0000_i1031" DrawAspect="Content" ObjectID="_1838290302" r:id="rId35"/>
        </w:object>
      </w:r>
      <w:r>
        <w:rPr>
          <w:rFonts w:hint="eastAsia"/>
        </w:rPr>
        <w:t>。论证物体在隧道</w:t>
      </w:r>
      <w:r>
        <w:rPr>
          <w:rFonts w:hint="eastAsia"/>
          <w:i/>
          <w:iCs/>
        </w:rPr>
        <w:t>AB</w:t>
      </w:r>
      <w:r>
        <w:rPr>
          <w:rFonts w:hint="eastAsia"/>
        </w:rPr>
        <w:t>中</w:t>
      </w:r>
      <w:r>
        <w:t>做简谐振动</w:t>
      </w:r>
      <w:r>
        <w:rPr>
          <w:rFonts w:hint="eastAsia"/>
        </w:rPr>
        <w:t>，并求出从</w:t>
      </w:r>
      <w:r>
        <w:rPr>
          <w:rFonts w:hint="eastAsia"/>
          <w:i/>
          <w:iCs/>
        </w:rPr>
        <w:t>A</w:t>
      </w:r>
      <w:r>
        <w:rPr>
          <w:rFonts w:hint="eastAsia"/>
        </w:rPr>
        <w:t>端释放开始计时物体在隧道</w:t>
      </w:r>
      <w:r>
        <w:rPr>
          <w:rFonts w:hint="eastAsia"/>
          <w:i/>
          <w:iCs/>
        </w:rPr>
        <w:t>B</w:t>
      </w:r>
      <w:r>
        <w:rPr>
          <w:rFonts w:hint="eastAsia"/>
        </w:rPr>
        <w:t>端的时刻</w:t>
      </w:r>
      <w:r>
        <w:rPr>
          <w:rFonts w:hint="eastAsia"/>
          <w:i/>
          <w:iCs/>
        </w:rPr>
        <w:t>t</w:t>
      </w:r>
      <w:r>
        <w:rPr>
          <w:rFonts w:hint="eastAsia"/>
        </w:rPr>
        <w:t>。</w:t>
      </w:r>
    </w:p>
    <w:p w14:paraId="231C3008" w14:textId="77777777" w:rsidR="00C74A5B" w:rsidRDefault="0029443E">
      <w:pPr>
        <w:jc w:val="center"/>
        <w:rPr>
          <w:sz w:val="28"/>
          <w:szCs w:val="28"/>
        </w:rPr>
      </w:pPr>
      <w:r>
        <w:rPr>
          <w:rFonts w:ascii="黑体" w:eastAsia="黑体" w:hAnsi="黑体" w:cs="黑体" w:hint="eastAsia"/>
          <w:b/>
          <w:sz w:val="28"/>
          <w:szCs w:val="28"/>
        </w:rPr>
        <w:t>六 电磁制动</w:t>
      </w:r>
    </w:p>
    <w:p w14:paraId="0B6B65F8" w14:textId="77777777" w:rsidR="00C74A5B" w:rsidRDefault="0029443E">
      <w:pPr>
        <w:pStyle w:val="a9"/>
        <w:adjustRightInd w:val="0"/>
        <w:snapToGrid w:val="0"/>
        <w:spacing w:beforeAutospacing="0" w:afterAutospacing="0" w:line="288" w:lineRule="auto"/>
        <w:ind w:firstLineChars="200" w:firstLine="420"/>
        <w:rPr>
          <w:rFonts w:eastAsia="楷体"/>
          <w:sz w:val="21"/>
          <w:szCs w:val="21"/>
        </w:rPr>
      </w:pPr>
      <w:r>
        <w:rPr>
          <w:rFonts w:ascii="楷体" w:eastAsia="楷体" w:hAnsi="楷体" w:cs="楷体" w:hint="eastAsia"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2470BCA3" wp14:editId="637D78B8">
                <wp:simplePos x="0" y="0"/>
                <wp:positionH relativeFrom="column">
                  <wp:posOffset>4300855</wp:posOffset>
                </wp:positionH>
                <wp:positionV relativeFrom="paragraph">
                  <wp:posOffset>5715</wp:posOffset>
                </wp:positionV>
                <wp:extent cx="902335" cy="1179195"/>
                <wp:effectExtent l="0" t="0" r="0" b="0"/>
                <wp:wrapSquare wrapText="bothSides"/>
                <wp:docPr id="100964718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2335" cy="1179166"/>
                          <a:chOff x="0" y="21891"/>
                          <a:chExt cx="902335" cy="1179612"/>
                        </a:xfrm>
                      </wpg:grpSpPr>
                      <wpg:grpSp>
                        <wpg:cNvPr id="1132076606" name="组合 196"/>
                        <wpg:cNvGrpSpPr/>
                        <wpg:grpSpPr>
                          <a:xfrm>
                            <a:off x="0" y="21891"/>
                            <a:ext cx="902335" cy="965970"/>
                            <a:chOff x="5508" y="92594"/>
                            <a:chExt cx="1421" cy="1458"/>
                          </a:xfrm>
                        </wpg:grpSpPr>
                        <wps:wsp>
                          <wps:cNvPr id="715388409" name="文本框 141"/>
                          <wps:cNvSpPr txBox="1"/>
                          <wps:spPr>
                            <a:xfrm>
                              <a:off x="5943" y="92621"/>
                              <a:ext cx="122" cy="2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A8E781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419534920" name="文本框 141"/>
                          <wps:cNvSpPr txBox="1"/>
                          <wps:spPr>
                            <a:xfrm>
                              <a:off x="5873" y="93812"/>
                              <a:ext cx="351" cy="2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CA9125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410212308" name="文本框 141"/>
                          <wps:cNvSpPr txBox="1"/>
                          <wps:spPr>
                            <a:xfrm>
                              <a:off x="6132" y="93024"/>
                              <a:ext cx="351" cy="2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193ED22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142365766" name="文本框 141"/>
                          <wps:cNvSpPr txBox="1"/>
                          <wps:spPr>
                            <a:xfrm>
                              <a:off x="5538" y="92594"/>
                              <a:ext cx="351" cy="2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10E616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76472962" name="矩形 79"/>
                          <wps:cNvSpPr/>
                          <wps:spPr>
                            <a:xfrm>
                              <a:off x="5508" y="92903"/>
                              <a:ext cx="1368" cy="9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41509819" name="矩形 80"/>
                          <wps:cNvSpPr/>
                          <wps:spPr>
                            <a:xfrm>
                              <a:off x="5560" y="92861"/>
                              <a:ext cx="284" cy="85"/>
                            </a:xfrm>
                            <a:prstGeom prst="rect">
                              <a:avLst/>
                            </a:prstGeom>
                            <a:solidFill>
                              <a:srgbClr val="FFFABC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82909052" name="矩形 83"/>
                          <wps:cNvSpPr/>
                          <wps:spPr>
                            <a:xfrm flipH="1">
                              <a:off x="6805" y="92686"/>
                              <a:ext cx="124" cy="12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1693578805" name="组合 1693578805"/>
                          <wpg:cNvGrpSpPr/>
                          <wpg:grpSpPr>
                            <a:xfrm>
                              <a:off x="5653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983153554" name="直接连接符 1983153554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536832" name="直接连接符 32536832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599219993" name="组合 1599219993"/>
                          <wpg:cNvGrpSpPr/>
                          <wpg:grpSpPr>
                            <a:xfrm>
                              <a:off x="5653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766524079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4155127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448961376" name="组合 1448961376"/>
                          <wpg:cNvGrpSpPr/>
                          <wpg:grpSpPr>
                            <a:xfrm>
                              <a:off x="5653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44913376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4230685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696508586" name="组合 1696508586"/>
                          <wpg:cNvGrpSpPr/>
                          <wpg:grpSpPr>
                            <a:xfrm>
                              <a:off x="6072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78426419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8280318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32467448" name="组合 532467448"/>
                          <wpg:cNvGrpSpPr/>
                          <wpg:grpSpPr>
                            <a:xfrm>
                              <a:off x="6072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657115960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33454481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1497966" name="组合 11497966"/>
                          <wpg:cNvGrpSpPr/>
                          <wpg:grpSpPr>
                            <a:xfrm>
                              <a:off x="6072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12529461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5625064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228307892" name="组合 1228307892"/>
                          <wpg:cNvGrpSpPr/>
                          <wpg:grpSpPr>
                            <a:xfrm>
                              <a:off x="6452" y="9302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2008327002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5274813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39610703" name="组合 539610703"/>
                          <wpg:cNvGrpSpPr/>
                          <wpg:grpSpPr>
                            <a:xfrm>
                              <a:off x="6452" y="9333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47466619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1378888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397064554" name="组合 1397064554"/>
                          <wpg:cNvGrpSpPr/>
                          <wpg:grpSpPr>
                            <a:xfrm>
                              <a:off x="6452" y="93654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913424317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5399104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41069551" name="直接连接符 1241069551"/>
                          <wps:cNvCnPr/>
                          <wps:spPr>
                            <a:xfrm flipH="1">
                              <a:off x="5933" y="92741"/>
                              <a:ext cx="7" cy="130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5898784" name="文本框 141"/>
                          <wps:cNvSpPr txBox="1"/>
                          <wps:spPr>
                            <a:xfrm>
                              <a:off x="6734" y="93268"/>
                              <a:ext cx="122" cy="2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FBFD1F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926758217" name="Rectangle 13932"/>
                        <wps:cNvSpPr/>
                        <wps:spPr>
                          <a:xfrm>
                            <a:off x="329979" y="1053548"/>
                            <a:ext cx="186690" cy="147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AB73CA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70BCA3" id="组合 198" o:spid="_x0000_s1859" style="position:absolute;left:0;text-align:left;margin-left:338.65pt;margin-top:.45pt;width:71.05pt;height:92.85pt;z-index:251649024;mso-position-horizontal-relative:text;mso-position-vertical-relative:text" coordorigin=",218" coordsize="9023,11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">
                <v:group id="_x0000_s1860" style="position:absolute;top:218;width:9023;height:9660" coordorigin="5508,92594" coordsize="1421,1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">
                  <v:shape id="文本框 141" o:spid="_x0000_s1861" type="#_x0000_t202" style="position:absolute;left:5943;top:92621;width:1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" fillcolor="white [3201]" stroked="f" strokeweight=".5pt">
                    <v:textbox style="mso-fit-shape-to-text:t" inset="0,0,0,0">
                      <w:txbxContent>
                        <w:p w14:paraId="06A8E781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41" o:spid="_x0000_s1862" type="#_x0000_t202" style="position:absolute;left:5873;top:93812;width:35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" fillcolor="white [3201]" stroked="f" strokeweight=".5pt">
                    <v:textbox style="mso-fit-shape-to-text:t" inset="0,0,0,0">
                      <w:txbxContent>
                        <w:p w14:paraId="7BCA9125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863" type="#_x0000_t202" style="position:absolute;left:6132;top:93024;width:35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" fillcolor="white [3201]" stroked="f" strokeweight=".5pt">
                    <v:textbox style="mso-fit-shape-to-text:t" inset="0,0,0,0">
                      <w:txbxContent>
                        <w:p w14:paraId="2193ED22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864" type="#_x0000_t202" style="position:absolute;left:5538;top:92594;width:351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" fillcolor="white [3201]" stroked="f" strokeweight=".5pt">
                    <v:textbox style="mso-fit-shape-to-text:t" inset="0,0,0,0">
                      <w:txbxContent>
                        <w:p w14:paraId="7E10E616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rect id="矩形 79" o:spid="_x0000_s1865" style="position:absolute;left:5508;top:92903;width:1368;height: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" filled="f" strokecolor="black [3213]" strokeweight=".5pt"/>
                  <v:rect id="矩形 80" o:spid="_x0000_s1866" style="position:absolute;left:5560;top:92861;width:284;height: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" fillcolor="#fffabc" strokecolor="black [3213]" strokeweight=".5pt"/>
                  <v:rect id="矩形 83" o:spid="_x0000_s1867" style="position:absolute;left:6805;top:92686;width:124;height:128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" fillcolor="white [3212]" stroked="f" strokeweight=".5pt"/>
                  <v:group id="组合 1693578805" o:spid="_x0000_s1868" style="position:absolute;left:5653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">
                    <v:line id="直接连接符 1983153554" o:spid="_x0000_s1869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" strokecolor="black [3213]" strokeweight=".5pt"/>
                    <v:line id="直接连接符 32536832" o:spid="_x0000_s1870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" strokecolor="black [3213]" strokeweight=".5pt"/>
                  </v:group>
                  <v:group id="组合 1599219993" o:spid="_x0000_s1871" style="position:absolute;left:5653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">
                    <v:line id="直接连接符 159" o:spid="_x0000_s1872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" strokecolor="black [3213]" strokeweight=".5pt"/>
                    <v:line id="直接连接符 160" o:spid="_x0000_s1873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" strokecolor="black [3213]" strokeweight=".5pt"/>
                  </v:group>
                  <v:group id="组合 1448961376" o:spid="_x0000_s1874" style="position:absolute;left:5653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">
                    <v:line id="直接连接符 159" o:spid="_x0000_s1875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" strokecolor="black [3213]" strokeweight=".5pt"/>
                    <v:line id="直接连接符 160" o:spid="_x0000_s1876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" strokecolor="black [3213]" strokeweight=".5pt"/>
                  </v:group>
                  <v:group id="组合 1696508586" o:spid="_x0000_s1877" style="position:absolute;left:6072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">
                    <v:line id="直接连接符 159" o:spid="_x0000_s1878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" strokecolor="black [3213]" strokeweight=".5pt"/>
                    <v:line id="直接连接符 160" o:spid="_x0000_s1879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" strokecolor="black [3213]" strokeweight=".5pt"/>
                  </v:group>
                  <v:group id="组合 532467448" o:spid="_x0000_s1880" style="position:absolute;left:6072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">
                    <v:line id="直接连接符 159" o:spid="_x0000_s1881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" strokecolor="black [3213]" strokeweight=".5pt"/>
                    <v:line id="直接连接符 160" o:spid="_x0000_s1882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" strokecolor="black [3213]" strokeweight=".5pt"/>
                  </v:group>
                  <v:group id="组合 11497966" o:spid="_x0000_s1883" style="position:absolute;left:6072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">
                    <v:line id="直接连接符 159" o:spid="_x0000_s1884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" strokecolor="black [3213]" strokeweight=".5pt"/>
                    <v:line id="直接连接符 160" o:spid="_x0000_s1885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" strokecolor="black [3213]" strokeweight=".5pt"/>
                  </v:group>
                  <v:group id="组合 1228307892" o:spid="_x0000_s1886" style="position:absolute;left:6452;top:9302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">
                    <v:line id="直接连接符 159" o:spid="_x0000_s1887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" strokecolor="black [3213]" strokeweight=".5pt"/>
                    <v:line id="直接连接符 160" o:spid="_x0000_s1888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" strokecolor="black [3213]" strokeweight=".5pt"/>
                  </v:group>
                  <v:group id="组合 539610703" o:spid="_x0000_s1889" style="position:absolute;left:6452;top:9333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">
                    <v:line id="直接连接符 159" o:spid="_x0000_s1890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" strokecolor="black [3213]" strokeweight=".5pt"/>
                    <v:line id="直接连接符 160" o:spid="_x0000_s1891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" strokecolor="black [3213]" strokeweight=".5pt"/>
                  </v:group>
                  <v:group id="组合 1397064554" o:spid="_x0000_s1892" style="position:absolute;left:6452;top:93654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">
                    <v:line id="直接连接符 159" o:spid="_x0000_s1893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" strokecolor="black [3213]" strokeweight=".5pt"/>
                    <v:line id="直接连接符 160" o:spid="_x0000_s1894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" strokecolor="black [3213]" strokeweight=".5pt"/>
                  </v:group>
                  <v:line id="直接连接符 1241069551" o:spid="_x0000_s1895" style="position:absolute;flip:x;visibility:visible;mso-wrap-style:square" from="5933,92741" to="5940,9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" strokecolor="black [3213]" strokeweight=".5pt"/>
                  <v:shape id="文本框 141" o:spid="_x0000_s1896" type="#_x0000_t202" style="position:absolute;left:6734;top:93268;width:122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" fillcolor="white [3201]" stroked="f" strokeweight=".5pt">
                    <v:textbox style="mso-fit-shape-to-text:t" inset="0,0,0,0">
                      <w:txbxContent>
                        <w:p w14:paraId="67FBFD1F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rect id="Rectangle 13932" o:spid="_x0000_s1897" style="position:absolute;left:3299;top:10535;width:1867;height:14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7EAB73CA" w14:textId="77777777" w:rsidR="00C74A5B" w:rsidRDefault="002944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甲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ascii="楷体" w:eastAsia="楷体" w:hAnsi="楷体" w:cs="楷体" w:hint="eastAsia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75FE0B5" wp14:editId="26F00668">
                <wp:simplePos x="0" y="0"/>
                <wp:positionH relativeFrom="column">
                  <wp:posOffset>5064125</wp:posOffset>
                </wp:positionH>
                <wp:positionV relativeFrom="paragraph">
                  <wp:posOffset>238760</wp:posOffset>
                </wp:positionV>
                <wp:extent cx="0" cy="611505"/>
                <wp:effectExtent l="38100" t="38100" r="57150" b="55245"/>
                <wp:wrapNone/>
                <wp:docPr id="1760467017" name="直接箭头连接符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115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triangle" w="sm" len="med"/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5E228E" id="直接箭头连接符 343" o:spid="_x0000_s1026" type="#_x0000_t32" style="position:absolute;margin-left:398.75pt;margin-top:18.8pt;width:0;height:48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" strokecolor="black [3213]" strokeweight=".5pt">
                <v:stroke startarrow="block" startarrowwidth="narrow" endarrow="block" endarrowwidth="narrow"/>
              </v:shape>
            </w:pict>
          </mc:Fallback>
        </mc:AlternateContent>
      </w:r>
      <w:r>
        <w:rPr>
          <w:rFonts w:ascii="楷体" w:eastAsia="楷体" w:hAnsi="楷体" w:cs="楷体" w:hint="eastAsia"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46C5145" wp14:editId="1E15E70A">
                <wp:simplePos x="0" y="0"/>
                <wp:positionH relativeFrom="margin">
                  <wp:posOffset>4339590</wp:posOffset>
                </wp:positionH>
                <wp:positionV relativeFrom="paragraph">
                  <wp:posOffset>1184910</wp:posOffset>
                </wp:positionV>
                <wp:extent cx="933450" cy="847090"/>
                <wp:effectExtent l="0" t="0" r="0" b="10160"/>
                <wp:wrapSquare wrapText="bothSides"/>
                <wp:docPr id="1614794701" name="组合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0" cy="847090"/>
                          <a:chOff x="0" y="60887"/>
                          <a:chExt cx="933506" cy="848622"/>
                        </a:xfrm>
                      </wpg:grpSpPr>
                      <wpg:grpSp>
                        <wpg:cNvPr id="75712305" name="组合 196"/>
                        <wpg:cNvGrpSpPr/>
                        <wpg:grpSpPr>
                          <a:xfrm>
                            <a:off x="123246" y="60887"/>
                            <a:ext cx="810260" cy="848622"/>
                            <a:chOff x="5653" y="92686"/>
                            <a:chExt cx="1276" cy="1282"/>
                          </a:xfrm>
                        </wpg:grpSpPr>
                        <wps:wsp>
                          <wps:cNvPr id="1659040176" name="文本框 141"/>
                          <wps:cNvSpPr txBox="1"/>
                          <wps:spPr>
                            <a:xfrm>
                              <a:off x="5859" y="92798"/>
                              <a:ext cx="351" cy="27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A08809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001764725" name="文本框 141"/>
                          <wps:cNvSpPr txBox="1"/>
                          <wps:spPr>
                            <a:xfrm>
                              <a:off x="5830" y="93625"/>
                              <a:ext cx="351" cy="33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78EFABB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400142547" name="文本框 141"/>
                          <wps:cNvSpPr txBox="1"/>
                          <wps:spPr>
                            <a:xfrm>
                              <a:off x="6132" y="93024"/>
                              <a:ext cx="351" cy="33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0E06C7" w14:textId="77777777" w:rsidR="00C74A5B" w:rsidRDefault="0029443E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5203362" name="矩形 83"/>
                          <wps:cNvSpPr/>
                          <wps:spPr>
                            <a:xfrm flipH="1">
                              <a:off x="6805" y="92686"/>
                              <a:ext cx="124" cy="12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894844047" name="组合 894844047"/>
                          <wpg:cNvGrpSpPr/>
                          <wpg:grpSpPr>
                            <a:xfrm>
                              <a:off x="5653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260763510" name="直接连接符 260763510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4837333" name="直接连接符 824837333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99654275" name="组合 199654275"/>
                          <wpg:cNvGrpSpPr/>
                          <wpg:grpSpPr>
                            <a:xfrm>
                              <a:off x="5653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657940940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3251313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045534639" name="组合 2045534639"/>
                          <wpg:cNvGrpSpPr/>
                          <wpg:grpSpPr>
                            <a:xfrm>
                              <a:off x="5653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807532816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99315909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026946014" name="组合 1026946014"/>
                          <wpg:cNvGrpSpPr/>
                          <wpg:grpSpPr>
                            <a:xfrm>
                              <a:off x="6072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252955021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5341308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630748989" name="组合 1630748989"/>
                          <wpg:cNvGrpSpPr/>
                          <wpg:grpSpPr>
                            <a:xfrm>
                              <a:off x="6072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635538234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0413342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186061429" name="组合 1186061429"/>
                          <wpg:cNvGrpSpPr/>
                          <wpg:grpSpPr>
                            <a:xfrm>
                              <a:off x="6072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2131667376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53984595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54513722" name="直接连接符 1054513722"/>
                          <wps:cNvCnPr/>
                          <wps:spPr>
                            <a:xfrm flipH="1">
                              <a:off x="5933" y="92936"/>
                              <a:ext cx="0" cy="87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83689054" name="矩形 199"/>
                        <wps:cNvSpPr/>
                        <wps:spPr>
                          <a:xfrm>
                            <a:off x="0" y="152846"/>
                            <a:ext cx="679782" cy="7523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6C5145" id="组合 200" o:spid="_x0000_s1898" style="position:absolute;left:0;text-align:left;margin-left:341.7pt;margin-top:93.3pt;width:73.5pt;height:66.7pt;z-index:251653120;mso-position-horizontal-relative:margin;mso-position-vertical-relative:text" coordorigin=",608" coordsize="9335,8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">
                <v:group id="_x0000_s1899" style="position:absolute;left:1232;top:608;width:8103;height:8487" coordorigin="5653,92686" coordsize="1276,1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">
                  <v:shape id="文本框 141" o:spid="_x0000_s1900" type="#_x0000_t202" style="position:absolute;left:5859;top:92798;width:351;height: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" fillcolor="white [3201]" stroked="f" strokeweight=".5pt">
                    <v:textbox inset="0,0,0,0">
                      <w:txbxContent>
                        <w:p w14:paraId="3BA08809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41" o:spid="_x0000_s1901" type="#_x0000_t202" style="position:absolute;left:5830;top:93625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" fillcolor="white [3201]" stroked="f" strokeweight=".5pt">
                    <v:textbox inset="0,0,0,0">
                      <w:txbxContent>
                        <w:p w14:paraId="578EFABB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902" type="#_x0000_t202" style="position:absolute;left:6132;top:93024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" fillcolor="white [3201]" stroked="f" strokeweight=".5pt">
                    <v:textbox inset="0,0,0,0">
                      <w:txbxContent>
                        <w:p w14:paraId="610E06C7" w14:textId="77777777" w:rsidR="00C74A5B" w:rsidRDefault="0029443E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rect id="矩形 83" o:spid="_x0000_s1903" style="position:absolute;left:6805;top:92686;width:124;height:128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" fillcolor="white [3212]" stroked="f" strokeweight=".5pt"/>
                  <v:group id="组合 894844047" o:spid="_x0000_s1904" style="position:absolute;left:5653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">
                    <v:line id="直接连接符 260763510" o:spid="_x0000_s1905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" strokecolor="black [3213]" strokeweight=".5pt"/>
                    <v:line id="直接连接符 824837333" o:spid="_x0000_s1906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" strokecolor="black [3213]" strokeweight=".5pt"/>
                  </v:group>
                  <v:group id="组合 199654275" o:spid="_x0000_s1907" style="position:absolute;left:5653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">
                    <v:line id="直接连接符 159" o:spid="_x0000_s1908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" strokecolor="black [3213]" strokeweight=".5pt"/>
                    <v:line id="直接连接符 160" o:spid="_x0000_s1909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" strokecolor="black [3213]" strokeweight=".5pt"/>
                  </v:group>
                  <v:group id="组合 2045534639" o:spid="_x0000_s1910" style="position:absolute;left:5653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">
                    <v:line id="直接连接符 159" o:spid="_x0000_s1911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" strokecolor="black [3213]" strokeweight=".5pt"/>
                    <v:line id="直接连接符 160" o:spid="_x0000_s1912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" strokecolor="black [3213]" strokeweight=".5pt"/>
                  </v:group>
                  <v:group id="组合 1026946014" o:spid="_x0000_s1913" style="position:absolute;left:6072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">
                    <v:line id="直接连接符 159" o:spid="_x0000_s1914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" strokecolor="black [3213]" strokeweight=".5pt"/>
                    <v:line id="直接连接符 160" o:spid="_x0000_s1915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" strokecolor="black [3213]" strokeweight=".5pt"/>
                  </v:group>
                  <v:group id="组合 1630748989" o:spid="_x0000_s1916" style="position:absolute;left:6072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">
                    <v:line id="直接连接符 159" o:spid="_x0000_s1917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" strokecolor="black [3213]" strokeweight=".5pt"/>
                    <v:line id="直接连接符 160" o:spid="_x0000_s1918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" strokecolor="black [3213]" strokeweight=".5pt"/>
                  </v:group>
                  <v:group id="组合 1186061429" o:spid="_x0000_s1919" style="position:absolute;left:6072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">
                    <v:line id="直接连接符 159" o:spid="_x0000_s1920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" strokecolor="black [3213]" strokeweight=".5pt"/>
                    <v:line id="直接连接符 160" o:spid="_x0000_s1921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" strokecolor="black [3213]" strokeweight=".5pt"/>
                  </v:group>
                  <v:line id="直接连接符 1054513722" o:spid="_x0000_s1922" style="position:absolute;flip:x;visibility:visible;mso-wrap-style:square" from="5933,92936" to="5933,9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" strokecolor="black [3213]" strokeweight=".5pt"/>
                </v:group>
                <v:rect id="矩形 199" o:spid="_x0000_s1923" style="position:absolute;top:1528;width:6797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" filled="f" strokecolor="black [3213]" strokeweight=".5pt">
                  <v:stroke dashstyle="dash"/>
                </v:rect>
                <w10:wrap type="square" anchorx="margin"/>
              </v:group>
            </w:pict>
          </mc:Fallback>
        </mc:AlternateContent>
      </w:r>
      <w:r>
        <w:rPr>
          <w:rFonts w:ascii="楷体" w:eastAsia="楷体" w:hAnsi="楷体" w:cs="楷体" w:hint="eastAsia"/>
          <w:sz w:val="21"/>
          <w:szCs w:val="21"/>
        </w:rPr>
        <w:t>电磁制动可用于辅助减速，还能将动能转化回收。</w:t>
      </w:r>
      <w:r>
        <w:rPr>
          <w:rFonts w:eastAsia="楷体"/>
          <w:sz w:val="21"/>
          <w:szCs w:val="21"/>
        </w:rPr>
        <w:t>如图</w:t>
      </w:r>
      <w:r>
        <w:rPr>
          <w:rFonts w:eastAsia="楷体" w:hint="eastAsia"/>
          <w:sz w:val="21"/>
          <w:szCs w:val="21"/>
        </w:rPr>
        <w:t>甲</w:t>
      </w:r>
      <w:r>
        <w:rPr>
          <w:rFonts w:eastAsia="楷体"/>
          <w:sz w:val="21"/>
          <w:szCs w:val="21"/>
        </w:rPr>
        <w:t>所示，除导体棒</w:t>
      </w:r>
      <w:r>
        <w:rPr>
          <w:rFonts w:eastAsia="楷体"/>
          <w:i/>
          <w:iCs/>
          <w:sz w:val="21"/>
          <w:szCs w:val="21"/>
        </w:rPr>
        <w:t>ab</w:t>
      </w:r>
      <w:r>
        <w:rPr>
          <w:rFonts w:eastAsia="楷体"/>
          <w:sz w:val="21"/>
          <w:szCs w:val="21"/>
        </w:rPr>
        <w:t>可沿光滑水平平行导轨滑动外，其余部分固定，导轨</w:t>
      </w:r>
      <w:r>
        <w:rPr>
          <w:rFonts w:eastAsia="楷体" w:hint="eastAsia"/>
          <w:sz w:val="21"/>
          <w:szCs w:val="21"/>
        </w:rPr>
        <w:t>间距</w:t>
      </w:r>
      <w:r>
        <w:rPr>
          <w:rFonts w:eastAsia="楷体"/>
          <w:sz w:val="21"/>
          <w:szCs w:val="21"/>
        </w:rPr>
        <w:t>为</w:t>
      </w:r>
      <w:r>
        <w:rPr>
          <w:rFonts w:eastAsia="楷体"/>
          <w:i/>
          <w:iCs/>
          <w:sz w:val="21"/>
          <w:szCs w:val="21"/>
        </w:rPr>
        <w:t>L</w:t>
      </w:r>
      <w:r>
        <w:rPr>
          <w:rFonts w:eastAsia="楷体" w:hint="eastAsia"/>
          <w:sz w:val="21"/>
          <w:szCs w:val="21"/>
        </w:rPr>
        <w:t>，</w:t>
      </w:r>
      <w:r>
        <w:rPr>
          <w:rFonts w:eastAsia="楷体"/>
          <w:sz w:val="21"/>
          <w:szCs w:val="21"/>
        </w:rPr>
        <w:t>左端连接一阻值为</w:t>
      </w:r>
      <w:r>
        <w:rPr>
          <w:rFonts w:eastAsia="楷体"/>
          <w:i/>
          <w:iCs/>
          <w:sz w:val="21"/>
          <w:szCs w:val="21"/>
        </w:rPr>
        <w:t>R</w:t>
      </w:r>
      <w:r>
        <w:rPr>
          <w:rFonts w:eastAsia="楷体"/>
          <w:sz w:val="21"/>
          <w:szCs w:val="21"/>
        </w:rPr>
        <w:t>的定值电阻。棒</w:t>
      </w:r>
      <w:r>
        <w:rPr>
          <w:rFonts w:eastAsia="楷体" w:hint="eastAsia"/>
          <w:sz w:val="21"/>
          <w:szCs w:val="21"/>
        </w:rPr>
        <w:t>的</w:t>
      </w:r>
      <w:r>
        <w:rPr>
          <w:rFonts w:eastAsia="楷体"/>
          <w:sz w:val="21"/>
          <w:szCs w:val="21"/>
        </w:rPr>
        <w:t>质量为</w:t>
      </w:r>
      <w:r>
        <w:rPr>
          <w:rFonts w:eastAsia="楷体"/>
          <w:i/>
          <w:iCs/>
          <w:sz w:val="21"/>
          <w:szCs w:val="21"/>
        </w:rPr>
        <w:t>m</w:t>
      </w:r>
      <w:r>
        <w:rPr>
          <w:rFonts w:eastAsia="楷体"/>
          <w:sz w:val="21"/>
          <w:szCs w:val="21"/>
        </w:rPr>
        <w:t>，初始获得向右的初速度</w:t>
      </w:r>
      <w:r>
        <w:rPr>
          <w:rFonts w:eastAsia="楷体" w:hint="eastAsia"/>
          <w:sz w:val="21"/>
          <w:szCs w:val="21"/>
        </w:rPr>
        <w:t>大小为</w:t>
      </w:r>
      <w:r>
        <w:rPr>
          <w:rFonts w:ascii="Book Antiqua" w:eastAsia="楷体" w:hAnsi="Book Antiqua" w:cs="Book Antiqua"/>
          <w:i/>
          <w:iCs/>
          <w:sz w:val="21"/>
          <w:szCs w:val="21"/>
        </w:rPr>
        <w:t>v</w:t>
      </w:r>
      <w:r>
        <w:rPr>
          <w:rFonts w:eastAsia="楷体"/>
          <w:sz w:val="21"/>
          <w:szCs w:val="21"/>
        </w:rPr>
        <w:t>₀</w:t>
      </w:r>
      <w:r>
        <w:rPr>
          <w:rFonts w:eastAsia="楷体"/>
          <w:sz w:val="21"/>
          <w:szCs w:val="21"/>
        </w:rPr>
        <w:t>。装置均处于竖直向下的</w:t>
      </w:r>
      <w:r>
        <w:rPr>
          <w:rFonts w:eastAsia="楷体" w:hint="eastAsia"/>
          <w:sz w:val="21"/>
          <w:szCs w:val="21"/>
        </w:rPr>
        <w:t>磁感应强度大小为</w:t>
      </w:r>
      <w:r>
        <w:rPr>
          <w:rFonts w:eastAsia="楷体"/>
          <w:i/>
          <w:iCs/>
          <w:sz w:val="21"/>
          <w:szCs w:val="21"/>
        </w:rPr>
        <w:t>B</w:t>
      </w:r>
      <w:r>
        <w:rPr>
          <w:rFonts w:eastAsia="楷体" w:hint="eastAsia"/>
          <w:sz w:val="21"/>
          <w:szCs w:val="21"/>
        </w:rPr>
        <w:t>的</w:t>
      </w:r>
      <w:r>
        <w:rPr>
          <w:rFonts w:eastAsia="楷体"/>
          <w:sz w:val="21"/>
          <w:szCs w:val="21"/>
        </w:rPr>
        <w:t>匀强磁场中</w:t>
      </w:r>
      <w:r>
        <w:rPr>
          <w:rFonts w:eastAsia="楷体" w:hint="eastAsia"/>
          <w:sz w:val="21"/>
          <w:szCs w:val="21"/>
        </w:rPr>
        <w:t>。</w:t>
      </w:r>
      <w:r>
        <w:rPr>
          <w:rFonts w:eastAsia="楷体"/>
          <w:sz w:val="21"/>
          <w:szCs w:val="21"/>
        </w:rPr>
        <w:t>（导轨足够长</w:t>
      </w:r>
      <w:r>
        <w:rPr>
          <w:rFonts w:eastAsia="楷体" w:hint="eastAsia"/>
          <w:sz w:val="21"/>
          <w:szCs w:val="21"/>
        </w:rPr>
        <w:t>，</w:t>
      </w:r>
      <w:r>
        <w:rPr>
          <w:rFonts w:eastAsia="楷体"/>
          <w:sz w:val="21"/>
          <w:szCs w:val="21"/>
        </w:rPr>
        <w:t>棒</w:t>
      </w:r>
      <w:r>
        <w:rPr>
          <w:rFonts w:eastAsia="楷体" w:hint="eastAsia"/>
          <w:sz w:val="21"/>
          <w:szCs w:val="21"/>
        </w:rPr>
        <w:t>和</w:t>
      </w:r>
      <w:r>
        <w:rPr>
          <w:rFonts w:eastAsia="楷体"/>
          <w:sz w:val="21"/>
          <w:szCs w:val="21"/>
        </w:rPr>
        <w:t>导轨的电阻均</w:t>
      </w:r>
      <w:r>
        <w:rPr>
          <w:rFonts w:eastAsia="楷体" w:hint="eastAsia"/>
          <w:sz w:val="21"/>
          <w:szCs w:val="21"/>
        </w:rPr>
        <w:t>不计</w:t>
      </w:r>
      <w:r>
        <w:rPr>
          <w:rFonts w:eastAsia="楷体"/>
          <w:sz w:val="21"/>
          <w:szCs w:val="21"/>
        </w:rPr>
        <w:t>，</w:t>
      </w:r>
      <w:r>
        <w:rPr>
          <w:rFonts w:eastAsia="楷体" w:hint="eastAsia"/>
          <w:sz w:val="21"/>
          <w:szCs w:val="21"/>
        </w:rPr>
        <w:t>棒与导轨接触良好，</w:t>
      </w:r>
      <w:r>
        <w:rPr>
          <w:rFonts w:eastAsia="楷体"/>
          <w:sz w:val="21"/>
          <w:szCs w:val="21"/>
        </w:rPr>
        <w:t xml:space="preserve"> </w:t>
      </w:r>
      <w:r>
        <w:rPr>
          <w:rFonts w:eastAsia="楷体" w:hint="eastAsia"/>
          <w:sz w:val="21"/>
          <w:szCs w:val="21"/>
        </w:rPr>
        <w:t>忽略电路的自感、导轨产生的磁场</w:t>
      </w:r>
      <w:r>
        <w:rPr>
          <w:rFonts w:eastAsia="楷体"/>
          <w:sz w:val="21"/>
          <w:szCs w:val="21"/>
        </w:rPr>
        <w:t>）</w:t>
      </w:r>
    </w:p>
    <w:p w14:paraId="3233A460" w14:textId="77777777" w:rsidR="00C74A5B" w:rsidRDefault="0029443E">
      <w:pPr>
        <w:pStyle w:val="a9"/>
        <w:tabs>
          <w:tab w:val="left" w:pos="312"/>
        </w:tabs>
        <w:adjustRightInd w:val="0"/>
        <w:snapToGrid w:val="0"/>
        <w:spacing w:beforeAutospacing="0" w:afterAutospacing="0" w:line="288" w:lineRule="auto"/>
        <w:ind w:left="420" w:hangingChars="200" w:hanging="420"/>
        <w:rPr>
          <w:sz w:val="21"/>
          <w:szCs w:val="21"/>
        </w:rPr>
      </w:pPr>
      <w:r>
        <w:rPr>
          <w:rFonts w:hint="eastAsia"/>
          <w:sz w:val="21"/>
          <w:szCs w:val="21"/>
        </w:rPr>
        <w:t>1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 xml:space="preserve"> </w:t>
      </w:r>
      <w:r>
        <w:rPr>
          <w:rFonts w:hint="eastAsia"/>
          <w:sz w:val="21"/>
          <w:szCs w:val="18"/>
        </w:rPr>
        <w:t>(</w:t>
      </w:r>
      <w:r>
        <w:rPr>
          <w:rFonts w:hint="eastAsia"/>
          <w:sz w:val="21"/>
          <w:szCs w:val="18"/>
        </w:rPr>
        <w:t>作图</w:t>
      </w:r>
      <w:r>
        <w:rPr>
          <w:rFonts w:hint="eastAsia"/>
          <w:sz w:val="21"/>
          <w:szCs w:val="18"/>
        </w:rPr>
        <w:t>)</w:t>
      </w:r>
      <w:r>
        <w:rPr>
          <w:rFonts w:hint="eastAsia"/>
          <w:sz w:val="21"/>
          <w:szCs w:val="18"/>
        </w:rPr>
        <w:t>在虚框中用箭头标出</w:t>
      </w:r>
      <w:r>
        <w:rPr>
          <w:rFonts w:eastAsia="楷体"/>
          <w:i/>
          <w:iCs/>
          <w:sz w:val="21"/>
          <w:szCs w:val="21"/>
        </w:rPr>
        <w:t>ab</w:t>
      </w:r>
      <w:r>
        <w:rPr>
          <w:sz w:val="21"/>
          <w:szCs w:val="21"/>
        </w:rPr>
        <w:t>棒上的电流</w:t>
      </w:r>
      <w:r>
        <w:rPr>
          <w:rFonts w:hint="eastAsia"/>
          <w:i/>
          <w:iCs/>
          <w:sz w:val="21"/>
          <w:szCs w:val="21"/>
        </w:rPr>
        <w:t>i</w:t>
      </w:r>
      <w:r>
        <w:rPr>
          <w:sz w:val="21"/>
          <w:szCs w:val="21"/>
        </w:rPr>
        <w:t>和受到的安培力</w:t>
      </w:r>
      <w:r>
        <w:rPr>
          <w:rFonts w:hint="eastAsia"/>
          <w:i/>
          <w:iCs/>
          <w:sz w:val="21"/>
          <w:szCs w:val="21"/>
        </w:rPr>
        <w:t>F</w: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方向</w:t>
      </w:r>
      <w:r>
        <w:rPr>
          <w:rFonts w:hint="eastAsia"/>
          <w:sz w:val="21"/>
          <w:szCs w:val="21"/>
        </w:rPr>
        <w:t>，并标上“</w:t>
      </w:r>
      <w:r>
        <w:rPr>
          <w:rFonts w:hint="eastAsia"/>
          <w:i/>
          <w:iCs/>
          <w:sz w:val="21"/>
          <w:szCs w:val="21"/>
        </w:rPr>
        <w:t>i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和</w:t>
      </w:r>
      <w:r>
        <w:rPr>
          <w:rFonts w:hint="eastAsia"/>
          <w:sz w:val="21"/>
          <w:szCs w:val="21"/>
        </w:rPr>
        <w:t>“</w:t>
      </w:r>
      <w:r>
        <w:rPr>
          <w:rFonts w:hint="eastAsia"/>
          <w:i/>
          <w:iCs/>
          <w:sz w:val="21"/>
          <w:szCs w:val="21"/>
        </w:rPr>
        <w:t>F</w:t>
      </w:r>
      <w:r>
        <w:rPr>
          <w:rFonts w:hint="eastAsia"/>
          <w:sz w:val="21"/>
          <w:szCs w:val="21"/>
        </w:rPr>
        <w:t>”</w:t>
      </w:r>
      <w:r>
        <w:rPr>
          <w:sz w:val="21"/>
          <w:szCs w:val="21"/>
        </w:rPr>
        <w:t>。</w:t>
      </w:r>
    </w:p>
    <w:p w14:paraId="0235C315" w14:textId="77777777" w:rsidR="00C74A5B" w:rsidRDefault="0029443E">
      <w:pPr>
        <w:pStyle w:val="a9"/>
        <w:tabs>
          <w:tab w:val="left" w:pos="426"/>
        </w:tabs>
        <w:adjustRightInd w:val="0"/>
        <w:snapToGrid w:val="0"/>
        <w:spacing w:beforeAutospacing="0" w:afterAutospacing="0" w:line="288" w:lineRule="auto"/>
        <w:ind w:left="424" w:hangingChars="202" w:hanging="424"/>
        <w:rPr>
          <w:sz w:val="21"/>
          <w:szCs w:val="21"/>
        </w:rPr>
      </w:pPr>
      <w:r>
        <w:rPr>
          <w:rFonts w:hint="eastAsia"/>
          <w:sz w:val="21"/>
          <w:szCs w:val="21"/>
        </w:rPr>
        <w:t>2</w:t>
      </w:r>
      <w:r>
        <w:rPr>
          <w:rFonts w:asciiTheme="minorEastAsia" w:eastAsiaTheme="minorEastAsia" w:hAnsiTheme="minorEastAsia"/>
        </w:rPr>
        <w:t>．</w:t>
      </w:r>
      <w:r>
        <w:rPr>
          <w:rFonts w:hint="eastAsia"/>
          <w:szCs w:val="21"/>
        </w:rPr>
        <w:t xml:space="preserve"> </w:t>
      </w:r>
      <w:r>
        <w:rPr>
          <w:sz w:val="21"/>
          <w:szCs w:val="21"/>
        </w:rPr>
        <w:t>在</w:t>
      </w:r>
      <w:r>
        <w:rPr>
          <w:rFonts w:hint="eastAsia"/>
          <w:sz w:val="21"/>
          <w:szCs w:val="21"/>
        </w:rPr>
        <w:t>此</w:t>
      </w:r>
      <w:r>
        <w:rPr>
          <w:sz w:val="21"/>
          <w:szCs w:val="21"/>
        </w:rPr>
        <w:t>回路</w:t>
      </w:r>
      <w:r>
        <w:rPr>
          <w:rFonts w:hint="eastAsia"/>
          <w:sz w:val="21"/>
          <w:szCs w:val="21"/>
        </w:rPr>
        <w:t>中</w:t>
      </w:r>
      <w:r>
        <w:rPr>
          <w:sz w:val="21"/>
          <w:szCs w:val="21"/>
        </w:rPr>
        <w:t>串联一电容为</w:t>
      </w:r>
      <w:r>
        <w:rPr>
          <w:i/>
          <w:iCs/>
          <w:sz w:val="21"/>
          <w:szCs w:val="21"/>
        </w:rPr>
        <w:t>C</w:t>
      </w:r>
      <w:r>
        <w:rPr>
          <w:sz w:val="21"/>
          <w:szCs w:val="21"/>
        </w:rPr>
        <w:t>的电容器，</w:t>
      </w:r>
      <w:r>
        <w:rPr>
          <w:rFonts w:hint="eastAsia"/>
          <w:sz w:val="21"/>
          <w:szCs w:val="21"/>
        </w:rPr>
        <w:t>如图乙所示。</w:t>
      </w:r>
      <w:r>
        <w:rPr>
          <w:sz w:val="21"/>
          <w:szCs w:val="21"/>
        </w:rPr>
        <w:t>已知该电容器初始不带电，</w:t>
      </w:r>
      <w:r>
        <w:rPr>
          <w:i/>
          <w:iCs/>
          <w:sz w:val="21"/>
          <w:szCs w:val="21"/>
        </w:rPr>
        <w:t>ab</w:t>
      </w:r>
      <w:r>
        <w:rPr>
          <w:sz w:val="21"/>
          <w:szCs w:val="21"/>
        </w:rPr>
        <w:t>棒以</w:t>
      </w:r>
      <w:r>
        <w:rPr>
          <w:rFonts w:hint="eastAsia"/>
          <w:sz w:val="21"/>
          <w:szCs w:val="21"/>
        </w:rPr>
        <w:t>大小为</w:t>
      </w:r>
      <w:r>
        <w:rPr>
          <w:rFonts w:ascii="Book Antiqua" w:hAnsi="Book Antiqua"/>
          <w:i/>
          <w:iCs/>
          <w:sz w:val="21"/>
          <w:szCs w:val="21"/>
        </w:rPr>
        <w:t>v</w:t>
      </w:r>
      <w:r>
        <w:rPr>
          <w:rFonts w:hint="eastAsia"/>
          <w:sz w:val="21"/>
          <w:szCs w:val="21"/>
          <w:vertAlign w:val="subscript"/>
        </w:rPr>
        <w:t>0</w: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初速度向右运动。</w:t>
      </w:r>
    </w:p>
    <w:p w14:paraId="6389A5B0" w14:textId="77777777" w:rsidR="00C74A5B" w:rsidRDefault="0029443E">
      <w:pPr>
        <w:pStyle w:val="a9"/>
        <w:adjustRightInd w:val="0"/>
        <w:snapToGrid w:val="0"/>
        <w:spacing w:beforeAutospacing="0" w:afterAutospacing="0" w:line="288" w:lineRule="auto"/>
        <w:ind w:leftChars="200" w:left="420" w:firstLineChars="2" w:firstLine="4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635281ED" wp14:editId="5F8D292C">
                <wp:simplePos x="0" y="0"/>
                <wp:positionH relativeFrom="column">
                  <wp:posOffset>4098925</wp:posOffset>
                </wp:positionH>
                <wp:positionV relativeFrom="paragraph">
                  <wp:posOffset>-93345</wp:posOffset>
                </wp:positionV>
                <wp:extent cx="1097280" cy="1144270"/>
                <wp:effectExtent l="0" t="0" r="7620" b="0"/>
                <wp:wrapSquare wrapText="bothSides"/>
                <wp:docPr id="1110203650" name="组合 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7280" cy="1144270"/>
                          <a:chOff x="-116205" y="20955"/>
                          <a:chExt cx="1097280" cy="1144767"/>
                        </a:xfrm>
                      </wpg:grpSpPr>
                      <wpg:grpSp>
                        <wpg:cNvPr id="1009786647" name="组合 1009786647"/>
                        <wpg:cNvGrpSpPr/>
                        <wpg:grpSpPr>
                          <a:xfrm>
                            <a:off x="-116205" y="20955"/>
                            <a:ext cx="1097280" cy="987425"/>
                            <a:chOff x="6155" y="92622"/>
                            <a:chExt cx="1728" cy="1555"/>
                          </a:xfrm>
                        </wpg:grpSpPr>
                        <wpg:grpSp>
                          <wpg:cNvPr id="1960642856" name="组合 1960642856"/>
                          <wpg:cNvGrpSpPr/>
                          <wpg:grpSpPr>
                            <a:xfrm>
                              <a:off x="6155" y="92622"/>
                              <a:ext cx="1728" cy="1555"/>
                              <a:chOff x="5201" y="92594"/>
                              <a:chExt cx="1728" cy="1555"/>
                            </a:xfrm>
                          </wpg:grpSpPr>
                          <wps:wsp>
                            <wps:cNvPr id="163693746" name="文本框 141"/>
                            <wps:cNvSpPr txBox="1"/>
                            <wps:spPr>
                              <a:xfrm>
                                <a:off x="5873" y="92594"/>
                                <a:ext cx="351" cy="33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E12CA2" w14:textId="77777777" w:rsidR="00C74A5B" w:rsidRDefault="0029443E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337324790" name="文本框 141"/>
                            <wps:cNvSpPr txBox="1"/>
                            <wps:spPr>
                              <a:xfrm>
                                <a:off x="5873" y="93812"/>
                                <a:ext cx="351" cy="33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DC3643" w14:textId="77777777" w:rsidR="00C74A5B" w:rsidRDefault="0029443E">
                                  <w:pPr>
                                    <w:spacing w:line="240" w:lineRule="atLeast"/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726886167" name="文本框 141"/>
                            <wps:cNvSpPr txBox="1"/>
                            <wps:spPr>
                              <a:xfrm>
                                <a:off x="6132" y="93024"/>
                                <a:ext cx="351" cy="33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376488D" w14:textId="77777777" w:rsidR="00C74A5B" w:rsidRDefault="0029443E">
                                  <w:pPr>
                                    <w:spacing w:line="240" w:lineRule="atLeast"/>
                                    <w:jc w:val="center"/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00038310" name="文本框 141"/>
                            <wps:cNvSpPr txBox="1"/>
                            <wps:spPr>
                              <a:xfrm>
                                <a:off x="5560" y="92594"/>
                                <a:ext cx="281" cy="3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25F4B1" w14:textId="77777777" w:rsidR="00C74A5B" w:rsidRDefault="0029443E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606272727" name="矩形 79"/>
                            <wps:cNvSpPr/>
                            <wps:spPr>
                              <a:xfrm>
                                <a:off x="5508" y="92903"/>
                                <a:ext cx="1368" cy="98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421943058" name="矩形 80"/>
                            <wps:cNvSpPr/>
                            <wps:spPr>
                              <a:xfrm>
                                <a:off x="5560" y="92861"/>
                                <a:ext cx="284" cy="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ABC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324162051" name="矩形 83"/>
                            <wps:cNvSpPr/>
                            <wps:spPr>
                              <a:xfrm flipH="1">
                                <a:off x="6805" y="92686"/>
                                <a:ext cx="124" cy="12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979147790" name="组合 161"/>
                            <wpg:cNvGrpSpPr/>
                            <wpg:grpSpPr>
                              <a:xfrm>
                                <a:off x="5653" y="93013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1937034621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7995874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333379926" name="组合 162"/>
                            <wpg:cNvGrpSpPr/>
                            <wpg:grpSpPr>
                              <a:xfrm>
                                <a:off x="5653" y="93330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1437411152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18113292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54678702" name="组合 165"/>
                            <wpg:cNvGrpSpPr/>
                            <wpg:grpSpPr>
                              <a:xfrm>
                                <a:off x="5653" y="93647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318092784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121112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391066316" name="组合 168"/>
                            <wpg:cNvGrpSpPr/>
                            <wpg:grpSpPr>
                              <a:xfrm>
                                <a:off x="6072" y="93013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1067569134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8684631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389036601" name="组合 171"/>
                            <wpg:cNvGrpSpPr/>
                            <wpg:grpSpPr>
                              <a:xfrm>
                                <a:off x="6072" y="93330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742204240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7156340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619856450" name="组合 174"/>
                            <wpg:cNvGrpSpPr/>
                            <wpg:grpSpPr>
                              <a:xfrm>
                                <a:off x="6072" y="93647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849601776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3731839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364773050" name="组合 177"/>
                            <wpg:cNvGrpSpPr/>
                            <wpg:grpSpPr>
                              <a:xfrm>
                                <a:off x="6452" y="93020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53786802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2752992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94012955" name="组合 180"/>
                            <wpg:cNvGrpSpPr/>
                            <wpg:grpSpPr>
                              <a:xfrm>
                                <a:off x="6452" y="93337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920645884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532033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782046045" name="组合 183"/>
                            <wpg:cNvGrpSpPr/>
                            <wpg:grpSpPr>
                              <a:xfrm>
                                <a:off x="6452" y="93654"/>
                                <a:ext cx="113" cy="113"/>
                                <a:chOff x="8292" y="90327"/>
                                <a:chExt cx="282" cy="282"/>
                              </a:xfrm>
                            </wpg:grpSpPr>
                            <wps:wsp>
                              <wps:cNvPr id="987923017" name="直接连接符 159"/>
                              <wps:cNvCnPr/>
                              <wps:spPr>
                                <a:xfrm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2255492" name="直接连接符 160"/>
                              <wps:cNvCnPr/>
                              <wps:spPr>
                                <a:xfrm flipH="1">
                                  <a:off x="8292" y="90327"/>
                                  <a:ext cx="283" cy="283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90512543" name="直接连接符 187"/>
                            <wps:cNvCnPr/>
                            <wps:spPr>
                              <a:xfrm flipH="1">
                                <a:off x="5933" y="92741"/>
                                <a:ext cx="7" cy="13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29242665" name="文本框 141"/>
                            <wps:cNvSpPr txBox="1"/>
                            <wps:spPr>
                              <a:xfrm>
                                <a:off x="5201" y="93407"/>
                                <a:ext cx="351" cy="33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465612F" w14:textId="77777777" w:rsidR="00C74A5B" w:rsidRDefault="0029443E">
                                  <w:pPr>
                                    <w:spacing w:line="240" w:lineRule="atLeast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83456896" name="矩形 983456896"/>
                          <wps:cNvSpPr/>
                          <wps:spPr>
                            <a:xfrm>
                              <a:off x="6404" y="93384"/>
                              <a:ext cx="120" cy="8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598447496" name="直接连接符 94"/>
                          <wps:cNvCnPr/>
                          <wps:spPr>
                            <a:xfrm>
                              <a:off x="6338" y="93369"/>
                              <a:ext cx="23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2946714" name="直接连接符 94"/>
                          <wps:cNvCnPr/>
                          <wps:spPr>
                            <a:xfrm>
                              <a:off x="6338" y="93487"/>
                              <a:ext cx="23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89920462" name="Rectangle 13932"/>
                        <wps:cNvSpPr/>
                        <wps:spPr>
                          <a:xfrm>
                            <a:off x="381662" y="1017767"/>
                            <a:ext cx="186935" cy="147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AF19F50" w14:textId="77777777" w:rsidR="00C74A5B" w:rsidRDefault="0029443E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5281ED" id="组合 197" o:spid="_x0000_s1924" style="position:absolute;left:0;text-align:left;margin-left:322.75pt;margin-top:-7.35pt;width:86.4pt;height:90.1pt;z-index:251650048;mso-position-horizontal-relative:text;mso-position-vertical-relative:text" coordorigin="-1162,209" coordsize="10972,11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">
                <v:group id="组合 1009786647" o:spid="_x0000_s1925" style="position:absolute;left:-1162;top:209;width:10972;height:9874" coordorigin="6155,92622" coordsize="1728,1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">
                  <v:group id="组合 1960642856" o:spid="_x0000_s1926" style="position:absolute;left:6155;top:92622;width:1728;height:1555" coordorigin="5201,92594" coordsize="1728,1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">
                    <v:shape id="文本框 141" o:spid="_x0000_s1927" type="#_x0000_t202" style="position:absolute;left:5873;top:92594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" fillcolor="white [3201]" stroked="f" strokeweight=".5pt">
                      <v:textbox inset="0,0,0,0">
                        <w:txbxContent>
                          <w:p w14:paraId="58E12CA2" w14:textId="77777777" w:rsidR="00C74A5B" w:rsidRDefault="0029443E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141" o:spid="_x0000_s1928" type="#_x0000_t202" style="position:absolute;left:5873;top:93812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" fillcolor="white [3201]" stroked="f" strokeweight=".5pt">
                      <v:textbox inset="0,0,0,0">
                        <w:txbxContent>
                          <w:p w14:paraId="55DC3643" w14:textId="77777777" w:rsidR="00C74A5B" w:rsidRDefault="0029443E">
                            <w:pPr>
                              <w:spacing w:line="240" w:lineRule="atLeast"/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41" o:spid="_x0000_s1929" type="#_x0000_t202" style="position:absolute;left:6132;top:93024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" fillcolor="white [3201]" stroked="f" strokeweight=".5pt">
                      <v:textbox inset="0,0,0,0">
                        <w:txbxContent>
                          <w:p w14:paraId="2376488D" w14:textId="77777777" w:rsidR="00C74A5B" w:rsidRDefault="0029443E">
                            <w:pPr>
                              <w:spacing w:line="240" w:lineRule="atLeast"/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41" o:spid="_x0000_s1930" type="#_x0000_t202" style="position:absolute;left:5560;top:92594;width:281;height:3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" filled="f" stroked="f" strokeweight=".5pt">
                      <v:textbox inset="0,0,0,0">
                        <w:txbxContent>
                          <w:p w14:paraId="6425F4B1" w14:textId="77777777" w:rsidR="00C74A5B" w:rsidRDefault="0029443E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rect id="矩形 79" o:spid="_x0000_s1931" style="position:absolute;left:5508;top:92903;width:1368;height: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" filled="f" strokecolor="black [3213]" strokeweight=".5pt"/>
                    <v:rect id="矩形 80" o:spid="_x0000_s1932" style="position:absolute;left:5560;top:92861;width:284;height: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" fillcolor="#fffabc" strokecolor="black [3213]" strokeweight=".5pt"/>
                    <v:rect id="矩形 83" o:spid="_x0000_s1933" style="position:absolute;left:6805;top:92686;width:124;height:1282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" fillcolor="white [3212]" stroked="f" strokeweight=".5pt"/>
                    <v:group id="组合 161" o:spid="_x0000_s1934" style="position:absolute;left:5653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">
                      <v:line id="直接连接符 159" o:spid="_x0000_s1935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" strokecolor="black [3213]" strokeweight=".5pt"/>
                      <v:line id="直接连接符 160" o:spid="_x0000_s1936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" strokecolor="black [3213]" strokeweight=".5pt"/>
                    </v:group>
                    <v:group id="组合 162" o:spid="_x0000_s1937" style="position:absolute;left:5653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">
                      <v:line id="直接连接符 159" o:spid="_x0000_s1938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" strokecolor="black [3213]" strokeweight=".5pt"/>
                      <v:line id="直接连接符 160" o:spid="_x0000_s1939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" strokecolor="black [3213]" strokeweight=".5pt"/>
                    </v:group>
                    <v:group id="组合 165" o:spid="_x0000_s1940" style="position:absolute;left:5653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">
                      <v:line id="直接连接符 159" o:spid="_x0000_s1941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" strokecolor="black [3213]" strokeweight=".5pt"/>
                      <v:line id="直接连接符 160" o:spid="_x0000_s1942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" strokecolor="black [3213]" strokeweight=".5pt"/>
                    </v:group>
                    <v:group id="组合 168" o:spid="_x0000_s1943" style="position:absolute;left:6072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">
                      <v:line id="直接连接符 159" o:spid="_x0000_s1944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" strokecolor="black [3213]" strokeweight=".5pt"/>
                      <v:line id="直接连接符 160" o:spid="_x0000_s1945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" strokecolor="black [3213]" strokeweight=".5pt"/>
                    </v:group>
                    <v:group id="组合 171" o:spid="_x0000_s1946" style="position:absolute;left:6072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">
                      <v:line id="直接连接符 159" o:spid="_x0000_s1947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" strokecolor="black [3213]" strokeweight=".5pt"/>
                      <v:line id="直接连接符 160" o:spid="_x0000_s1948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" strokecolor="black [3213]" strokeweight=".5pt"/>
                    </v:group>
                    <v:group id="组合 174" o:spid="_x0000_s1949" style="position:absolute;left:6072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">
                      <v:line id="直接连接符 159" o:spid="_x0000_s1950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" strokecolor="black [3213]" strokeweight=".5pt"/>
                      <v:line id="直接连接符 160" o:spid="_x0000_s1951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" strokecolor="black [3213]" strokeweight=".5pt"/>
                    </v:group>
                    <v:group id="组合 177" o:spid="_x0000_s1952" style="position:absolute;left:6452;top:9302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">
                      <v:line id="直接连接符 159" o:spid="_x0000_s1953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" strokecolor="black [3213]" strokeweight=".5pt"/>
                      <v:line id="直接连接符 160" o:spid="_x0000_s1954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" strokecolor="black [3213]" strokeweight=".5pt"/>
                    </v:group>
                    <v:group id="组合 180" o:spid="_x0000_s1955" style="position:absolute;left:6452;top:9333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">
                      <v:line id="直接连接符 159" o:spid="_x0000_s1956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" strokecolor="black [3213]" strokeweight=".5pt"/>
                      <v:line id="直接连接符 160" o:spid="_x0000_s1957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" strokecolor="black [3213]" strokeweight=".5pt"/>
                    </v:group>
                    <v:group id="组合 183" o:spid="_x0000_s1958" style="position:absolute;left:6452;top:93654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">
                      <v:line id="直接连接符 159" o:spid="_x0000_s1959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" strokecolor="black [3213]" strokeweight=".5pt"/>
                      <v:line id="直接连接符 160" o:spid="_x0000_s1960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" strokecolor="black [3213]" strokeweight=".5pt"/>
                    </v:group>
                    <v:line id="直接连接符 187" o:spid="_x0000_s1961" style="position:absolute;flip:x;visibility:visible;mso-wrap-style:square" from="5933,92741" to="5940,9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" strokecolor="black [3213]" strokeweight=".5pt"/>
                    <v:shape id="文本框 141" o:spid="_x0000_s1962" type="#_x0000_t202" style="position:absolute;left:5201;top:93407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" filled="f" stroked="f" strokeweight=".5pt">
                      <v:textbox inset="0,0,0,0">
                        <w:txbxContent>
                          <w:p w14:paraId="0465612F" w14:textId="77777777" w:rsidR="00C74A5B" w:rsidRDefault="0029443E">
                            <w:pPr>
                              <w:spacing w:line="240" w:lineRule="atLeast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rect id="矩形 983456896" o:spid="_x0000_s1963" style="position:absolute;left:6404;top:93384;width:120;height: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" fillcolor="white [3212]" strokecolor="white [3212]" strokeweight="2pt"/>
                  <v:line id="直接连接符 94" o:spid="_x0000_s1964" style="position:absolute;visibility:visible;mso-wrap-style:square" from="6338,93369" to="6568,93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" strokecolor="black [3213]" strokeweight=".5pt"/>
                  <v:line id="直接连接符 94" o:spid="_x0000_s1965" style="position:absolute;visibility:visible;mso-wrap-style:square" from="6338,93487" to="6568,93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" strokecolor="black [3213]" strokeweight=".5pt"/>
                </v:group>
                <v:rect id="Rectangle 13932" o:spid="_x0000_s1966" style="position:absolute;left:3816;top:10177;width:1869;height:14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" filled="f" stroked="f">
                  <v:textbox style="mso-fit-shape-to-text:t" inset="1mm,0,1mm,0">
                    <w:txbxContent>
                      <w:p w14:paraId="0AF19F50" w14:textId="77777777" w:rsidR="00C74A5B" w:rsidRDefault="0029443E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乙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/>
          <w:sz w:val="21"/>
          <w:szCs w:val="18"/>
        </w:rPr>
        <w:t>(1)</w:t>
      </w:r>
      <w:r>
        <w:rPr>
          <w:rFonts w:hint="eastAsia"/>
          <w:sz w:val="21"/>
          <w:szCs w:val="18"/>
        </w:rPr>
        <w:t>不计电磁辐射，</w:t>
      </w:r>
      <w:r>
        <w:rPr>
          <w:sz w:val="21"/>
          <w:szCs w:val="21"/>
        </w:rPr>
        <w:t>棒</w:t>
      </w:r>
      <w:r>
        <w:rPr>
          <w:rStyle w:val="ab"/>
          <w:b w:val="0"/>
          <w:sz w:val="21"/>
          <w:szCs w:val="21"/>
        </w:rPr>
        <w:t>减少的动能</w:t>
      </w:r>
      <w:r>
        <w:rPr>
          <w:rStyle w:val="ab"/>
          <w:rFonts w:hint="eastAsia"/>
          <w:b w:val="0"/>
          <w:sz w:val="21"/>
          <w:szCs w:val="21"/>
        </w:rPr>
        <w:t>转化为</w:t>
      </w:r>
      <w:r>
        <w:rPr>
          <w:rStyle w:val="ab"/>
          <w:b w:val="0"/>
          <w:sz w:val="21"/>
          <w:szCs w:val="21"/>
        </w:rPr>
        <w:t>电容器储存的</w:t>
      </w:r>
      <w:r>
        <w:rPr>
          <w:rStyle w:val="ab"/>
          <w:b w:val="0"/>
          <w:sz w:val="21"/>
          <w:szCs w:val="21"/>
        </w:rPr>
        <w:t>______</w:t>
      </w:r>
      <w:r>
        <w:rPr>
          <w:rStyle w:val="ab"/>
          <w:b w:val="0"/>
          <w:sz w:val="21"/>
          <w:szCs w:val="21"/>
        </w:rPr>
        <w:t>和</w:t>
      </w:r>
      <w:r>
        <w:rPr>
          <w:rStyle w:val="ab"/>
          <w:rFonts w:hint="eastAsia"/>
          <w:b w:val="0"/>
          <w:sz w:val="21"/>
          <w:szCs w:val="21"/>
        </w:rPr>
        <w:t>电路中的焦耳热</w:t>
      </w:r>
      <w:r>
        <w:rPr>
          <w:rStyle w:val="ab"/>
          <w:b w:val="0"/>
          <w:sz w:val="21"/>
          <w:szCs w:val="21"/>
        </w:rPr>
        <w:t>。</w:t>
      </w:r>
      <w:r>
        <w:rPr>
          <w:sz w:val="21"/>
          <w:szCs w:val="21"/>
        </w:rPr>
        <w:t>棒最终做匀速直线运动时，</w:t>
      </w:r>
      <w:r>
        <w:rPr>
          <w:sz w:val="21"/>
          <w:szCs w:val="21"/>
          <w:lang w:bidi="ar"/>
        </w:rPr>
        <w:t>通过</w:t>
      </w:r>
      <w:r>
        <w:rPr>
          <w:rFonts w:hint="eastAsia"/>
          <w:sz w:val="21"/>
          <w:szCs w:val="21"/>
        </w:rPr>
        <w:t>该</w:t>
      </w:r>
      <w:r>
        <w:rPr>
          <w:sz w:val="21"/>
          <w:szCs w:val="21"/>
        </w:rPr>
        <w:t>棒</w:t>
      </w:r>
      <w:r>
        <w:rPr>
          <w:sz w:val="21"/>
          <w:szCs w:val="21"/>
          <w:lang w:bidi="ar"/>
        </w:rPr>
        <w:t>的电流为</w:t>
      </w:r>
      <w:r>
        <w:rPr>
          <w:sz w:val="21"/>
          <w:szCs w:val="21"/>
          <w:lang w:bidi="ar"/>
        </w:rPr>
        <w:t>________</w:t>
      </w:r>
      <w:r>
        <w:rPr>
          <w:sz w:val="21"/>
          <w:szCs w:val="21"/>
          <w:lang w:bidi="ar"/>
        </w:rPr>
        <w:t>。</w:t>
      </w:r>
    </w:p>
    <w:p w14:paraId="6AB8FDC1" w14:textId="77777777" w:rsidR="002802C5" w:rsidRDefault="0029443E">
      <w:pPr>
        <w:pStyle w:val="a9"/>
        <w:adjustRightInd w:val="0"/>
        <w:snapToGrid w:val="0"/>
        <w:spacing w:beforeAutospacing="0" w:afterAutospacing="0" w:line="288" w:lineRule="auto"/>
        <w:ind w:leftChars="200" w:left="420" w:firstLineChars="2" w:firstLine="4"/>
        <w:rPr>
          <w:sz w:val="21"/>
          <w:szCs w:val="21"/>
        </w:rPr>
        <w:sectPr w:rsidR="002802C5">
          <w:pgSz w:w="11905" w:h="16840"/>
          <w:pgMar w:top="1440" w:right="1800" w:bottom="1440" w:left="1800" w:header="720" w:footer="720" w:gutter="0"/>
          <w:cols w:space="720"/>
        </w:sectPr>
      </w:pPr>
      <w:r>
        <w:rPr>
          <w:rFonts w:hint="eastAsia"/>
          <w:sz w:val="21"/>
          <w:szCs w:val="18"/>
        </w:rPr>
        <w:t>(2)(</w:t>
      </w:r>
      <w:r>
        <w:rPr>
          <w:rFonts w:hint="eastAsia"/>
          <w:sz w:val="21"/>
          <w:szCs w:val="18"/>
        </w:rPr>
        <w:t>计算</w:t>
      </w:r>
      <w:r>
        <w:rPr>
          <w:rFonts w:hint="eastAsia"/>
          <w:sz w:val="21"/>
          <w:szCs w:val="18"/>
        </w:rPr>
        <w:t>)</w:t>
      </w:r>
      <w:r>
        <w:rPr>
          <w:sz w:val="21"/>
          <w:szCs w:val="21"/>
        </w:rPr>
        <w:t>求棒</w:t>
      </w:r>
      <w:r>
        <w:rPr>
          <w:rFonts w:hint="eastAsia"/>
          <w:sz w:val="21"/>
          <w:szCs w:val="21"/>
        </w:rPr>
        <w:t>最终的</w:t>
      </w:r>
      <w:r>
        <w:rPr>
          <w:sz w:val="21"/>
          <w:szCs w:val="21"/>
        </w:rPr>
        <w:t>速度</w:t>
      </w:r>
      <w:r>
        <w:rPr>
          <w:rFonts w:hint="eastAsia"/>
          <w:sz w:val="21"/>
          <w:szCs w:val="21"/>
        </w:rPr>
        <w:t>大小</w:t>
      </w:r>
      <w:r>
        <w:rPr>
          <w:rFonts w:ascii="Book Antiqua" w:hAnsi="Book Antiqua"/>
          <w:i/>
          <w:iCs/>
          <w:sz w:val="21"/>
          <w:szCs w:val="21"/>
        </w:rPr>
        <w:t>v</w:t>
      </w:r>
      <w:r>
        <w:rPr>
          <w:rFonts w:hint="eastAsia"/>
          <w:sz w:val="21"/>
          <w:szCs w:val="21"/>
          <w:vertAlign w:val="subscript"/>
        </w:rPr>
        <w:t>1</w:t>
      </w:r>
      <w:r>
        <w:rPr>
          <w:sz w:val="21"/>
          <w:szCs w:val="21"/>
        </w:rPr>
        <w:t>和运动过程中通过电阻</w:t>
      </w:r>
      <w:r>
        <w:rPr>
          <w:i/>
          <w:iCs/>
          <w:sz w:val="21"/>
          <w:szCs w:val="21"/>
        </w:rPr>
        <w:t>R</w:t>
      </w:r>
      <w:r>
        <w:rPr>
          <w:sz w:val="21"/>
          <w:szCs w:val="21"/>
        </w:rPr>
        <w:t>的电荷量</w:t>
      </w:r>
      <w:r>
        <w:rPr>
          <w:i/>
          <w:iCs/>
          <w:sz w:val="21"/>
          <w:szCs w:val="21"/>
        </w:rPr>
        <w:t>q</w:t>
      </w:r>
      <w:r>
        <w:rPr>
          <w:sz w:val="21"/>
          <w:szCs w:val="21"/>
        </w:rPr>
        <w:t>。</w:t>
      </w:r>
    </w:p>
    <w:p w14:paraId="13FD9D36" w14:textId="77777777" w:rsidR="002802C5" w:rsidRDefault="002802C5" w:rsidP="002802C5">
      <w:pPr>
        <w:adjustRightInd w:val="0"/>
        <w:snapToGrid w:val="0"/>
        <w:spacing w:line="440" w:lineRule="exact"/>
        <w:jc w:val="center"/>
        <w:rPr>
          <w:rFonts w:eastAsia="黑体"/>
          <w:b/>
          <w:sz w:val="32"/>
          <w:szCs w:val="32"/>
        </w:rPr>
      </w:pPr>
      <w:bookmarkStart w:id="9" w:name="_Hlk192451842"/>
      <w:bookmarkStart w:id="10" w:name="_Hlk192962209"/>
      <w:bookmarkEnd w:id="9"/>
      <w:bookmarkEnd w:id="10"/>
      <w:r>
        <w:rPr>
          <w:rFonts w:eastAsia="黑体"/>
          <w:b/>
          <w:sz w:val="32"/>
          <w:szCs w:val="32"/>
        </w:rPr>
        <w:lastRenderedPageBreak/>
        <w:t>2025</w:t>
      </w:r>
      <w:r>
        <w:rPr>
          <w:rFonts w:eastAsia="黑体"/>
          <w:b/>
          <w:sz w:val="32"/>
          <w:szCs w:val="32"/>
        </w:rPr>
        <w:t>学年高三年级第</w:t>
      </w:r>
      <w:r>
        <w:rPr>
          <w:rFonts w:eastAsia="黑体" w:hint="eastAsia"/>
          <w:b/>
          <w:sz w:val="32"/>
          <w:szCs w:val="32"/>
        </w:rPr>
        <w:t>二</w:t>
      </w:r>
      <w:r>
        <w:rPr>
          <w:rFonts w:eastAsia="黑体"/>
          <w:b/>
          <w:sz w:val="32"/>
          <w:szCs w:val="32"/>
        </w:rPr>
        <w:t>次质量调研</w:t>
      </w:r>
    </w:p>
    <w:p w14:paraId="0384DE96" w14:textId="77777777" w:rsidR="002802C5" w:rsidRDefault="002802C5" w:rsidP="002802C5">
      <w:pPr>
        <w:adjustRightInd w:val="0"/>
        <w:snapToGrid w:val="0"/>
        <w:spacing w:line="440" w:lineRule="exact"/>
        <w:jc w:val="center"/>
        <w:rPr>
          <w:rFonts w:eastAsia="黑体"/>
          <w:b/>
          <w:sz w:val="32"/>
          <w:szCs w:val="32"/>
        </w:rPr>
      </w:pPr>
      <w:r>
        <w:rPr>
          <w:rFonts w:eastAsia="黑体"/>
          <w:b/>
          <w:sz w:val="32"/>
          <w:szCs w:val="32"/>
        </w:rPr>
        <w:t>物理试卷</w:t>
      </w:r>
      <w:r>
        <w:rPr>
          <w:rFonts w:eastAsia="黑体"/>
          <w:b/>
          <w:sz w:val="32"/>
          <w:szCs w:val="32"/>
        </w:rPr>
        <w:t xml:space="preserve"> </w:t>
      </w:r>
      <w:r>
        <w:rPr>
          <w:rFonts w:eastAsia="黑体"/>
          <w:b/>
          <w:sz w:val="32"/>
          <w:szCs w:val="32"/>
        </w:rPr>
        <w:t>参考答案</w:t>
      </w:r>
    </w:p>
    <w:p w14:paraId="1B5BDC4A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Cs w:val="21"/>
        </w:rPr>
      </w:pPr>
      <w:r>
        <w:rPr>
          <w:rFonts w:eastAsia="黑体"/>
          <w:sz w:val="24"/>
          <w:szCs w:val="21"/>
        </w:rPr>
        <w:t>一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 w:hint="eastAsia"/>
          <w:sz w:val="24"/>
          <w:szCs w:val="21"/>
        </w:rPr>
        <w:t>探秘</w:t>
      </w:r>
      <w:r>
        <w:rPr>
          <w:rFonts w:ascii="黑体" w:eastAsia="黑体" w:hAnsi="黑体" w:cs="黑体" w:hint="eastAsia"/>
          <w:sz w:val="24"/>
          <w:szCs w:val="21"/>
        </w:rPr>
        <w:t>“</w:t>
      </w:r>
      <w:r>
        <w:rPr>
          <w:rFonts w:eastAsia="黑体" w:hint="eastAsia"/>
          <w:sz w:val="24"/>
          <w:szCs w:val="21"/>
        </w:rPr>
        <w:t>风车</w:t>
      </w:r>
      <w:r>
        <w:rPr>
          <w:rFonts w:ascii="黑体" w:eastAsia="黑体" w:hAnsi="黑体" w:cs="黑体" w:hint="eastAsia"/>
          <w:sz w:val="24"/>
          <w:szCs w:val="21"/>
        </w:rPr>
        <w:t>”</w:t>
      </w:r>
      <w:r>
        <w:rPr>
          <w:rFonts w:eastAsia="黑体"/>
          <w:sz w:val="24"/>
          <w:szCs w:val="21"/>
        </w:rPr>
        <w:t>(1</w:t>
      </w:r>
      <w:r>
        <w:rPr>
          <w:rFonts w:eastAsia="黑体" w:hint="eastAsia"/>
          <w:sz w:val="24"/>
          <w:szCs w:val="21"/>
        </w:rPr>
        <w:t>7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2E1EB469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bookmarkStart w:id="11" w:name="OLE_LINK34"/>
      <w:r>
        <w:t>1</w:t>
      </w:r>
      <w:r>
        <w:t>．</w:t>
      </w:r>
      <w:r>
        <w:t xml:space="preserve"> 5(3</w:t>
      </w:r>
      <w:r>
        <w:t>分</w:t>
      </w:r>
      <w:r>
        <w:t>)</w:t>
      </w:r>
    </w:p>
    <w:p w14:paraId="6AFBFC74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>2</w:t>
      </w:r>
      <w:r>
        <w:t>．</w:t>
      </w:r>
      <w:r>
        <w:t xml:space="preserve"> </w:t>
      </w:r>
      <w:r>
        <w:rPr>
          <w:position w:val="-24"/>
        </w:rPr>
        <w:object w:dxaOrig="436" w:dyaOrig="620" w14:anchorId="6151CAC7">
          <v:shape id="_x0000_i1032" type="#_x0000_t75" style="width:21.45pt;height:31pt" o:ole="">
            <v:imagedata r:id="rId36" o:title=""/>
          </v:shape>
          <o:OLEObject Type="Embed" ProgID="Equation.DSMT4" ShapeID="_x0000_i1032" DrawAspect="Content" ObjectID="_1838290303" r:id="rId37"/>
        </w:object>
      </w:r>
      <w:r>
        <w:t>，</w:t>
      </w:r>
      <w:r>
        <w:rPr>
          <w:position w:val="-24"/>
        </w:rPr>
        <w:object w:dxaOrig="562" w:dyaOrig="620" w14:anchorId="19DD19D3">
          <v:shape id="_x0000_i1033" type="#_x0000_t75" style="width:28.35pt;height:31pt" o:ole="">
            <v:imagedata r:id="rId38" o:title=""/>
          </v:shape>
          <o:OLEObject Type="Embed" ProgID="Equation.DSMT4" ShapeID="_x0000_i1033" DrawAspect="Content" ObjectID="_1838290304" r:id="rId39"/>
        </w:object>
      </w:r>
      <w:r>
        <w:t xml:space="preserve"> (4</w:t>
      </w:r>
      <w:r>
        <w:t>分，每空</w:t>
      </w:r>
      <w:r>
        <w:t>2</w:t>
      </w:r>
      <w:r>
        <w:t>分</w:t>
      </w:r>
      <w:r>
        <w:t>)</w:t>
      </w:r>
    </w:p>
    <w:p w14:paraId="6010E5F3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>3</w:t>
      </w:r>
      <w:r>
        <w:t>．</w:t>
      </w:r>
      <w:r>
        <w:t xml:space="preserve"> </w:t>
      </w:r>
      <w:r>
        <w:rPr>
          <w:iCs/>
        </w:rPr>
        <w:t>D</w:t>
      </w:r>
      <w:r>
        <w:t>(3</w:t>
      </w:r>
      <w:r>
        <w:t>分</w:t>
      </w:r>
      <w:r>
        <w:t>)</w:t>
      </w:r>
    </w:p>
    <w:p w14:paraId="03528634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>4</w:t>
      </w:r>
      <w:r>
        <w:t>．（</w:t>
      </w:r>
      <w:r>
        <w:t>1</w:t>
      </w:r>
      <w:r>
        <w:t>）</w:t>
      </w:r>
      <w:r>
        <w:t>AB</w:t>
      </w:r>
      <w:r>
        <w:rPr>
          <w:iCs/>
        </w:rPr>
        <w:t>D</w:t>
      </w:r>
      <w:r>
        <w:t>(4</w:t>
      </w:r>
      <w:r>
        <w:t>分，</w:t>
      </w:r>
      <w:r>
        <w:rPr>
          <w:szCs w:val="21"/>
        </w:rPr>
        <w:t>仅选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B</w:t>
      </w:r>
      <w:r>
        <w:rPr>
          <w:szCs w:val="21"/>
        </w:rPr>
        <w:t>或</w:t>
      </w:r>
      <w:r>
        <w:rPr>
          <w:szCs w:val="21"/>
        </w:rPr>
        <w:t>D</w:t>
      </w:r>
      <w:r>
        <w:rPr>
          <w:szCs w:val="21"/>
        </w:rPr>
        <w:t>得</w:t>
      </w:r>
      <w:r>
        <w:rPr>
          <w:szCs w:val="21"/>
        </w:rPr>
        <w:t>2</w:t>
      </w:r>
      <w:r>
        <w:rPr>
          <w:szCs w:val="21"/>
        </w:rPr>
        <w:t>分，选</w:t>
      </w:r>
      <w:r>
        <w:rPr>
          <w:szCs w:val="21"/>
        </w:rPr>
        <w:t>AB</w:t>
      </w:r>
      <w:r>
        <w:rPr>
          <w:szCs w:val="21"/>
        </w:rPr>
        <w:t>、</w:t>
      </w:r>
      <w:r>
        <w:rPr>
          <w:szCs w:val="21"/>
        </w:rPr>
        <w:t>AD</w:t>
      </w:r>
      <w:r>
        <w:rPr>
          <w:szCs w:val="21"/>
        </w:rPr>
        <w:t>、</w:t>
      </w:r>
      <w:r>
        <w:rPr>
          <w:szCs w:val="21"/>
        </w:rPr>
        <w:t>BD</w:t>
      </w:r>
      <w:r>
        <w:rPr>
          <w:szCs w:val="21"/>
        </w:rPr>
        <w:t>得</w:t>
      </w:r>
      <w:r>
        <w:rPr>
          <w:szCs w:val="21"/>
        </w:rPr>
        <w:t>3</w:t>
      </w:r>
      <w:r>
        <w:rPr>
          <w:szCs w:val="21"/>
        </w:rPr>
        <w:t>分，选错不得分</w:t>
      </w:r>
      <w:r>
        <w:t>)</w:t>
      </w:r>
      <w:r>
        <w:tab/>
      </w:r>
    </w:p>
    <w:p w14:paraId="0FF33416" w14:textId="77777777" w:rsidR="002802C5" w:rsidRDefault="002802C5" w:rsidP="002802C5">
      <w:pPr>
        <w:tabs>
          <w:tab w:val="left" w:pos="560"/>
          <w:tab w:val="left" w:pos="70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ab/>
      </w:r>
      <w:r>
        <w:rPr>
          <w:rFonts w:hint="eastAsia"/>
        </w:rPr>
        <w:t xml:space="preserve"> </w:t>
      </w:r>
      <w:r>
        <w:t>（</w:t>
      </w:r>
      <w:r>
        <w:t>2</w:t>
      </w:r>
      <w:r>
        <w:t>）</w:t>
      </w:r>
      <w:r>
        <w:t>(3</w:t>
      </w:r>
      <w:r>
        <w:t>分</w:t>
      </w:r>
      <w:r>
        <w:t>)</w:t>
      </w:r>
      <w:r>
        <w:t>我支持乙观点</w:t>
      </w:r>
      <w:r>
        <w:t>(</w:t>
      </w:r>
      <w:r>
        <w:rPr>
          <w:rFonts w:hint="eastAsia"/>
        </w:rPr>
        <w:t>1</w:t>
      </w:r>
      <w:r>
        <w:t>分</w:t>
      </w:r>
      <w:r>
        <w:t>)</w:t>
      </w:r>
      <w:r>
        <w:t>。</w:t>
      </w:r>
    </w:p>
    <w:p w14:paraId="0021F682" w14:textId="77777777" w:rsidR="002802C5" w:rsidRDefault="002802C5" w:rsidP="002802C5">
      <w:pPr>
        <w:tabs>
          <w:tab w:val="left" w:pos="560"/>
          <w:tab w:val="left" w:pos="70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leftChars="200" w:left="420"/>
        <w:jc w:val="left"/>
      </w:pPr>
      <w:r>
        <w:rPr>
          <w:color w:val="1F2329"/>
          <w:szCs w:val="21"/>
        </w:rPr>
        <w:t>依据为：黑面吸热更多，附近气体温度更高、压强更大，对黑面的推力更大，</w:t>
      </w:r>
      <w:r>
        <w:t>(</w:t>
      </w:r>
      <w:r>
        <w:rPr>
          <w:rFonts w:hint="eastAsia"/>
        </w:rPr>
        <w:t>1</w:t>
      </w:r>
      <w:r>
        <w:t>分</w:t>
      </w:r>
      <w:r>
        <w:t>)</w:t>
      </w:r>
      <w:r>
        <w:br/>
      </w:r>
      <w:r>
        <w:rPr>
          <w:color w:val="1F2329"/>
          <w:szCs w:val="21"/>
        </w:rPr>
        <w:t>推动叶片向银面方向转动，与观察到的实际转动方向一致</w:t>
      </w:r>
      <w:r>
        <w:t>(</w:t>
      </w:r>
      <w:r>
        <w:rPr>
          <w:rFonts w:hint="eastAsia"/>
        </w:rPr>
        <w:t>1</w:t>
      </w:r>
      <w:r>
        <w:t>分</w:t>
      </w:r>
      <w:r>
        <w:t>)</w:t>
      </w:r>
      <w:r>
        <w:rPr>
          <w:color w:val="1F2329"/>
          <w:szCs w:val="21"/>
        </w:rPr>
        <w:t>。</w:t>
      </w:r>
      <w:r>
        <w:tab/>
      </w:r>
    </w:p>
    <w:p w14:paraId="31FA7A6C" w14:textId="77777777" w:rsidR="002802C5" w:rsidRDefault="002802C5" w:rsidP="002802C5">
      <w:pPr>
        <w:tabs>
          <w:tab w:val="left" w:pos="560"/>
          <w:tab w:val="left" w:pos="70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color w:val="1F2329"/>
          <w:szCs w:val="21"/>
        </w:rPr>
      </w:pPr>
      <w:r>
        <w:t>【若</w:t>
      </w:r>
      <w:r>
        <w:rPr>
          <w:rFonts w:hint="eastAsia"/>
        </w:rPr>
        <w:t>依据主要</w:t>
      </w:r>
      <w:r>
        <w:t>写甲不正确</w:t>
      </w:r>
      <w:r>
        <w:rPr>
          <w:rFonts w:hint="eastAsia"/>
        </w:rPr>
        <w:t>的原因</w:t>
      </w:r>
      <w:r>
        <w:t>，得部分分数</w:t>
      </w:r>
      <w:r>
        <w:rPr>
          <w:color w:val="1F2329"/>
          <w:szCs w:val="21"/>
        </w:rPr>
        <w:t>。</w:t>
      </w:r>
      <w:r>
        <w:rPr>
          <w:rFonts w:hint="eastAsia"/>
          <w:color w:val="1F2329"/>
          <w:szCs w:val="21"/>
        </w:rPr>
        <w:t>比如，若根据甲观点，</w:t>
      </w:r>
      <w:r>
        <w:rPr>
          <w:color w:val="1F2329"/>
          <w:szCs w:val="21"/>
        </w:rPr>
        <w:t>光子被黑面吸收、银面反弹，银面获得的冲力更大，推动叶片向黑面方向转动（即俯视逆时针），与观察到的转动方向相反。</w:t>
      </w:r>
      <w:r>
        <w:rPr>
          <w:rFonts w:hint="eastAsia"/>
          <w:color w:val="1F2329"/>
          <w:szCs w:val="21"/>
        </w:rPr>
        <w:t>得</w:t>
      </w:r>
      <w:r>
        <w:rPr>
          <w:rFonts w:hint="eastAsia"/>
          <w:color w:val="1F2329"/>
          <w:szCs w:val="21"/>
        </w:rPr>
        <w:t>1</w:t>
      </w:r>
      <w:r>
        <w:rPr>
          <w:rFonts w:hint="eastAsia"/>
          <w:color w:val="1F2329"/>
          <w:szCs w:val="21"/>
        </w:rPr>
        <w:t>分</w:t>
      </w:r>
      <w:r>
        <w:t>】</w:t>
      </w:r>
    </w:p>
    <w:bookmarkEnd w:id="11"/>
    <w:p w14:paraId="7137469E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二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 w:hint="eastAsia"/>
          <w:sz w:val="24"/>
          <w:szCs w:val="21"/>
        </w:rPr>
        <w:t>拉坯</w:t>
      </w:r>
      <w:r>
        <w:rPr>
          <w:rFonts w:eastAsia="黑体"/>
          <w:sz w:val="24"/>
          <w:szCs w:val="21"/>
        </w:rPr>
        <w:t>(</w:t>
      </w:r>
      <w:r>
        <w:rPr>
          <w:rFonts w:eastAsia="黑体" w:hint="eastAsia"/>
          <w:sz w:val="24"/>
          <w:szCs w:val="21"/>
        </w:rPr>
        <w:t>14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709D0B44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>1</w:t>
      </w:r>
      <w:r>
        <w:t>．</w:t>
      </w:r>
      <w:r>
        <w:t xml:space="preserve"> D(3</w:t>
      </w:r>
      <w:r>
        <w:t>分</w:t>
      </w:r>
      <w:r>
        <w:t>)</w:t>
      </w:r>
    </w:p>
    <w:p w14:paraId="53C610E2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t>2</w:t>
      </w:r>
      <w:r>
        <w:t>．</w:t>
      </w:r>
      <w:r>
        <w:t xml:space="preserve"> </w:t>
      </w:r>
      <w:r>
        <w:rPr>
          <w:position w:val="-26"/>
        </w:rPr>
        <w:object w:dxaOrig="662" w:dyaOrig="699" w14:anchorId="52346BD9">
          <v:shape id="_x0000_i1034" type="#_x0000_t75" style="width:32.95pt;height:35.25pt" o:ole="">
            <v:imagedata r:id="rId40" o:title=""/>
          </v:shape>
          <o:OLEObject Type="Embed" ProgID="Equation.DSMT4" ShapeID="_x0000_i1034" DrawAspect="Content" ObjectID="_1838290305" r:id="rId41"/>
        </w:object>
      </w:r>
      <w:r>
        <w:t>，</w:t>
      </w:r>
      <w:r>
        <w:rPr>
          <w:i/>
          <w:iCs/>
        </w:rPr>
        <w:t>mg</w:t>
      </w:r>
      <w:r>
        <w:rPr>
          <w:i/>
          <w:iCs/>
          <w:vertAlign w:val="superscript"/>
        </w:rPr>
        <w:t>2</w:t>
      </w:r>
      <w:r>
        <w:rPr>
          <w:i/>
          <w:iCs/>
        </w:rPr>
        <w:t>t</w:t>
      </w:r>
      <w:r>
        <w:t>，</w:t>
      </w:r>
      <w:r>
        <w:rPr>
          <w:i/>
          <w:iCs/>
        </w:rPr>
        <w:t>mgh+</w:t>
      </w:r>
      <w:r>
        <w:rPr>
          <w:position w:val="-24"/>
        </w:rPr>
        <w:object w:dxaOrig="620" w:dyaOrig="662" w14:anchorId="401A4683">
          <v:shape id="_x0000_i1035" type="#_x0000_t75" style="width:31pt;height:32.95pt" o:ole="">
            <v:imagedata r:id="rId42" o:title=""/>
          </v:shape>
          <o:OLEObject Type="Embed" ProgID="Equation.DSMT4" ShapeID="_x0000_i1035" DrawAspect="Content" ObjectID="_1838290306" r:id="rId43"/>
        </w:object>
      </w:r>
      <w:r>
        <w:t xml:space="preserve"> (6</w:t>
      </w:r>
      <w:r>
        <w:t>分，每空</w:t>
      </w:r>
      <w:r>
        <w:t>2</w:t>
      </w:r>
      <w:r>
        <w:t>分</w:t>
      </w:r>
      <w:r>
        <w:t>)</w:t>
      </w:r>
    </w:p>
    <w:p w14:paraId="70829E91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t>3</w:t>
      </w:r>
      <w:r>
        <w:t>．（</w:t>
      </w:r>
      <w:r>
        <w:t>1</w:t>
      </w:r>
      <w:r>
        <w:t>）</w:t>
      </w:r>
      <w:r>
        <w:t>A(3</w:t>
      </w:r>
      <w:r>
        <w:t>分</w:t>
      </w:r>
      <w:r>
        <w:t>)</w:t>
      </w:r>
      <w:r>
        <w:tab/>
      </w:r>
      <w:r>
        <w:t>（</w:t>
      </w:r>
      <w:r>
        <w:t>2</w:t>
      </w:r>
      <w:r>
        <w:t>）</w:t>
      </w:r>
      <w:r>
        <w:t>B(2</w:t>
      </w:r>
      <w:r>
        <w:t>分</w:t>
      </w:r>
      <w:r>
        <w:t>)</w:t>
      </w:r>
    </w:p>
    <w:p w14:paraId="5E0A132A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三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 w:hint="eastAsia"/>
          <w:sz w:val="24"/>
          <w:szCs w:val="21"/>
        </w:rPr>
        <w:t>草地</w:t>
      </w:r>
      <w:r>
        <w:rPr>
          <w:rFonts w:eastAsia="黑体"/>
          <w:sz w:val="24"/>
          <w:szCs w:val="21"/>
        </w:rPr>
        <w:t>(1</w:t>
      </w:r>
      <w:r>
        <w:rPr>
          <w:rFonts w:eastAsia="黑体" w:hint="eastAsia"/>
          <w:sz w:val="24"/>
          <w:szCs w:val="21"/>
        </w:rPr>
        <w:t>8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438E2114" w14:textId="77777777" w:rsidR="002802C5" w:rsidRDefault="002802C5" w:rsidP="002802C5">
      <w:pPr>
        <w:tabs>
          <w:tab w:val="left" w:pos="560"/>
          <w:tab w:val="left" w:pos="112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bookmarkStart w:id="12" w:name="OLE_LINK36"/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position w:val="-24"/>
        </w:rPr>
        <w:object w:dxaOrig="683" w:dyaOrig="683" w14:anchorId="4B0FF1E5">
          <v:shape id="_x0000_i1036" type="#_x0000_t75" style="width:34.1pt;height:34.1pt" o:ole="">
            <v:imagedata r:id="rId44" o:title=""/>
          </v:shape>
          <o:OLEObject Type="Embed" ProgID="Equation.DSMT4" ShapeID="_x0000_i1036" DrawAspect="Content" ObjectID="_1838290307" r:id="rId45"/>
        </w:object>
      </w:r>
      <w:r>
        <w:rPr>
          <w:rFonts w:eastAsia="华文中宋"/>
        </w:rPr>
        <w:t>；</w:t>
      </w:r>
      <w:r>
        <w:rPr>
          <w:position w:val="-24"/>
        </w:rPr>
        <w:object w:dxaOrig="778" w:dyaOrig="678" w14:anchorId="3DBFC405">
          <v:shape id="_x0000_i1037" type="#_x0000_t75" style="width:39.05pt;height:34.1pt" o:ole="">
            <v:imagedata r:id="rId46" o:title=""/>
          </v:shape>
          <o:OLEObject Type="Embed" ProgID="Equation.DSMT4" ShapeID="_x0000_i1037" DrawAspect="Content" ObjectID="_1838290308" r:id="rId47"/>
        </w:object>
      </w:r>
      <w:r>
        <w:rPr>
          <w:rFonts w:eastAsia="华文中宋"/>
        </w:rPr>
        <w:tab/>
        <w:t>(</w:t>
      </w:r>
      <w:r>
        <w:rPr>
          <w:rFonts w:eastAsia="华文中宋" w:hint="eastAsia"/>
        </w:rPr>
        <w:t>4</w:t>
      </w:r>
      <w:r>
        <w:rPr>
          <w:rFonts w:eastAsia="华文中宋"/>
        </w:rPr>
        <w:t>分，</w:t>
      </w:r>
      <w:r>
        <w:rPr>
          <w:rFonts w:eastAsia="华文中宋" w:hint="eastAsia"/>
        </w:rPr>
        <w:t>每空</w:t>
      </w:r>
      <w:r>
        <w:rPr>
          <w:rFonts w:eastAsia="华文中宋" w:hint="eastAsia"/>
        </w:rPr>
        <w:t>2</w:t>
      </w:r>
      <w:r>
        <w:rPr>
          <w:rFonts w:eastAsia="华文中宋" w:hint="eastAsia"/>
        </w:rPr>
        <w:t>分</w:t>
      </w:r>
      <w:r>
        <w:rPr>
          <w:rFonts w:eastAsia="华文中宋"/>
        </w:rPr>
        <w:t>)</w:t>
      </w:r>
    </w:p>
    <w:p w14:paraId="3E97C88B" w14:textId="77777777" w:rsidR="002802C5" w:rsidRDefault="002802C5" w:rsidP="002802C5">
      <w:pPr>
        <w:tabs>
          <w:tab w:val="left" w:pos="15"/>
          <w:tab w:val="left" w:pos="312"/>
        </w:tabs>
        <w:adjustRightInd w:val="0"/>
        <w:snapToGrid w:val="0"/>
        <w:spacing w:line="288" w:lineRule="auto"/>
        <w:ind w:firstLineChars="200" w:firstLine="420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rFonts w:eastAsia="华文中宋"/>
        </w:rPr>
        <w:t>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 w:hint="eastAsia"/>
        </w:rPr>
        <w:t>E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/>
        </w:rPr>
        <w:tab/>
      </w:r>
      <w:r>
        <w:rPr>
          <w:rFonts w:eastAsia="华文中宋"/>
        </w:rPr>
        <w:t>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 w:hint="eastAsia"/>
          <w:i/>
          <w:iCs/>
        </w:rPr>
        <w:t>mg</w:t>
      </w:r>
      <w:r>
        <w:rPr>
          <w:rFonts w:eastAsia="华文中宋" w:hint="eastAsia"/>
        </w:rPr>
        <w:t>sin</w:t>
      </w:r>
      <w:r>
        <w:rPr>
          <w:rFonts w:eastAsia="华文中宋"/>
          <w:i/>
          <w:iCs/>
        </w:rPr>
        <w:t>θ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5FF552E3" w14:textId="77777777" w:rsidR="002802C5" w:rsidRDefault="002802C5" w:rsidP="002802C5">
      <w:pPr>
        <w:tabs>
          <w:tab w:val="left" w:pos="560"/>
          <w:tab w:val="left" w:pos="112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 w:hint="eastAsia"/>
        </w:rPr>
        <w:t>3</w:t>
      </w:r>
      <w:r>
        <w:rPr>
          <w:rFonts w:eastAsia="华文中宋"/>
        </w:rPr>
        <w:t>．</w:t>
      </w:r>
      <w:r>
        <w:rPr>
          <w:rFonts w:eastAsia="华文中宋"/>
        </w:rPr>
        <w:t xml:space="preserve"> </w:t>
      </w:r>
      <w:r>
        <w:rPr>
          <w:rFonts w:eastAsia="华文中宋"/>
        </w:rPr>
        <w:t>（</w:t>
      </w:r>
      <w:r>
        <w:rPr>
          <w:rFonts w:eastAsia="华文中宋"/>
        </w:rPr>
        <w:t>1</w:t>
      </w:r>
      <w:r>
        <w:rPr>
          <w:rFonts w:eastAsia="华文中宋"/>
        </w:rPr>
        <w:t>）</w:t>
      </w:r>
      <w:r>
        <w:rPr>
          <w:rFonts w:eastAsia="华文中宋" w:hint="eastAsia"/>
        </w:rPr>
        <w:t>1.96</w:t>
      </w:r>
      <w:r>
        <w:rPr>
          <w:rFonts w:eastAsia="华文中宋" w:hint="eastAsia"/>
        </w:rPr>
        <w:t>；</w:t>
      </w:r>
      <w:r>
        <w:rPr>
          <w:rFonts w:eastAsia="华文中宋" w:hint="eastAsia"/>
        </w:rPr>
        <w:t>1.28</w:t>
      </w:r>
      <w:r>
        <w:rPr>
          <w:rFonts w:eastAsia="华文中宋" w:hint="eastAsia"/>
          <w:i/>
          <w:iCs/>
        </w:rPr>
        <w:t xml:space="preserve"> </w:t>
      </w:r>
      <w:r>
        <w:rPr>
          <w:rFonts w:eastAsia="华文中宋"/>
        </w:rPr>
        <w:t>(</w:t>
      </w:r>
      <w:r>
        <w:rPr>
          <w:rFonts w:eastAsia="华文中宋" w:hint="eastAsia"/>
        </w:rPr>
        <w:t>4</w:t>
      </w:r>
      <w:r>
        <w:rPr>
          <w:rFonts w:eastAsia="华文中宋"/>
        </w:rPr>
        <w:t>分，</w:t>
      </w:r>
      <w:r>
        <w:rPr>
          <w:rFonts w:eastAsia="华文中宋" w:hint="eastAsia"/>
        </w:rPr>
        <w:t>每空</w:t>
      </w:r>
      <w:r>
        <w:rPr>
          <w:rFonts w:eastAsia="华文中宋" w:hint="eastAsia"/>
        </w:rPr>
        <w:t>2</w:t>
      </w:r>
      <w:r>
        <w:rPr>
          <w:rFonts w:eastAsia="华文中宋" w:hint="eastAsia"/>
        </w:rPr>
        <w:t>分</w:t>
      </w:r>
      <w:r>
        <w:rPr>
          <w:rFonts w:eastAsia="华文中宋"/>
        </w:rPr>
        <w:t>)</w:t>
      </w:r>
    </w:p>
    <w:p w14:paraId="6179B8DC" w14:textId="77777777" w:rsidR="002802C5" w:rsidRDefault="002802C5" w:rsidP="002802C5">
      <w:pPr>
        <w:tabs>
          <w:tab w:val="left" w:pos="560"/>
          <w:tab w:val="left" w:pos="91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ab/>
      </w:r>
      <w:r>
        <w:rPr>
          <w:rFonts w:eastAsia="华文中宋"/>
        </w:rPr>
        <w:tab/>
      </w:r>
      <w:r>
        <w:rPr>
          <w:rFonts w:eastAsia="华文中宋"/>
        </w:rPr>
        <w:t>（</w:t>
      </w:r>
      <w:r>
        <w:rPr>
          <w:rFonts w:eastAsia="华文中宋"/>
        </w:rPr>
        <w:t>2</w:t>
      </w:r>
      <w:r>
        <w:rPr>
          <w:rFonts w:eastAsia="华文中宋"/>
        </w:rPr>
        <w:t>）</w:t>
      </w:r>
      <w:r>
        <w:rPr>
          <w:rFonts w:eastAsia="华文中宋"/>
        </w:rPr>
        <w:t>(</w:t>
      </w:r>
      <w:r>
        <w:rPr>
          <w:rFonts w:eastAsia="华文中宋" w:hint="eastAsia"/>
        </w:rPr>
        <w:t>4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 w:hint="eastAsia"/>
        </w:rPr>
        <w:t>解：载人滑草车在整个运动过程中，</w:t>
      </w:r>
    </w:p>
    <w:p w14:paraId="15B5CD6E" w14:textId="77777777" w:rsidR="002802C5" w:rsidRDefault="002802C5" w:rsidP="002802C5">
      <w:pPr>
        <w:tabs>
          <w:tab w:val="left" w:pos="560"/>
          <w:tab w:val="left" w:pos="112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900" w:firstLine="1890"/>
        <w:jc w:val="left"/>
      </w:pPr>
      <w:r>
        <w:rPr>
          <w:rFonts w:eastAsia="华文中宋" w:hint="eastAsia"/>
        </w:rPr>
        <w:t>由动能定理</w:t>
      </w:r>
      <w:r>
        <w:rPr>
          <w:rFonts w:eastAsia="华文中宋" w:hint="eastAsia"/>
          <w:i/>
          <w:iCs/>
        </w:rPr>
        <w:t>W</w:t>
      </w:r>
      <w:r>
        <w:rPr>
          <w:rFonts w:eastAsia="华文中宋" w:hint="eastAsia"/>
          <w:vertAlign w:val="subscript"/>
        </w:rPr>
        <w:t>合</w:t>
      </w:r>
      <w:r>
        <w:rPr>
          <w:rFonts w:eastAsia="华文中宋" w:hint="eastAsia"/>
        </w:rPr>
        <w:t>＝</w:t>
      </w:r>
      <w:r>
        <w:rPr>
          <w:szCs w:val="21"/>
          <w:lang w:bidi="ar"/>
        </w:rPr>
        <w:t>Δ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</w:t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>
        <w:rPr>
          <w:rFonts w:hint="eastAsia"/>
          <w:szCs w:val="21"/>
          <w:vertAlign w:val="subscript"/>
          <w:lang w:bidi="ar"/>
        </w:rPr>
        <w:tab/>
      </w:r>
      <w:r>
        <w:t>(</w:t>
      </w:r>
      <w:r>
        <w:rPr>
          <w:rFonts w:hint="eastAsia"/>
        </w:rPr>
        <w:t>1</w:t>
      </w:r>
      <w:r>
        <w:t>分</w:t>
      </w:r>
      <w:r>
        <w:t>)</w:t>
      </w:r>
    </w:p>
    <w:p w14:paraId="7A96B1F3" w14:textId="77777777" w:rsidR="002802C5" w:rsidRDefault="002802C5" w:rsidP="002802C5">
      <w:pPr>
        <w:tabs>
          <w:tab w:val="left" w:pos="560"/>
          <w:tab w:val="left" w:pos="112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900" w:firstLine="1890"/>
        <w:jc w:val="left"/>
        <w:rPr>
          <w:szCs w:val="21"/>
          <w:vertAlign w:val="subscript"/>
          <w:lang w:bidi="ar"/>
        </w:rPr>
      </w:pPr>
      <w:r>
        <w:rPr>
          <w:rFonts w:eastAsia="华文中宋" w:hint="eastAsia"/>
          <w:i/>
          <w:iCs/>
        </w:rPr>
        <w:t>W</w:t>
      </w:r>
      <w:r>
        <w:rPr>
          <w:rFonts w:eastAsia="华文中宋" w:hint="eastAsia"/>
          <w:vertAlign w:val="subscript"/>
        </w:rPr>
        <w:t>G</w:t>
      </w:r>
      <w:r>
        <w:rPr>
          <w:rFonts w:eastAsia="华文中宋" w:hint="eastAsia"/>
        </w:rPr>
        <w:t>+</w:t>
      </w:r>
      <w:r>
        <w:rPr>
          <w:rFonts w:eastAsia="华文中宋" w:hint="eastAsia"/>
          <w:i/>
          <w:iCs/>
        </w:rPr>
        <w:t>W</w:t>
      </w:r>
      <w:r>
        <w:rPr>
          <w:rFonts w:eastAsia="华文中宋" w:hint="eastAsia"/>
          <w:vertAlign w:val="subscript"/>
        </w:rPr>
        <w:t>f</w:t>
      </w:r>
      <w:r>
        <w:rPr>
          <w:rFonts w:eastAsia="华文中宋" w:hint="eastAsia"/>
        </w:rPr>
        <w:t>＝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</w:t>
      </w:r>
      <w:r>
        <w:rPr>
          <w:rFonts w:hint="eastAsia"/>
          <w:szCs w:val="21"/>
          <w:lang w:bidi="ar"/>
        </w:rPr>
        <w:t>-</w:t>
      </w:r>
      <w:r>
        <w:rPr>
          <w:rFonts w:hint="eastAsia"/>
          <w:i/>
          <w:iCs/>
          <w:szCs w:val="21"/>
          <w:lang w:bidi="ar"/>
        </w:rPr>
        <w:t>E</w:t>
      </w:r>
      <w:r>
        <w:rPr>
          <w:rFonts w:hint="eastAsia"/>
          <w:szCs w:val="21"/>
          <w:vertAlign w:val="subscript"/>
          <w:lang w:bidi="ar"/>
        </w:rPr>
        <w:t>k0</w:t>
      </w:r>
    </w:p>
    <w:p w14:paraId="0235B1F0" w14:textId="77777777" w:rsidR="002802C5" w:rsidRDefault="002802C5" w:rsidP="002802C5">
      <w:pPr>
        <w:tabs>
          <w:tab w:val="left" w:pos="560"/>
          <w:tab w:val="left" w:pos="1120"/>
          <w:tab w:val="left" w:pos="224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900" w:firstLine="1890"/>
        <w:jc w:val="left"/>
        <w:rPr>
          <w:rFonts w:eastAsia="华文中宋"/>
        </w:rPr>
      </w:pPr>
      <w:r>
        <w:rPr>
          <w:rFonts w:eastAsia="华文中宋" w:hint="eastAsia"/>
          <w:i/>
          <w:iCs/>
        </w:rPr>
        <w:t>mgH</w:t>
      </w:r>
      <w:r>
        <w:rPr>
          <w:rFonts w:eastAsia="华文中宋" w:hint="eastAsia"/>
        </w:rPr>
        <w:t>+</w:t>
      </w:r>
      <w:r>
        <w:rPr>
          <w:rFonts w:eastAsia="华文中宋" w:hint="eastAsia"/>
          <w:i/>
          <w:iCs/>
        </w:rPr>
        <w:t>W</w:t>
      </w:r>
      <w:r>
        <w:rPr>
          <w:rFonts w:eastAsia="华文中宋" w:hint="eastAsia"/>
          <w:vertAlign w:val="subscript"/>
        </w:rPr>
        <w:t>f</w:t>
      </w:r>
      <w:r>
        <w:rPr>
          <w:rFonts w:eastAsia="华文中宋" w:hint="eastAsia"/>
        </w:rPr>
        <w:t>＝</w:t>
      </w:r>
      <w:r>
        <w:rPr>
          <w:rFonts w:eastAsia="华文中宋" w:hint="eastAsia"/>
        </w:rPr>
        <w:t>0-0</w:t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t>(</w:t>
      </w:r>
      <w:r>
        <w:rPr>
          <w:rFonts w:hint="eastAsia"/>
        </w:rPr>
        <w:t>2</w:t>
      </w:r>
      <w:r>
        <w:t>分</w:t>
      </w:r>
      <w:r>
        <w:t>)</w:t>
      </w:r>
    </w:p>
    <w:p w14:paraId="60F80500" w14:textId="77777777" w:rsidR="002802C5" w:rsidRDefault="002802C5" w:rsidP="002802C5">
      <w:pPr>
        <w:tabs>
          <w:tab w:val="left" w:pos="560"/>
          <w:tab w:val="left" w:pos="1120"/>
          <w:tab w:val="left" w:pos="1820"/>
          <w:tab w:val="left" w:pos="2800"/>
          <w:tab w:val="left" w:pos="3360"/>
          <w:tab w:val="left" w:pos="4275"/>
          <w:tab w:val="left" w:pos="462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</w:pPr>
      <w:r>
        <w:rPr>
          <w:rFonts w:eastAsia="华文中宋"/>
          <w:i/>
          <w:iCs/>
        </w:rPr>
        <w:tab/>
      </w:r>
      <w:r>
        <w:rPr>
          <w:rFonts w:eastAsia="华文中宋"/>
          <w:i/>
          <w:iCs/>
        </w:rPr>
        <w:tab/>
      </w:r>
      <w:r>
        <w:rPr>
          <w:rFonts w:eastAsia="华文中宋"/>
          <w:i/>
          <w:iCs/>
        </w:rPr>
        <w:tab/>
      </w:r>
      <w:r>
        <w:rPr>
          <w:rFonts w:eastAsia="华文中宋" w:hint="eastAsia"/>
          <w:i/>
          <w:iCs/>
        </w:rPr>
        <w:t>W</w:t>
      </w:r>
      <w:r>
        <w:rPr>
          <w:rFonts w:eastAsia="华文中宋" w:hint="eastAsia"/>
          <w:vertAlign w:val="subscript"/>
        </w:rPr>
        <w:t>f</w:t>
      </w:r>
      <w:r>
        <w:rPr>
          <w:rFonts w:eastAsia="华文中宋" w:hint="eastAsia"/>
        </w:rPr>
        <w:t>＝</w:t>
      </w:r>
      <w:r>
        <w:t>－</w:t>
      </w:r>
      <w:r>
        <w:rPr>
          <w:rFonts w:eastAsia="华文中宋" w:hint="eastAsia"/>
          <w:i/>
          <w:iCs/>
        </w:rPr>
        <w:t>mgH</w:t>
      </w:r>
      <w:r>
        <w:rPr>
          <w:rFonts w:eastAsia="华文中宋" w:hint="eastAsia"/>
        </w:rPr>
        <w:t>＝</w:t>
      </w:r>
      <w:r>
        <w:t>－</w:t>
      </w:r>
      <w:r>
        <w:rPr>
          <w:rFonts w:hint="eastAsia"/>
        </w:rPr>
        <w:t>100</w:t>
      </w:r>
      <w:r>
        <w:rPr>
          <w:rFonts w:hint="eastAsia"/>
        </w:rPr>
        <w:t>×</w:t>
      </w:r>
      <w:r>
        <w:rPr>
          <w:rFonts w:hint="eastAsia"/>
        </w:rPr>
        <w:t>9.8</w:t>
      </w:r>
      <w:r>
        <w:rPr>
          <w:rFonts w:hint="eastAsia"/>
        </w:rPr>
        <w:t>×</w:t>
      </w:r>
      <w:r>
        <w:rPr>
          <w:rFonts w:hint="eastAsia"/>
        </w:rPr>
        <w:t>6J=</w:t>
      </w:r>
      <w:r>
        <w:t>－</w:t>
      </w:r>
      <w:r>
        <w:rPr>
          <w:rFonts w:hint="eastAsia"/>
        </w:rPr>
        <w:t>5880J</w:t>
      </w:r>
      <w:r>
        <w:rPr>
          <w:rFonts w:hint="eastAsia"/>
        </w:rPr>
        <w:tab/>
      </w:r>
      <w:r>
        <w:rPr>
          <w:rFonts w:hint="eastAsia"/>
        </w:rPr>
        <w:tab/>
      </w:r>
      <w:r>
        <w:t>(</w:t>
      </w:r>
      <w:r>
        <w:rPr>
          <w:rFonts w:hint="eastAsia"/>
        </w:rPr>
        <w:t>1</w:t>
      </w:r>
      <w:r>
        <w:t>分</w:t>
      </w:r>
      <w:r>
        <w:t>)</w:t>
      </w:r>
    </w:p>
    <w:p w14:paraId="25E4AF6A" w14:textId="77777777" w:rsidR="002802C5" w:rsidRDefault="002802C5" w:rsidP="002802C5">
      <w:pPr>
        <w:tabs>
          <w:tab w:val="left" w:pos="15"/>
          <w:tab w:val="left" w:pos="312"/>
        </w:tabs>
        <w:adjustRightInd w:val="0"/>
        <w:snapToGrid w:val="0"/>
        <w:spacing w:line="288" w:lineRule="auto"/>
        <w:rPr>
          <w:rFonts w:eastAsia="华文中宋"/>
        </w:rPr>
      </w:pP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ab/>
      </w:r>
      <w:r>
        <w:rPr>
          <w:rFonts w:eastAsia="华文中宋" w:hint="eastAsia"/>
        </w:rPr>
        <w:t>（分段用动能定理或者其他方法也可以）</w:t>
      </w:r>
    </w:p>
    <w:bookmarkEnd w:id="12"/>
    <w:p w14:paraId="512A3AE4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t>四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 w:hint="eastAsia"/>
          <w:sz w:val="24"/>
          <w:szCs w:val="21"/>
        </w:rPr>
        <w:t>含糖溶液</w:t>
      </w:r>
      <w:r>
        <w:rPr>
          <w:rFonts w:eastAsia="黑体"/>
          <w:sz w:val="24"/>
          <w:szCs w:val="21"/>
        </w:rPr>
        <w:t>(</w:t>
      </w:r>
      <w:r>
        <w:rPr>
          <w:rFonts w:eastAsia="黑体" w:hint="eastAsia"/>
          <w:sz w:val="24"/>
          <w:szCs w:val="21"/>
        </w:rPr>
        <w:t>2</w:t>
      </w:r>
      <w:r>
        <w:rPr>
          <w:rFonts w:eastAsia="黑体"/>
          <w:sz w:val="24"/>
          <w:szCs w:val="21"/>
        </w:rPr>
        <w:t>8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5C221E4F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1</w:t>
      </w:r>
      <w:r>
        <w:rPr>
          <w:rFonts w:eastAsia="华文中宋"/>
        </w:rPr>
        <w:t>．</w:t>
      </w:r>
      <w:r>
        <w:rPr>
          <w:rFonts w:eastAsia="华文中宋" w:hint="eastAsia"/>
        </w:rPr>
        <w:t>（</w:t>
      </w:r>
      <w:r>
        <w:rPr>
          <w:rFonts w:eastAsia="华文中宋" w:hint="eastAsia"/>
        </w:rPr>
        <w:t>1</w:t>
      </w:r>
      <w:r>
        <w:rPr>
          <w:rFonts w:eastAsia="华文中宋" w:hint="eastAsia"/>
        </w:rPr>
        <w:t>）</w:t>
      </w:r>
      <w:r>
        <w:rPr>
          <w:rFonts w:eastAsia="华文中宋" w:hint="eastAsia"/>
        </w:rPr>
        <w:t>1.35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 w:hint="eastAsia"/>
        </w:rPr>
        <w:t>（</w:t>
      </w:r>
      <w:r>
        <w:rPr>
          <w:rFonts w:eastAsia="华文中宋" w:hint="eastAsia"/>
        </w:rPr>
        <w:t>2</w:t>
      </w:r>
      <w:r>
        <w:rPr>
          <w:rFonts w:eastAsia="华文中宋" w:hint="eastAsia"/>
        </w:rPr>
        <w:t>）</w:t>
      </w:r>
      <w:r>
        <w:rPr>
          <w:rFonts w:eastAsia="华文中宋" w:hint="eastAsia"/>
        </w:rPr>
        <w:t>D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23F1A29B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/>
        </w:rPr>
        <w:t>2</w:t>
      </w:r>
      <w:r>
        <w:rPr>
          <w:rFonts w:eastAsia="华文中宋"/>
        </w:rPr>
        <w:t>．</w:t>
      </w:r>
      <w:r>
        <w:rPr>
          <w:rFonts w:eastAsia="华文中宋" w:hint="eastAsia"/>
          <w:i/>
          <w:iCs/>
        </w:rPr>
        <w:t xml:space="preserve"> E</w:t>
      </w:r>
      <w:r>
        <w:rPr>
          <w:rFonts w:eastAsia="华文中宋" w:hint="eastAsia"/>
        </w:rPr>
        <w:t>cos</w:t>
      </w:r>
      <w:r>
        <w:rPr>
          <w:rFonts w:eastAsia="华文中宋"/>
          <w:i/>
          <w:iCs/>
        </w:rPr>
        <w:t>θ</w:t>
      </w:r>
      <w:r>
        <w:rPr>
          <w:rFonts w:eastAsia="华文中宋" w:hint="eastAsia"/>
        </w:rPr>
        <w:t>；</w:t>
      </w:r>
      <w:r>
        <w:rPr>
          <w:rFonts w:eastAsia="华文中宋" w:hint="eastAsia"/>
        </w:rPr>
        <w:t>0</w:t>
      </w:r>
      <w:r>
        <w:rPr>
          <w:rFonts w:eastAsia="华文中宋"/>
        </w:rPr>
        <w:t>；</w:t>
      </w:r>
      <w:r>
        <w:rPr>
          <w:rFonts w:eastAsia="华文中宋" w:hint="eastAsia"/>
        </w:rPr>
        <w:t>10</w:t>
      </w:r>
      <w:r>
        <w:rPr>
          <w:rFonts w:eastAsia="华文中宋"/>
        </w:rPr>
        <w:t>(</w:t>
      </w:r>
      <w:r>
        <w:rPr>
          <w:rFonts w:eastAsia="华文中宋" w:hint="eastAsia"/>
        </w:rPr>
        <w:t>6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07F7C8FD" w14:textId="77777777" w:rsidR="002802C5" w:rsidRDefault="002802C5" w:rsidP="002802C5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napToGrid w:val="0"/>
        <w:spacing w:line="288" w:lineRule="auto"/>
        <w:ind w:firstLineChars="200" w:firstLine="420"/>
        <w:jc w:val="left"/>
        <w:rPr>
          <w:rFonts w:eastAsia="华文中宋"/>
        </w:rPr>
      </w:pPr>
      <w:r>
        <w:rPr>
          <w:rFonts w:eastAsia="华文中宋" w:hint="eastAsia"/>
        </w:rPr>
        <w:t>3</w:t>
      </w:r>
      <w:r>
        <w:rPr>
          <w:rFonts w:eastAsia="华文中宋"/>
        </w:rPr>
        <w:t>．（</w:t>
      </w:r>
      <w:r>
        <w:rPr>
          <w:rFonts w:eastAsia="华文中宋" w:hint="eastAsia"/>
        </w:rPr>
        <w:t>1</w:t>
      </w:r>
      <w:r>
        <w:rPr>
          <w:rFonts w:eastAsia="华文中宋"/>
        </w:rPr>
        <w:t>）</w:t>
      </w:r>
      <w:r>
        <w:rPr>
          <w:rFonts w:eastAsia="华文中宋" w:hint="eastAsia"/>
        </w:rPr>
        <w:t>0.80</w:t>
      </w:r>
      <w:r>
        <w:rPr>
          <w:rFonts w:eastAsia="华文中宋" w:hint="eastAsia"/>
        </w:rPr>
        <w:t>；</w:t>
      </w:r>
      <w:r>
        <w:rPr>
          <w:rFonts w:eastAsia="华文中宋" w:hint="eastAsia"/>
        </w:rPr>
        <w:t>0.80</w:t>
      </w:r>
      <w:r>
        <w:rPr>
          <w:rFonts w:eastAsia="华文中宋"/>
        </w:rPr>
        <w:t>(</w:t>
      </w:r>
      <w:r>
        <w:rPr>
          <w:rFonts w:eastAsia="华文中宋" w:hint="eastAsia"/>
        </w:rPr>
        <w:t>4</w:t>
      </w:r>
      <w:r>
        <w:rPr>
          <w:rFonts w:eastAsia="华文中宋"/>
        </w:rPr>
        <w:t>分，每空</w:t>
      </w:r>
      <w:r>
        <w:rPr>
          <w:rFonts w:eastAsia="华文中宋"/>
        </w:rPr>
        <w:t>2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/>
        </w:rPr>
        <w:t>（</w:t>
      </w:r>
      <w:r>
        <w:rPr>
          <w:rFonts w:eastAsia="华文中宋" w:hint="eastAsia"/>
        </w:rPr>
        <w:t>2</w:t>
      </w:r>
      <w:r>
        <w:rPr>
          <w:rFonts w:eastAsia="华文中宋"/>
        </w:rPr>
        <w:t>）</w:t>
      </w:r>
      <w:r>
        <w:rPr>
          <w:rFonts w:eastAsia="华文中宋" w:hint="eastAsia"/>
        </w:rPr>
        <w:t>A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47E6399F" w14:textId="77777777" w:rsidR="002802C5" w:rsidRDefault="002802C5" w:rsidP="002802C5">
      <w:pPr>
        <w:tabs>
          <w:tab w:val="left" w:pos="709"/>
        </w:tabs>
        <w:adjustRightInd w:val="0"/>
        <w:snapToGrid w:val="0"/>
        <w:spacing w:line="288" w:lineRule="auto"/>
        <w:ind w:firstLineChars="200" w:firstLine="420"/>
        <w:rPr>
          <w:rFonts w:eastAsia="华文中宋"/>
        </w:rPr>
      </w:pPr>
      <w:r>
        <w:rPr>
          <w:rFonts w:eastAsia="华文中宋" w:hint="eastAsia"/>
        </w:rPr>
        <w:t>4</w:t>
      </w:r>
      <w:r>
        <w:rPr>
          <w:rFonts w:eastAsia="华文中宋"/>
        </w:rPr>
        <w:t>．（</w:t>
      </w:r>
      <w:r>
        <w:rPr>
          <w:rFonts w:eastAsia="华文中宋" w:hint="eastAsia"/>
        </w:rPr>
        <w:t>1</w:t>
      </w:r>
      <w:r>
        <w:rPr>
          <w:rFonts w:eastAsia="华文中宋"/>
        </w:rPr>
        <w:t>）</w:t>
      </w:r>
      <w:r>
        <w:rPr>
          <w:rFonts w:eastAsia="华文中宋" w:hint="eastAsia"/>
        </w:rPr>
        <w:t>B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 w:hint="eastAsia"/>
        </w:rPr>
        <w:t xml:space="preserve">  </w:t>
      </w:r>
      <w:r>
        <w:rPr>
          <w:rFonts w:eastAsia="华文中宋"/>
        </w:rPr>
        <w:t>（</w:t>
      </w:r>
      <w:r>
        <w:rPr>
          <w:rFonts w:eastAsia="华文中宋" w:hint="eastAsia"/>
        </w:rPr>
        <w:t>2</w:t>
      </w:r>
      <w:r>
        <w:rPr>
          <w:rFonts w:eastAsia="华文中宋"/>
        </w:rPr>
        <w:t>）</w:t>
      </w:r>
      <w:r>
        <w:rPr>
          <w:rFonts w:eastAsia="华文中宋" w:hint="eastAsia"/>
        </w:rPr>
        <w:t>A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  <w:r>
        <w:rPr>
          <w:rFonts w:eastAsia="华文中宋" w:hint="eastAsia"/>
        </w:rPr>
        <w:t xml:space="preserve">  </w:t>
      </w:r>
      <w:r>
        <w:rPr>
          <w:rFonts w:eastAsia="华文中宋"/>
        </w:rPr>
        <w:t>（</w:t>
      </w:r>
      <w:r>
        <w:rPr>
          <w:rFonts w:eastAsia="华文中宋" w:hint="eastAsia"/>
        </w:rPr>
        <w:t>3</w:t>
      </w:r>
      <w:r>
        <w:rPr>
          <w:rFonts w:eastAsia="华文中宋"/>
        </w:rPr>
        <w:t>）</w:t>
      </w:r>
      <w:r>
        <w:rPr>
          <w:rFonts w:eastAsia="华文中宋" w:hint="eastAsia"/>
        </w:rPr>
        <w:t>C</w:t>
      </w:r>
      <w:r>
        <w:rPr>
          <w:rFonts w:eastAsia="华文中宋"/>
        </w:rPr>
        <w:t>(</w:t>
      </w:r>
      <w:r>
        <w:rPr>
          <w:rFonts w:eastAsia="华文中宋" w:hint="eastAsia"/>
        </w:rPr>
        <w:t>3</w:t>
      </w:r>
      <w:r>
        <w:rPr>
          <w:rFonts w:eastAsia="华文中宋"/>
        </w:rPr>
        <w:t>分</w:t>
      </w:r>
      <w:r>
        <w:rPr>
          <w:rFonts w:eastAsia="华文中宋"/>
        </w:rPr>
        <w:t>)</w:t>
      </w:r>
    </w:p>
    <w:p w14:paraId="663D6CF0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/>
          <w:sz w:val="24"/>
          <w:szCs w:val="21"/>
        </w:rPr>
        <w:lastRenderedPageBreak/>
        <w:t>五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 w:hint="eastAsia"/>
          <w:sz w:val="24"/>
          <w:szCs w:val="21"/>
        </w:rPr>
        <w:t>“地球隧道”</w:t>
      </w:r>
      <w:r>
        <w:rPr>
          <w:rFonts w:eastAsia="黑体"/>
          <w:sz w:val="24"/>
          <w:szCs w:val="21"/>
        </w:rPr>
        <w:t>(1</w:t>
      </w:r>
      <w:r>
        <w:rPr>
          <w:rFonts w:eastAsia="黑体" w:hint="eastAsia"/>
          <w:sz w:val="24"/>
          <w:szCs w:val="21"/>
        </w:rPr>
        <w:t>0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5D892DC5" w14:textId="77777777" w:rsidR="002802C5" w:rsidRDefault="002802C5" w:rsidP="002802C5">
      <w:pPr>
        <w:pStyle w:val="ad"/>
        <w:numPr>
          <w:ilvl w:val="0"/>
          <w:numId w:val="1"/>
        </w:numPr>
        <w:tabs>
          <w:tab w:val="left" w:pos="5082"/>
        </w:tabs>
        <w:adjustRightInd w:val="0"/>
        <w:snapToGrid w:val="0"/>
        <w:spacing w:after="160" w:line="288" w:lineRule="auto"/>
        <w:ind w:firstLineChars="0"/>
        <w:contextualSpacing/>
        <w:jc w:val="left"/>
      </w:pPr>
      <w:bookmarkStart w:id="13" w:name="OLE_LINK41"/>
      <w:r>
        <w:t>D(3</w:t>
      </w:r>
      <w:r>
        <w:t>分</w:t>
      </w:r>
      <w:bookmarkEnd w:id="13"/>
      <w:r>
        <w:t>)</w:t>
      </w:r>
    </w:p>
    <w:p w14:paraId="72ADBEB2" w14:textId="77777777" w:rsidR="002802C5" w:rsidRDefault="002802C5" w:rsidP="002802C5">
      <w:pPr>
        <w:pStyle w:val="ad"/>
        <w:numPr>
          <w:ilvl w:val="0"/>
          <w:numId w:val="1"/>
        </w:numPr>
        <w:tabs>
          <w:tab w:val="left" w:pos="5082"/>
        </w:tabs>
        <w:adjustRightInd w:val="0"/>
        <w:snapToGrid w:val="0"/>
        <w:spacing w:after="160" w:line="288" w:lineRule="auto"/>
        <w:ind w:firstLineChars="0"/>
        <w:contextualSpacing/>
        <w:jc w:val="left"/>
      </w:pPr>
      <w:r>
        <w:t>(</w:t>
      </w:r>
      <w:r>
        <w:rPr>
          <w:rFonts w:hint="eastAsia"/>
        </w:rPr>
        <w:t>7</w:t>
      </w:r>
      <w:r>
        <w:t>分</w:t>
      </w:r>
      <w:r>
        <w:t>)</w:t>
      </w:r>
      <w:r>
        <w:t>论证：以地心</w:t>
      </w:r>
      <w:r>
        <w:rPr>
          <w:i/>
          <w:iCs/>
        </w:rPr>
        <w:t>O</w:t>
      </w:r>
      <w:r>
        <w:t>为坐标原点，建立沿隧道</w:t>
      </w:r>
      <w:r>
        <w:t xml:space="preserve"> </w:t>
      </w:r>
      <w:r>
        <w:rPr>
          <w:i/>
          <w:iCs/>
        </w:rPr>
        <w:t xml:space="preserve">BA </w:t>
      </w:r>
      <w:r>
        <w:t>的</w:t>
      </w:r>
      <w:r>
        <w:rPr>
          <w:i/>
          <w:iCs/>
        </w:rPr>
        <w:t>x</w:t>
      </w:r>
      <w:r>
        <w:t>轴。设物体在距离地心</w:t>
      </w:r>
      <w:r>
        <w:rPr>
          <w:i/>
          <w:iCs/>
        </w:rPr>
        <w:t>x</w:t>
      </w:r>
      <w:r>
        <w:t>处，</w:t>
      </w:r>
      <w:r>
        <w:rPr>
          <w:rFonts w:hint="eastAsia"/>
        </w:rPr>
        <w:t>球壳对壳内的引力为零，只要考虑半径为</w:t>
      </w:r>
      <w:r>
        <w:rPr>
          <w:i/>
          <w:iCs/>
        </w:rPr>
        <w:t>x</w:t>
      </w:r>
      <w:r>
        <w:rPr>
          <w:rFonts w:hint="eastAsia"/>
        </w:rPr>
        <w:t>的球体对物体的引力。</w:t>
      </w:r>
      <w:r>
        <w:br/>
      </w:r>
      <w:r>
        <w:rPr>
          <w:rFonts w:hint="eastAsia"/>
        </w:rPr>
        <w:t>半径为</w:t>
      </w:r>
      <w:r>
        <w:rPr>
          <w:i/>
          <w:iCs/>
        </w:rPr>
        <w:t>x</w:t>
      </w:r>
      <w:r>
        <w:rPr>
          <w:rFonts w:hint="eastAsia"/>
        </w:rPr>
        <w:t>的球体的质量</w:t>
      </w:r>
      <w:r>
        <w:rPr>
          <w:rFonts w:hint="eastAsia"/>
          <w:i/>
          <w:iCs/>
        </w:rPr>
        <w:t>M</w:t>
      </w:r>
      <w:r>
        <w:rPr>
          <w:i/>
          <w:iCs/>
          <w:vertAlign w:val="subscript"/>
        </w:rPr>
        <w:t>x</w:t>
      </w:r>
      <w:r>
        <w:rPr>
          <w:rFonts w:hint="eastAsia"/>
        </w:rPr>
        <w:t>＝</w:t>
      </w:r>
      <w:r>
        <w:rPr>
          <w:position w:val="-24"/>
        </w:rPr>
        <w:object w:dxaOrig="799" w:dyaOrig="662" w14:anchorId="00CFC7E4">
          <v:shape id="_x0000_i1038" type="#_x0000_t75" style="width:39.85pt;height:32.95pt" o:ole="">
            <v:imagedata r:id="rId48" o:title=""/>
          </v:shape>
          <o:OLEObject Type="Embed" ProgID="Equation.DSMT4" ShapeID="_x0000_i1038" DrawAspect="Content" ObjectID="_1838290309" r:id="rId49"/>
        </w:object>
      </w:r>
      <w:r>
        <w:rPr>
          <w:rFonts w:hint="eastAsia"/>
        </w:rPr>
        <w:t>，</w:t>
      </w:r>
      <w:r>
        <w:br/>
      </w:r>
      <w:r>
        <w:t>此时物体受到的万有引力</w:t>
      </w:r>
      <w:r>
        <w:rPr>
          <w:i/>
          <w:iCs/>
        </w:rPr>
        <w:t>F</w:t>
      </w:r>
      <w:r>
        <w:rPr>
          <w:rFonts w:hint="eastAsia"/>
          <w:vertAlign w:val="subscript"/>
        </w:rPr>
        <w:t>引</w:t>
      </w:r>
      <w:r>
        <w:rPr>
          <w:rFonts w:hint="eastAsia"/>
        </w:rPr>
        <w:t>＝</w:t>
      </w:r>
      <w:r>
        <w:t>−</w:t>
      </w:r>
      <w:r>
        <w:rPr>
          <w:position w:val="-24"/>
        </w:rPr>
        <w:object w:dxaOrig="878" w:dyaOrig="620" w14:anchorId="3E3421A9">
          <v:shape id="_x0000_i1039" type="#_x0000_t75" style="width:43.65pt;height:31pt" o:ole="">
            <v:imagedata r:id="rId50" o:title=""/>
          </v:shape>
          <o:OLEObject Type="Embed" ProgID="Equation.DSMT4" ShapeID="_x0000_i1039" DrawAspect="Content" ObjectID="_1838290310" r:id="rId51"/>
        </w:object>
      </w:r>
      <w:r>
        <w:rPr>
          <w:rFonts w:hint="eastAsia"/>
        </w:rPr>
        <w:t>＝</w:t>
      </w:r>
      <w:r>
        <w:t>−</w:t>
      </w:r>
      <w:r>
        <w:rPr>
          <w:position w:val="-24"/>
        </w:rPr>
        <w:object w:dxaOrig="1004" w:dyaOrig="557" w14:anchorId="70FC3433">
          <v:shape id="_x0000_i1040" type="#_x0000_t75" style="width:50.55pt;height:27.95pt" o:ole="">
            <v:imagedata r:id="rId52" o:title=""/>
          </v:shape>
          <o:OLEObject Type="Embed" ProgID="Equation.DSMT4" ShapeID="_x0000_i1040" DrawAspect="Content" ObjectID="_1838290311" r:id="rId53"/>
        </w:object>
      </w:r>
      <w:r>
        <w:br/>
      </w:r>
      <w:r>
        <w:t>（式中负号表示引力方向与位移方向相反，指向地心）。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0E79B498" w14:textId="77777777" w:rsidR="002802C5" w:rsidRDefault="002802C5" w:rsidP="002802C5">
      <w:pPr>
        <w:pStyle w:val="ad"/>
        <w:tabs>
          <w:tab w:val="left" w:pos="5082"/>
        </w:tabs>
        <w:adjustRightInd w:val="0"/>
        <w:snapToGrid w:val="0"/>
        <w:spacing w:line="288" w:lineRule="auto"/>
        <w:ind w:left="840"/>
      </w:pPr>
      <w:r>
        <w:t>令</w:t>
      </w:r>
      <w:r>
        <w:t xml:space="preserve"> </w:t>
      </w:r>
      <w:r>
        <w:t>等效劲度系数</w:t>
      </w:r>
      <w:r>
        <w:t xml:space="preserve"> </w:t>
      </w:r>
      <w:r>
        <w:rPr>
          <w:i/>
          <w:iCs/>
        </w:rPr>
        <w:t>k</w:t>
      </w:r>
      <w:r>
        <w:t>′=</w:t>
      </w:r>
      <w:r>
        <w:rPr>
          <w:position w:val="-24"/>
        </w:rPr>
        <w:object w:dxaOrig="857" w:dyaOrig="557" w14:anchorId="166B6BBC">
          <v:shape id="_x0000_i1041" type="#_x0000_t75" style="width:43.3pt;height:27.95pt" o:ole="">
            <v:imagedata r:id="rId54" o:title=""/>
          </v:shape>
          <o:OLEObject Type="Embed" ProgID="Equation.DSMT4" ShapeID="_x0000_i1041" DrawAspect="Content" ObjectID="_1838290312" r:id="rId55"/>
        </w:object>
      </w:r>
      <w:r>
        <w:t>，则</w:t>
      </w:r>
      <w:r>
        <w:rPr>
          <w:i/>
          <w:iCs/>
        </w:rPr>
        <w:t>F</w:t>
      </w:r>
      <w:r>
        <w:rPr>
          <w:rFonts w:hint="eastAsia"/>
          <w:vertAlign w:val="subscript"/>
        </w:rPr>
        <w:t>引</w:t>
      </w:r>
      <w:r>
        <w:t>=−</w:t>
      </w:r>
      <w:r>
        <w:rPr>
          <w:i/>
          <w:iCs/>
        </w:rPr>
        <w:t>k</w:t>
      </w:r>
      <w:r>
        <w:t>′</w:t>
      </w:r>
      <w:r>
        <w:rPr>
          <w:i/>
          <w:iCs/>
        </w:rPr>
        <w:t>x</w:t>
      </w:r>
      <w:r>
        <w:t>，完全符合简谐运动的动力学特征</w:t>
      </w:r>
      <w:r>
        <w:t xml:space="preserve"> </w:t>
      </w:r>
      <w:r>
        <w:rPr>
          <w:i/>
          <w:iCs/>
        </w:rPr>
        <w:t>F</w:t>
      </w:r>
      <w:r>
        <w:rPr>
          <w:rFonts w:hint="eastAsia"/>
          <w:vertAlign w:val="subscript"/>
        </w:rPr>
        <w:t>回</w:t>
      </w:r>
      <w:r>
        <w:t>=−</w:t>
      </w:r>
      <w:r>
        <w:rPr>
          <w:i/>
          <w:iCs/>
        </w:rPr>
        <w:t>kx</w:t>
      </w:r>
      <w:r>
        <w:t>。因此，物体在隧道</w:t>
      </w:r>
      <w:r>
        <w:rPr>
          <w:i/>
          <w:iCs/>
        </w:rPr>
        <w:t>AB</w:t>
      </w:r>
      <w:r>
        <w:t>中做简谐运动。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6E11DD7E" w14:textId="77777777" w:rsidR="002802C5" w:rsidRDefault="002802C5" w:rsidP="002802C5">
      <w:pPr>
        <w:pStyle w:val="ad"/>
        <w:tabs>
          <w:tab w:val="left" w:pos="5082"/>
        </w:tabs>
        <w:adjustRightInd w:val="0"/>
        <w:snapToGrid w:val="0"/>
        <w:spacing w:line="288" w:lineRule="auto"/>
        <w:ind w:left="840"/>
      </w:pPr>
      <w:r>
        <w:t>该物体做简谐运动的周期为：</w:t>
      </w:r>
      <w:r>
        <w:rPr>
          <w:i/>
          <w:iCs/>
        </w:rPr>
        <w:t>T</w:t>
      </w:r>
      <w:r>
        <w:t>=2π</w:t>
      </w:r>
      <w:r>
        <w:rPr>
          <w:position w:val="-26"/>
        </w:rPr>
        <w:object w:dxaOrig="484" w:dyaOrig="625" w14:anchorId="3210D1A8">
          <v:shape id="_x0000_i1042" type="#_x0000_t75" style="width:24.5pt;height:31pt" o:ole="">
            <v:imagedata r:id="rId56" o:title=""/>
          </v:shape>
          <o:OLEObject Type="Embed" ProgID="Equation.DSMT4" ShapeID="_x0000_i1042" DrawAspect="Content" ObjectID="_1838290313" r:id="rId57"/>
        </w:object>
      </w:r>
      <w:r>
        <w:t>=</w:t>
      </w:r>
      <w:r>
        <w:rPr>
          <w:position w:val="-30"/>
        </w:rPr>
        <w:object w:dxaOrig="555" w:dyaOrig="662" w14:anchorId="4A47E303">
          <v:shape id="_x0000_i1043" type="#_x0000_t75" alt="" style="width:27.95pt;height:32.95pt" o:ole="">
            <v:imagedata r:id="rId58" o:title=""/>
          </v:shape>
          <o:OLEObject Type="Embed" ProgID="Equation.DSMT4" ShapeID="_x0000_i1043" DrawAspect="Content" ObjectID="_1838290314" r:id="rId59"/>
        </w:object>
      </w:r>
      <w:r>
        <w:tab/>
      </w:r>
      <w:r>
        <w:tab/>
      </w:r>
      <w:r>
        <w:rPr>
          <w:rFonts w:hint="eastAsia"/>
        </w:rP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3E6B2668" w14:textId="77777777" w:rsidR="002802C5" w:rsidRDefault="002802C5" w:rsidP="002802C5">
      <w:pPr>
        <w:pStyle w:val="ad"/>
        <w:tabs>
          <w:tab w:val="left" w:pos="5082"/>
        </w:tabs>
        <w:adjustRightInd w:val="0"/>
        <w:snapToGrid w:val="0"/>
        <w:spacing w:line="288" w:lineRule="auto"/>
        <w:ind w:left="840"/>
        <w:rPr>
          <w:rFonts w:eastAsia="华文中宋"/>
        </w:rPr>
      </w:pPr>
      <w:r>
        <w:t>物体在</w:t>
      </w:r>
      <w:r>
        <w:rPr>
          <w:i/>
          <w:iCs/>
        </w:rPr>
        <w:t>B</w:t>
      </w:r>
      <w:r>
        <w:t>端的时刻</w:t>
      </w:r>
      <w:r>
        <w:rPr>
          <w:i/>
          <w:iCs/>
        </w:rPr>
        <w:t>t</w:t>
      </w:r>
      <w:r>
        <w:t>=</w:t>
      </w:r>
      <w:r>
        <w:rPr>
          <w:position w:val="-30"/>
        </w:rPr>
        <w:object w:dxaOrig="2197" w:dyaOrig="662" w14:anchorId="42DCC0C8">
          <v:shape id="_x0000_i1044" type="#_x0000_t75" style="width:109.9pt;height:32.95pt" o:ole="">
            <v:imagedata r:id="rId60" o:title=""/>
          </v:shape>
          <o:OLEObject Type="Embed" ProgID="Equation.DSMT4" ShapeID="_x0000_i1044" DrawAspect="Content" ObjectID="_1838290315" r:id="rId61"/>
        </w:object>
      </w:r>
      <w:r>
        <w:t xml:space="preserve"> </w:t>
      </w:r>
      <w:r>
        <w:rPr>
          <w:rFonts w:eastAsia="华文中宋"/>
        </w:rPr>
        <w:t>（</w:t>
      </w:r>
      <w:r>
        <w:rPr>
          <w:rFonts w:eastAsia="华文中宋"/>
          <w:i/>
          <w:iCs/>
        </w:rPr>
        <w:t>n</w:t>
      </w:r>
      <w:r>
        <w:rPr>
          <w:rFonts w:eastAsia="华文中宋"/>
        </w:rPr>
        <w:t>=0,1,2,3,…</w:t>
      </w:r>
      <w:r>
        <w:rPr>
          <w:rFonts w:eastAsia="华文中宋"/>
        </w:rPr>
        <w:t>）</w:t>
      </w:r>
      <w:r>
        <w:rPr>
          <w:rFonts w:eastAsia="华文中宋"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2FAD3288" w14:textId="77777777" w:rsidR="002802C5" w:rsidRDefault="002802C5" w:rsidP="002802C5">
      <w:pPr>
        <w:adjustRightInd w:val="0"/>
        <w:snapToGrid w:val="0"/>
        <w:spacing w:beforeLines="100" w:before="312" w:line="288" w:lineRule="auto"/>
        <w:ind w:left="456" w:hangingChars="190" w:hanging="456"/>
        <w:jc w:val="center"/>
        <w:rPr>
          <w:rFonts w:eastAsia="黑体"/>
          <w:sz w:val="24"/>
          <w:szCs w:val="21"/>
        </w:rPr>
      </w:pPr>
      <w:r>
        <w:rPr>
          <w:rFonts w:eastAsia="黑体" w:hint="eastAsia"/>
          <w:sz w:val="24"/>
          <w:szCs w:val="21"/>
        </w:rPr>
        <w:t>六</w:t>
      </w:r>
      <w:r>
        <w:rPr>
          <w:rFonts w:eastAsia="黑体"/>
          <w:sz w:val="24"/>
          <w:szCs w:val="21"/>
        </w:rPr>
        <w:t xml:space="preserve"> </w:t>
      </w:r>
      <w:r>
        <w:rPr>
          <w:rFonts w:eastAsia="黑体"/>
          <w:sz w:val="24"/>
          <w:szCs w:val="21"/>
        </w:rPr>
        <w:t>电磁制动</w:t>
      </w:r>
      <w:r>
        <w:rPr>
          <w:rFonts w:eastAsia="黑体"/>
          <w:sz w:val="24"/>
          <w:szCs w:val="21"/>
        </w:rPr>
        <w:t>(1</w:t>
      </w:r>
      <w:r>
        <w:rPr>
          <w:rFonts w:eastAsia="黑体" w:hint="eastAsia"/>
          <w:sz w:val="24"/>
          <w:szCs w:val="21"/>
        </w:rPr>
        <w:t>3</w:t>
      </w:r>
      <w:r>
        <w:rPr>
          <w:rFonts w:eastAsia="黑体"/>
          <w:sz w:val="24"/>
          <w:szCs w:val="21"/>
        </w:rPr>
        <w:t>分</w:t>
      </w:r>
      <w:r>
        <w:rPr>
          <w:rFonts w:eastAsia="黑体"/>
          <w:sz w:val="24"/>
          <w:szCs w:val="21"/>
        </w:rPr>
        <w:t>)</w:t>
      </w:r>
    </w:p>
    <w:p w14:paraId="22786193" w14:textId="77777777" w:rsidR="002802C5" w:rsidRDefault="002802C5" w:rsidP="002802C5">
      <w:pPr>
        <w:tabs>
          <w:tab w:val="left" w:pos="5082"/>
        </w:tabs>
        <w:adjustRightInd w:val="0"/>
        <w:snapToGrid w:val="0"/>
        <w:spacing w:line="288" w:lineRule="auto"/>
        <w:jc w:val="left"/>
        <w:rPr>
          <w:rFonts w:eastAsia="华文中宋"/>
        </w:rPr>
      </w:pPr>
    </w:p>
    <w:p w14:paraId="7F4419E4" w14:textId="77777777" w:rsidR="002802C5" w:rsidRDefault="002802C5" w:rsidP="002802C5">
      <w:pPr>
        <w:tabs>
          <w:tab w:val="left" w:pos="5082"/>
        </w:tabs>
        <w:adjustRightInd w:val="0"/>
        <w:snapToGrid w:val="0"/>
        <w:spacing w:line="288" w:lineRule="auto"/>
        <w:ind w:firstLineChars="200" w:firstLine="420"/>
        <w:jc w:val="left"/>
        <w:rPr>
          <w:szCs w:val="21"/>
        </w:rPr>
      </w:pPr>
      <w:r>
        <w:rPr>
          <w:rFonts w:ascii="楷体" w:eastAsia="楷体" w:hAnsi="楷体" w:cs="楷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FB03F28" wp14:editId="6C79DE14">
                <wp:simplePos x="0" y="0"/>
                <wp:positionH relativeFrom="margin">
                  <wp:posOffset>1096645</wp:posOffset>
                </wp:positionH>
                <wp:positionV relativeFrom="paragraph">
                  <wp:posOffset>73660</wp:posOffset>
                </wp:positionV>
                <wp:extent cx="679450" cy="768985"/>
                <wp:effectExtent l="4445" t="0" r="14605" b="5715"/>
                <wp:wrapSquare wrapText="bothSides"/>
                <wp:docPr id="1944360432" name="组合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9279" cy="769121"/>
                          <a:chOff x="0" y="135026"/>
                          <a:chExt cx="679782" cy="770512"/>
                        </a:xfrm>
                      </wpg:grpSpPr>
                      <wpg:grpSp>
                        <wpg:cNvPr id="111490331" name="组合 196"/>
                        <wpg:cNvGrpSpPr/>
                        <wpg:grpSpPr>
                          <a:xfrm>
                            <a:off x="121341" y="135026"/>
                            <a:ext cx="528955" cy="770512"/>
                            <a:chOff x="5650" y="92798"/>
                            <a:chExt cx="833" cy="1164"/>
                          </a:xfrm>
                        </wpg:grpSpPr>
                        <wps:wsp>
                          <wps:cNvPr id="737452743" name="文本框 141"/>
                          <wps:cNvSpPr txBox="1"/>
                          <wps:spPr>
                            <a:xfrm>
                              <a:off x="5859" y="92798"/>
                              <a:ext cx="351" cy="27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33D6BC" w14:textId="77777777" w:rsidR="002802C5" w:rsidRDefault="002802C5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31900404" name="文本框 141"/>
                          <wps:cNvSpPr txBox="1"/>
                          <wps:spPr>
                            <a:xfrm>
                              <a:off x="5830" y="93625"/>
                              <a:ext cx="351" cy="33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9D2646" w14:textId="77777777" w:rsidR="002802C5" w:rsidRDefault="002802C5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59929719" name="文本框 141"/>
                          <wps:cNvSpPr txBox="1"/>
                          <wps:spPr>
                            <a:xfrm>
                              <a:off x="6132" y="93024"/>
                              <a:ext cx="351" cy="33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AF05329" w14:textId="77777777" w:rsidR="002802C5" w:rsidRDefault="002802C5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821716126" name="组合 821716126"/>
                          <wpg:cNvGrpSpPr/>
                          <wpg:grpSpPr>
                            <a:xfrm>
                              <a:off x="5653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558001350" name="直接连接符 558001350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9029235" name="直接连接符 1649029235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82463297" name="组合 782463297"/>
                          <wpg:cNvGrpSpPr/>
                          <wpg:grpSpPr>
                            <a:xfrm>
                              <a:off x="5653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87231693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3246397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680739209" name="组合 1680739209"/>
                          <wpg:cNvGrpSpPr/>
                          <wpg:grpSpPr>
                            <a:xfrm>
                              <a:off x="5653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384495607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23632553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597819036" name="组合 1597819036"/>
                          <wpg:cNvGrpSpPr/>
                          <wpg:grpSpPr>
                            <a:xfrm>
                              <a:off x="6072" y="93013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652076394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85383365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62341837" name="组合 762341837"/>
                          <wpg:cNvGrpSpPr/>
                          <wpg:grpSpPr>
                            <a:xfrm>
                              <a:off x="6072" y="93330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155866234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0808617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69555124" name="组合 769555124"/>
                          <wpg:cNvGrpSpPr/>
                          <wpg:grpSpPr>
                            <a:xfrm>
                              <a:off x="6072" y="93647"/>
                              <a:ext cx="113" cy="113"/>
                              <a:chOff x="8292" y="90327"/>
                              <a:chExt cx="282" cy="282"/>
                            </a:xfrm>
                          </wpg:grpSpPr>
                          <wps:wsp>
                            <wps:cNvPr id="1909877979" name="直接连接符 159"/>
                            <wps:cNvCnPr/>
                            <wps:spPr>
                              <a:xfrm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43115446" name="直接连接符 160"/>
                            <wps:cNvCnPr/>
                            <wps:spPr>
                              <a:xfrm flipH="1">
                                <a:off x="8292" y="90327"/>
                                <a:ext cx="283" cy="28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51892541" name="直接连接符 251892541"/>
                          <wps:cNvCnPr/>
                          <wps:spPr>
                            <a:xfrm flipH="1">
                              <a:off x="5933" y="92936"/>
                              <a:ext cx="0" cy="87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875549" name="直接连接符 857875549"/>
                          <wps:cNvCnPr/>
                          <wps:spPr>
                            <a:xfrm flipH="1">
                              <a:off x="5927" y="93129"/>
                              <a:ext cx="0" cy="49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C00000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823520" name="直接连接符 24823520"/>
                          <wps:cNvCnPr/>
                          <wps:spPr>
                            <a:xfrm rot="16200000" flipH="1">
                              <a:off x="5792" y="93293"/>
                              <a:ext cx="0" cy="28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70C0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565422" name="文本框 141"/>
                          <wps:cNvSpPr txBox="1"/>
                          <wps:spPr>
                            <a:xfrm>
                              <a:off x="6052" y="93047"/>
                              <a:ext cx="61" cy="3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E9C3EB" w14:textId="77777777" w:rsidR="002802C5" w:rsidRDefault="002802C5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i/>
                                    <w:iCs/>
                                    <w:color w:val="EE000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color w:val="EE0000"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829930718" name="文本框 141"/>
                          <wps:cNvSpPr txBox="1"/>
                          <wps:spPr>
                            <a:xfrm>
                              <a:off x="5653" y="93389"/>
                              <a:ext cx="131" cy="3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2D1176D" w14:textId="77777777" w:rsidR="002802C5" w:rsidRDefault="002802C5" w:rsidP="002802C5">
                                <w:pPr>
                                  <w:spacing w:line="240" w:lineRule="atLeast"/>
                                  <w:jc w:val="center"/>
                                  <w:rPr>
                                    <w:b/>
                                    <w:bCs/>
                                    <w:i/>
                                    <w:iCs/>
                                    <w:color w:val="0070C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i/>
                                    <w:iCs/>
                                    <w:color w:val="0070C0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336570532" name="矩形 199"/>
                        <wps:cNvSpPr/>
                        <wps:spPr>
                          <a:xfrm>
                            <a:off x="0" y="152846"/>
                            <a:ext cx="679782" cy="7523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B03F28" id="_x0000_s1967" style="position:absolute;left:0;text-align:left;margin-left:86.35pt;margin-top:5.8pt;width:53.5pt;height:60.55pt;z-index:251666432;mso-position-horizontal-relative:margin;mso-position-vertical-relative:text" coordorigin=",1350" coordsize="6797,7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">
                <v:group id="_x0000_s1968" style="position:absolute;left:1213;top:1350;width:5289;height:7705" coordorigin="5650,92798" coordsize="833,1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">
                  <v:shape id="文本框 141" o:spid="_x0000_s1969" type="#_x0000_t202" style="position:absolute;left:5859;top:92798;width:351;height: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" fillcolor="white [3201]" stroked="f" strokeweight=".5pt">
                    <v:textbox inset="0,0,0,0">
                      <w:txbxContent>
                        <w:p w14:paraId="3833D6BC" w14:textId="77777777" w:rsidR="002802C5" w:rsidRDefault="002802C5" w:rsidP="002802C5">
                          <w:pPr>
                            <w:spacing w:line="240" w:lineRule="atLeas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41" o:spid="_x0000_s1970" type="#_x0000_t202" style="position:absolute;left:5830;top:93625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" fillcolor="white [3201]" stroked="f" strokeweight=".5pt">
                    <v:textbox inset="0,0,0,0">
                      <w:txbxContent>
                        <w:p w14:paraId="1C9D2646" w14:textId="77777777" w:rsidR="002802C5" w:rsidRDefault="002802C5" w:rsidP="002802C5">
                          <w:pPr>
                            <w:spacing w:line="240" w:lineRule="atLeast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41" o:spid="_x0000_s1971" type="#_x0000_t202" style="position:absolute;left:6132;top:93024;width:351;height: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" fillcolor="white [3201]" stroked="f" strokeweight=".5pt">
                    <v:textbox inset="0,0,0,0">
                      <w:txbxContent>
                        <w:p w14:paraId="3AF05329" w14:textId="77777777" w:rsidR="002802C5" w:rsidRDefault="002802C5" w:rsidP="002802C5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821716126" o:spid="_x0000_s1972" style="position:absolute;left:5653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">
                    <v:line id="直接连接符 558001350" o:spid="_x0000_s1973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" strokecolor="black [3213]" strokeweight=".5pt"/>
                    <v:line id="直接连接符 1649029235" o:spid="_x0000_s1974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" strokecolor="black [3213]" strokeweight=".5pt"/>
                  </v:group>
                  <v:group id="组合 782463297" o:spid="_x0000_s1975" style="position:absolute;left:5653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">
                    <v:line id="直接连接符 159" o:spid="_x0000_s1976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" strokecolor="black [3213]" strokeweight=".5pt"/>
                    <v:line id="直接连接符 160" o:spid="_x0000_s1977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" strokecolor="black [3213]" strokeweight=".5pt"/>
                  </v:group>
                  <v:group id="组合 1680739209" o:spid="_x0000_s1978" style="position:absolute;left:5653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">
                    <v:line id="直接连接符 159" o:spid="_x0000_s1979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" strokecolor="black [3213]" strokeweight=".5pt"/>
                    <v:line id="直接连接符 160" o:spid="_x0000_s1980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" strokecolor="black [3213]" strokeweight=".5pt"/>
                  </v:group>
                  <v:group id="组合 1597819036" o:spid="_x0000_s1981" style="position:absolute;left:6072;top:93013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">
                    <v:line id="直接连接符 159" o:spid="_x0000_s1982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" strokecolor="black [3213]" strokeweight=".5pt"/>
                    <v:line id="直接连接符 160" o:spid="_x0000_s1983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" strokecolor="black [3213]" strokeweight=".5pt"/>
                  </v:group>
                  <v:group id="组合 762341837" o:spid="_x0000_s1984" style="position:absolute;left:6072;top:93330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">
                    <v:line id="直接连接符 159" o:spid="_x0000_s1985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" strokecolor="black [3213]" strokeweight=".5pt"/>
                    <v:line id="直接连接符 160" o:spid="_x0000_s1986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" strokecolor="black [3213]" strokeweight=".5pt"/>
                  </v:group>
                  <v:group id="组合 769555124" o:spid="_x0000_s1987" style="position:absolute;left:6072;top:93647;width:113;height:113" coordorigin="8292,90327" coordsize="282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">
                    <v:line id="直接连接符 159" o:spid="_x0000_s1988" style="position:absolute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" strokecolor="black [3213]" strokeweight=".5pt"/>
                    <v:line id="直接连接符 160" o:spid="_x0000_s1989" style="position:absolute;flip:x;visibility:visible;mso-wrap-style:square" from="8292,90327" to="8575,9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" strokecolor="black [3213]" strokeweight=".5pt"/>
                  </v:group>
                  <v:line id="直接连接符 251892541" o:spid="_x0000_s1990" style="position:absolute;flip:x;visibility:visible;mso-wrap-style:square" from="5933,92936" to="5933,9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" strokecolor="black [3213]" strokeweight=".5pt"/>
                  <v:line id="直接连接符 857875549" o:spid="_x0000_s1991" style="position:absolute;flip:x;visibility:visible;mso-wrap-style:square" from="5927,93129" to="5927,9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" strokecolor="#c00000" strokeweight=".5pt">
                    <v:stroke startarrow="block" startarrowwidth="narrow" endarrowwidth="narrow"/>
                  </v:line>
                  <v:line id="直接连接符 24823520" o:spid="_x0000_s1992" style="position:absolute;rotation:90;flip:x;visibility:visible;mso-wrap-style:square" from="5792,93293" to="5792,93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" strokecolor="#0070c0" strokeweight=".5pt">
                    <v:stroke startarrow="block" startarrowwidth="narrow" endarrowwidth="narrow"/>
                  </v:line>
                  <v:shape id="文本框 141" o:spid="_x0000_s1993" type="#_x0000_t202" style="position:absolute;left:6052;top:93047;width:61;height:3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" filled="f" stroked="f" strokeweight=".5pt">
                    <v:textbox style="mso-fit-shape-to-text:t" inset="0,0,0,0">
                      <w:txbxContent>
                        <w:p w14:paraId="61E9C3EB" w14:textId="77777777" w:rsidR="002802C5" w:rsidRDefault="002802C5" w:rsidP="002802C5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i/>
                              <w:iCs/>
                              <w:color w:val="EE000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color w:val="EE0000"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141" o:spid="_x0000_s1994" type="#_x0000_t202" style="position:absolute;left:5653;top:93389;width:131;height:3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" filled="f" stroked="f" strokeweight=".5pt">
                    <v:textbox style="mso-fit-shape-to-text:t" inset="0,0,0,0">
                      <w:txbxContent>
                        <w:p w14:paraId="12D1176D" w14:textId="77777777" w:rsidR="002802C5" w:rsidRDefault="002802C5" w:rsidP="002802C5">
                          <w:pPr>
                            <w:spacing w:line="240" w:lineRule="atLeast"/>
                            <w:jc w:val="center"/>
                            <w:rPr>
                              <w:b/>
                              <w:bCs/>
                              <w:i/>
                              <w:iCs/>
                              <w:color w:val="0070C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i/>
                              <w:iCs/>
                              <w:color w:val="0070C0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rect id="矩形 199" o:spid="_x0000_s1995" style="position:absolute;top:1528;width:6797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" filled="f" strokecolor="black [3213]" strokeweight=".5pt">
                  <v:stroke dashstyle="dash"/>
                </v:rect>
                <w10:wrap type="square" anchorx="margin"/>
              </v:group>
            </w:pict>
          </mc:Fallback>
        </mc:AlternateContent>
      </w:r>
      <w:r>
        <w:t>1</w:t>
      </w:r>
      <w:r>
        <w:t>．</w:t>
      </w:r>
      <w:r>
        <w:rPr>
          <w:szCs w:val="21"/>
        </w:rPr>
        <w:t xml:space="preserve"> (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  <w:r>
        <w:rPr>
          <w:szCs w:val="21"/>
        </w:rPr>
        <w:t>)</w:t>
      </w:r>
    </w:p>
    <w:p w14:paraId="72A249B2" w14:textId="77777777" w:rsidR="002802C5" w:rsidRDefault="002802C5" w:rsidP="002802C5">
      <w:pPr>
        <w:adjustRightInd w:val="0"/>
        <w:spacing w:line="288" w:lineRule="auto"/>
        <w:ind w:firstLineChars="200" w:firstLine="420"/>
        <w:jc w:val="left"/>
        <w:textAlignment w:val="bottom"/>
        <w:rPr>
          <w:szCs w:val="21"/>
        </w:rPr>
      </w:pPr>
    </w:p>
    <w:p w14:paraId="56F213E5" w14:textId="77777777" w:rsidR="002802C5" w:rsidRDefault="002802C5" w:rsidP="002802C5">
      <w:pPr>
        <w:adjustRightInd w:val="0"/>
        <w:spacing w:line="288" w:lineRule="auto"/>
        <w:ind w:firstLineChars="200" w:firstLine="420"/>
        <w:jc w:val="left"/>
        <w:textAlignment w:val="bottom"/>
        <w:rPr>
          <w:szCs w:val="21"/>
        </w:rPr>
      </w:pPr>
    </w:p>
    <w:p w14:paraId="1FF21721" w14:textId="77777777" w:rsidR="002802C5" w:rsidRDefault="002802C5" w:rsidP="002802C5">
      <w:pPr>
        <w:adjustRightInd w:val="0"/>
        <w:spacing w:line="288" w:lineRule="auto"/>
        <w:ind w:firstLineChars="200" w:firstLine="420"/>
        <w:jc w:val="left"/>
        <w:textAlignment w:val="bottom"/>
        <w:rPr>
          <w:szCs w:val="21"/>
        </w:rPr>
      </w:pPr>
    </w:p>
    <w:p w14:paraId="256E05C9" w14:textId="77777777" w:rsidR="002802C5" w:rsidRDefault="002802C5" w:rsidP="002802C5">
      <w:pPr>
        <w:adjustRightInd w:val="0"/>
        <w:spacing w:line="288" w:lineRule="auto"/>
        <w:ind w:firstLineChars="200" w:firstLine="420"/>
        <w:jc w:val="left"/>
        <w:textAlignment w:val="bottom"/>
        <w:rPr>
          <w:szCs w:val="21"/>
        </w:rPr>
      </w:pPr>
      <w:r>
        <w:rPr>
          <w:szCs w:val="21"/>
        </w:rPr>
        <w:t>2</w:t>
      </w:r>
      <w:r>
        <w:t>．（</w:t>
      </w:r>
      <w:r>
        <w:t>1</w:t>
      </w:r>
      <w:r>
        <w:t>）电能</w:t>
      </w:r>
      <w:r>
        <w:t>/</w:t>
      </w:r>
      <w:r>
        <w:t>电</w:t>
      </w:r>
      <w:r>
        <w:rPr>
          <w:rFonts w:hint="eastAsia"/>
        </w:rPr>
        <w:t>场</w:t>
      </w:r>
      <w:r>
        <w:t>能；</w:t>
      </w:r>
      <w:r>
        <w:t>0 (4</w:t>
      </w:r>
      <w:r>
        <w:t>分，每空</w:t>
      </w:r>
      <w:r>
        <w:t>2</w:t>
      </w:r>
      <w:r>
        <w:t>分</w:t>
      </w:r>
      <w:r>
        <w:t>)</w:t>
      </w:r>
    </w:p>
    <w:p w14:paraId="08E0BDB9" w14:textId="77777777" w:rsidR="002802C5" w:rsidRDefault="002802C5" w:rsidP="002802C5">
      <w:pPr>
        <w:adjustRightInd w:val="0"/>
        <w:spacing w:line="288" w:lineRule="auto"/>
        <w:ind w:leftChars="135" w:left="283" w:firstLineChars="200" w:firstLine="420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(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  <w:r>
        <w:rPr>
          <w:szCs w:val="21"/>
        </w:rPr>
        <w:t>)</w:t>
      </w:r>
    </w:p>
    <w:p w14:paraId="30DB238C" w14:textId="77777777" w:rsidR="002802C5" w:rsidRDefault="002802C5" w:rsidP="002802C5">
      <w:pPr>
        <w:pStyle w:val="a9"/>
        <w:rPr>
          <w:sz w:val="21"/>
          <w:szCs w:val="21"/>
        </w:rPr>
      </w:pPr>
      <w:r>
        <w:rPr>
          <w:rFonts w:hint="eastAsia"/>
          <w:sz w:val="21"/>
          <w:szCs w:val="21"/>
        </w:rPr>
        <w:t>解：</w:t>
      </w:r>
      <w:r>
        <w:rPr>
          <w:sz w:val="21"/>
          <w:szCs w:val="21"/>
        </w:rPr>
        <w:t>棒最终匀速时棒中电流为</w:t>
      </w:r>
      <w:r>
        <w:rPr>
          <w:sz w:val="21"/>
          <w:szCs w:val="21"/>
        </w:rPr>
        <w:t>0</w:t>
      </w:r>
      <w:r>
        <w:rPr>
          <w:sz w:val="21"/>
          <w:szCs w:val="21"/>
        </w:rPr>
        <w:t>，棒不受安培力作用。</w:t>
      </w:r>
    </w:p>
    <w:p w14:paraId="61EF7452" w14:textId="77777777" w:rsidR="002802C5" w:rsidRDefault="002802C5" w:rsidP="002802C5">
      <w:pPr>
        <w:spacing w:line="312" w:lineRule="auto"/>
        <w:ind w:firstLineChars="500" w:firstLine="1050"/>
        <w:rPr>
          <w:szCs w:val="21"/>
        </w:rPr>
      </w:pPr>
      <w:r>
        <w:rPr>
          <w:rFonts w:ascii="宋体" w:hAnsi="宋体" w:hint="eastAsia"/>
          <w:szCs w:val="21"/>
        </w:rPr>
        <w:t>此时电容器两端电压</w:t>
      </w:r>
      <w:r>
        <w:rPr>
          <w:rFonts w:eastAsia="华文中宋" w:hint="eastAsia"/>
          <w:i/>
          <w:iCs/>
          <w:szCs w:val="21"/>
        </w:rPr>
        <w:t>U</w:t>
      </w:r>
      <w:r>
        <w:rPr>
          <w:rFonts w:eastAsia="华文中宋" w:hint="eastAsia"/>
          <w:szCs w:val="21"/>
        </w:rPr>
        <w:t xml:space="preserve"> = </w:t>
      </w:r>
      <w:r>
        <w:rPr>
          <w:rFonts w:eastAsia="华文中宋" w:hint="eastAsia"/>
          <w:i/>
          <w:iCs/>
          <w:szCs w:val="21"/>
        </w:rPr>
        <w:t>BL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 w:hint="eastAsia"/>
          <w:szCs w:val="21"/>
          <w:vertAlign w:val="subscript"/>
        </w:rPr>
        <w:t xml:space="preserve">1          </w:t>
      </w:r>
      <w:r>
        <w:rPr>
          <w:rFonts w:eastAsia="华文中宋"/>
          <w:szCs w:val="21"/>
          <w:vertAlign w:val="subscript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ascii="宋体" w:hAnsi="宋体" w:hint="eastAsia"/>
          <w:szCs w:val="21"/>
        </w:rPr>
        <w:t>①（1分）</w:t>
      </w:r>
      <w:r>
        <w:rPr>
          <w:rFonts w:ascii="宋体" w:hAnsi="宋体" w:hint="eastAsia"/>
          <w:szCs w:val="21"/>
        </w:rPr>
        <w:tab/>
      </w:r>
    </w:p>
    <w:p w14:paraId="3A4E4C0D" w14:textId="77777777" w:rsidR="002802C5" w:rsidRDefault="002802C5" w:rsidP="002802C5">
      <w:pPr>
        <w:spacing w:line="312" w:lineRule="auto"/>
        <w:ind w:left="1260" w:firstLine="420"/>
        <w:rPr>
          <w:rFonts w:ascii="宋体" w:hAnsi="宋体" w:hint="eastAsia"/>
          <w:szCs w:val="21"/>
        </w:rPr>
      </w:pPr>
      <w:r>
        <w:rPr>
          <w:szCs w:val="21"/>
        </w:rPr>
        <w:t>电容器电量</w:t>
      </w:r>
      <w:r>
        <w:rPr>
          <w:szCs w:val="21"/>
        </w:rPr>
        <w:tab/>
      </w:r>
      <w:r>
        <w:rPr>
          <w:i/>
          <w:iCs/>
          <w:szCs w:val="21"/>
        </w:rPr>
        <w:t>Q</w:t>
      </w:r>
      <w:r>
        <w:rPr>
          <w:rFonts w:eastAsia="华文中宋" w:hint="eastAsia"/>
          <w:szCs w:val="21"/>
        </w:rPr>
        <w:t xml:space="preserve"> = </w:t>
      </w:r>
      <w:r>
        <w:rPr>
          <w:rFonts w:eastAsia="华文中宋" w:hint="eastAsia"/>
          <w:i/>
          <w:iCs/>
          <w:szCs w:val="21"/>
        </w:rPr>
        <w:t>CU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ascii="宋体" w:hAnsi="宋体" w:hint="eastAsia"/>
          <w:szCs w:val="21"/>
        </w:rPr>
        <w:t>②（1分）</w:t>
      </w:r>
      <w:r>
        <w:rPr>
          <w:rFonts w:ascii="宋体" w:hAnsi="宋体" w:hint="eastAsia"/>
          <w:szCs w:val="21"/>
        </w:rPr>
        <w:tab/>
      </w:r>
    </w:p>
    <w:p w14:paraId="68C85587" w14:textId="77777777" w:rsidR="002802C5" w:rsidRDefault="002802C5" w:rsidP="002802C5">
      <w:pPr>
        <w:spacing w:line="312" w:lineRule="auto"/>
        <w:ind w:left="1260" w:firstLine="420"/>
        <w:rPr>
          <w:rFonts w:eastAsia="华文中宋"/>
          <w:szCs w:val="21"/>
        </w:rPr>
      </w:pPr>
      <w:r>
        <w:rPr>
          <w:rFonts w:ascii="宋体" w:hAnsi="宋体" w:hint="eastAsia"/>
          <w:szCs w:val="21"/>
        </w:rPr>
        <w:t>且</w:t>
      </w:r>
      <w:r>
        <w:rPr>
          <w:i/>
          <w:iCs/>
          <w:szCs w:val="21"/>
        </w:rPr>
        <w:t>q</w:t>
      </w:r>
      <w:r>
        <w:rPr>
          <w:rFonts w:hint="eastAsia"/>
          <w:szCs w:val="21"/>
        </w:rPr>
        <w:t>＝</w:t>
      </w:r>
      <w:r>
        <w:rPr>
          <w:i/>
          <w:iCs/>
          <w:szCs w:val="21"/>
        </w:rPr>
        <w:t>Q</w:t>
      </w:r>
      <w:r>
        <w:rPr>
          <w:szCs w:val="21"/>
        </w:rPr>
        <w:t>−0</w:t>
      </w:r>
      <w:r>
        <w:rPr>
          <w:rFonts w:hint="eastAsia"/>
          <w:szCs w:val="21"/>
        </w:rPr>
        <w:t>＝</w:t>
      </w:r>
      <w:r>
        <w:rPr>
          <w:i/>
          <w:iCs/>
          <w:szCs w:val="21"/>
        </w:rPr>
        <w:t>Q</w:t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i/>
          <w:iCs/>
          <w:szCs w:val="21"/>
        </w:rPr>
        <w:tab/>
      </w:r>
      <w:r>
        <w:rPr>
          <w:rFonts w:ascii="宋体" w:hAnsi="宋体"/>
          <w:szCs w:val="21"/>
        </w:rPr>
        <w:t>③</w:t>
      </w:r>
    </w:p>
    <w:p w14:paraId="68860ED5" w14:textId="77777777" w:rsidR="002802C5" w:rsidRDefault="002802C5" w:rsidP="002802C5">
      <w:pPr>
        <w:spacing w:line="312" w:lineRule="auto"/>
        <w:rPr>
          <w:szCs w:val="21"/>
        </w:rPr>
      </w:pPr>
      <w:r>
        <w:rPr>
          <w:szCs w:val="21"/>
        </w:rPr>
        <w:t>设向右为正方向，</w:t>
      </w:r>
      <w:r>
        <w:rPr>
          <w:rFonts w:hint="eastAsia"/>
          <w:szCs w:val="21"/>
        </w:rPr>
        <w:t>减速过程中</w:t>
      </w:r>
      <w:r>
        <w:rPr>
          <w:szCs w:val="21"/>
        </w:rPr>
        <w:t>安培力</w:t>
      </w:r>
      <w:r>
        <w:rPr>
          <w:i/>
          <w:iCs/>
          <w:szCs w:val="21"/>
        </w:rPr>
        <w:t>F</w:t>
      </w:r>
      <w:r>
        <w:rPr>
          <w:szCs w:val="21"/>
        </w:rPr>
        <w:t>对金属棒的冲量</w:t>
      </w:r>
    </w:p>
    <w:p w14:paraId="79F3E5B4" w14:textId="77777777" w:rsidR="002802C5" w:rsidRDefault="002802C5" w:rsidP="002802C5">
      <w:pPr>
        <w:spacing w:line="312" w:lineRule="auto"/>
        <w:ind w:left="1140" w:firstLine="120"/>
        <w:rPr>
          <w:szCs w:val="21"/>
        </w:rPr>
      </w:pPr>
      <w:r>
        <w:rPr>
          <w:i/>
          <w:iCs/>
          <w:szCs w:val="21"/>
        </w:rPr>
        <w:t>I</w:t>
      </w:r>
      <w:r>
        <w:rPr>
          <w:szCs w:val="21"/>
        </w:rPr>
        <w:t xml:space="preserve"> =− ∑</w:t>
      </w:r>
      <w:r>
        <w:rPr>
          <w:i/>
          <w:iCs/>
          <w:szCs w:val="21"/>
        </w:rPr>
        <w:t>F</w:t>
      </w:r>
      <w:r>
        <w:rPr>
          <w:szCs w:val="21"/>
        </w:rPr>
        <w:t>·Δ</w:t>
      </w:r>
      <w:r>
        <w:rPr>
          <w:i/>
          <w:iCs/>
          <w:szCs w:val="21"/>
        </w:rPr>
        <w:t>t</w:t>
      </w:r>
      <w:r>
        <w:rPr>
          <w:szCs w:val="21"/>
        </w:rPr>
        <w:t xml:space="preserve"> = −∑</w:t>
      </w:r>
      <w:r>
        <w:rPr>
          <w:i/>
          <w:iCs/>
          <w:szCs w:val="21"/>
        </w:rPr>
        <w:t>BLi</w:t>
      </w:r>
      <w:r>
        <w:rPr>
          <w:szCs w:val="21"/>
        </w:rPr>
        <w:t>·Δ</w:t>
      </w:r>
      <w:r>
        <w:rPr>
          <w:i/>
          <w:iCs/>
          <w:szCs w:val="21"/>
        </w:rPr>
        <w:t>t</w:t>
      </w:r>
      <w:r>
        <w:rPr>
          <w:szCs w:val="21"/>
        </w:rPr>
        <w:t xml:space="preserve"> = −</w:t>
      </w:r>
      <w:r>
        <w:rPr>
          <w:i/>
          <w:iCs/>
          <w:szCs w:val="21"/>
        </w:rPr>
        <w:t>BL</w:t>
      </w:r>
      <w:r>
        <w:rPr>
          <w:szCs w:val="21"/>
        </w:rPr>
        <w:t>·∑Δ</w:t>
      </w:r>
      <w:r>
        <w:rPr>
          <w:i/>
          <w:iCs/>
          <w:szCs w:val="21"/>
        </w:rPr>
        <w:t>q</w:t>
      </w:r>
      <w:r>
        <w:rPr>
          <w:szCs w:val="21"/>
        </w:rPr>
        <w:t xml:space="preserve"> =−</w:t>
      </w:r>
      <w:r>
        <w:rPr>
          <w:i/>
          <w:iCs/>
          <w:szCs w:val="21"/>
        </w:rPr>
        <w:t xml:space="preserve">BLq 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ascii="宋体" w:hAnsi="宋体" w:hint="eastAsia"/>
          <w:szCs w:val="21"/>
        </w:rPr>
        <w:t>④（1分）</w:t>
      </w:r>
    </w:p>
    <w:p w14:paraId="1CC032EA" w14:textId="77777777" w:rsidR="002802C5" w:rsidRDefault="002802C5" w:rsidP="002802C5">
      <w:pPr>
        <w:spacing w:line="312" w:lineRule="auto"/>
        <w:rPr>
          <w:szCs w:val="21"/>
        </w:rPr>
      </w:pPr>
      <w:r>
        <w:rPr>
          <w:szCs w:val="21"/>
        </w:rPr>
        <w:t>根据动量定理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i/>
          <w:iCs/>
          <w:szCs w:val="21"/>
        </w:rPr>
        <w:t>I</w:t>
      </w:r>
      <w:r>
        <w:rPr>
          <w:rFonts w:eastAsia="华文中宋" w:hint="eastAsia"/>
          <w:szCs w:val="21"/>
        </w:rPr>
        <w:t xml:space="preserve"> = </w:t>
      </w:r>
      <w:r>
        <w:rPr>
          <w:rFonts w:eastAsia="华文中宋"/>
          <w:i/>
          <w:iCs/>
          <w:szCs w:val="21"/>
        </w:rPr>
        <w:t>m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 w:hint="eastAsia"/>
          <w:szCs w:val="21"/>
          <w:vertAlign w:val="subscript"/>
        </w:rPr>
        <w:t>1</w:t>
      </w:r>
      <w:r>
        <w:rPr>
          <w:rFonts w:eastAsia="华文中宋" w:hint="eastAsia"/>
          <w:szCs w:val="21"/>
        </w:rPr>
        <w:t xml:space="preserve"> </w:t>
      </w:r>
      <w:r>
        <w:rPr>
          <w:rFonts w:eastAsia="华文中宋"/>
          <w:szCs w:val="21"/>
        </w:rPr>
        <w:t>−</w:t>
      </w:r>
      <w:r>
        <w:rPr>
          <w:rFonts w:eastAsia="华文中宋" w:hint="eastAsia"/>
          <w:szCs w:val="21"/>
        </w:rPr>
        <w:t xml:space="preserve"> </w:t>
      </w:r>
      <w:r>
        <w:rPr>
          <w:rFonts w:eastAsia="华文中宋"/>
          <w:i/>
          <w:iCs/>
          <w:szCs w:val="21"/>
        </w:rPr>
        <w:t>m</w:t>
      </w:r>
      <w:r>
        <w:rPr>
          <w:rFonts w:ascii="Book Antiqua" w:eastAsia="华文中宋" w:hAnsi="Book Antiqua"/>
          <w:i/>
          <w:iCs/>
          <w:szCs w:val="21"/>
        </w:rPr>
        <w:t>v</w:t>
      </w:r>
      <w:r>
        <w:rPr>
          <w:rFonts w:eastAsia="华文中宋" w:hint="eastAsia"/>
          <w:szCs w:val="21"/>
          <w:vertAlign w:val="subscript"/>
        </w:rPr>
        <w:t>0</w:t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eastAsia="华文中宋"/>
          <w:szCs w:val="21"/>
        </w:rPr>
        <w:tab/>
      </w:r>
      <w:r>
        <w:rPr>
          <w:rFonts w:ascii="宋体" w:hAnsi="宋体" w:hint="eastAsia"/>
          <w:szCs w:val="21"/>
        </w:rPr>
        <w:t>⑤（1分）</w:t>
      </w:r>
    </w:p>
    <w:p w14:paraId="146DECB0" w14:textId="77777777" w:rsidR="002802C5" w:rsidRDefault="002802C5" w:rsidP="002802C5">
      <w:pPr>
        <w:spacing w:line="312" w:lineRule="auto"/>
        <w:rPr>
          <w:szCs w:val="21"/>
        </w:rPr>
      </w:pPr>
    </w:p>
    <w:p w14:paraId="581DDFD2" w14:textId="77777777" w:rsidR="002802C5" w:rsidRDefault="002802C5" w:rsidP="002802C5">
      <w:pPr>
        <w:rPr>
          <w:szCs w:val="21"/>
        </w:rPr>
      </w:pPr>
      <w:r>
        <w:rPr>
          <w:rFonts w:ascii="宋体" w:hAnsi="宋体" w:hint="eastAsia"/>
          <w:szCs w:val="21"/>
        </w:rPr>
        <w:t>联立解得：</w:t>
      </w:r>
      <w:r>
        <w:rPr>
          <w:rFonts w:ascii="宋体" w:hAnsi="宋体" w:hint="eastAsia"/>
          <w:szCs w:val="21"/>
        </w:rPr>
        <w:tab/>
      </w:r>
      <w:r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 xml:space="preserve"> =</w:t>
      </w:r>
      <w:r>
        <w:rPr>
          <w:position w:val="-24"/>
          <w:szCs w:val="21"/>
        </w:rPr>
        <w:object w:dxaOrig="999" w:dyaOrig="557" w14:anchorId="29DC9891">
          <v:shape id="_x0000_i1045" type="#_x0000_t75" style="width:49.8pt;height:27.95pt" o:ole="">
            <v:imagedata r:id="rId62" o:title=""/>
          </v:shape>
          <o:OLEObject Type="Embed" ProgID="Equation.DSMT4" ShapeID="_x0000_i1045" DrawAspect="Content" ObjectID="_1838290316" r:id="rId6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）</w:t>
      </w:r>
    </w:p>
    <w:p w14:paraId="0D206ADC" w14:textId="77777777" w:rsidR="002802C5" w:rsidRDefault="002802C5" w:rsidP="002802C5">
      <w:pPr>
        <w:ind w:left="840" w:firstLine="420"/>
        <w:rPr>
          <w:szCs w:val="21"/>
        </w:rPr>
      </w:pPr>
      <w:r>
        <w:rPr>
          <w:i/>
          <w:iCs/>
          <w:szCs w:val="21"/>
        </w:rPr>
        <w:t>Q</w:t>
      </w:r>
      <w:r>
        <w:rPr>
          <w:rFonts w:hint="eastAsia"/>
          <w:szCs w:val="21"/>
        </w:rPr>
        <w:t>＝</w:t>
      </w:r>
      <w:r>
        <w:rPr>
          <w:position w:val="-24"/>
          <w:szCs w:val="21"/>
        </w:rPr>
        <w:object w:dxaOrig="999" w:dyaOrig="557" w14:anchorId="0ED5B956">
          <v:shape id="_x0000_i1046" type="#_x0000_t75" style="width:49.8pt;height:27.95pt" o:ole="">
            <v:imagedata r:id="rId64" o:title=""/>
          </v:shape>
          <o:OLEObject Type="Embed" ProgID="Equation.DSMT4" ShapeID="_x0000_i1046" DrawAspect="Content" ObjectID="_1838290317" r:id="rId65"/>
        </w:object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ab/>
      </w:r>
      <w:r>
        <w:rPr>
          <w:rFonts w:hint="eastAsia"/>
          <w:position w:val="-24"/>
          <w:szCs w:val="21"/>
        </w:rPr>
        <w:t>（</w:t>
      </w:r>
      <w:r>
        <w:rPr>
          <w:rFonts w:hint="eastAsia"/>
          <w:position w:val="-24"/>
          <w:szCs w:val="21"/>
        </w:rPr>
        <w:t>1</w:t>
      </w:r>
      <w:r>
        <w:rPr>
          <w:rFonts w:hint="eastAsia"/>
          <w:position w:val="-24"/>
          <w:szCs w:val="21"/>
        </w:rPr>
        <w:t>分）</w:t>
      </w:r>
    </w:p>
    <w:p w14:paraId="32A63F76" w14:textId="77777777" w:rsidR="00C74A5B" w:rsidRDefault="00C74A5B">
      <w:pPr>
        <w:pStyle w:val="a9"/>
        <w:adjustRightInd w:val="0"/>
        <w:snapToGrid w:val="0"/>
        <w:spacing w:beforeAutospacing="0" w:afterAutospacing="0" w:line="288" w:lineRule="auto"/>
        <w:ind w:leftChars="200" w:left="420" w:firstLineChars="2" w:firstLine="4"/>
        <w:rPr>
          <w:sz w:val="21"/>
          <w:szCs w:val="21"/>
        </w:rPr>
      </w:pPr>
    </w:p>
    <w:sectPr w:rsidR="00C74A5B" w:rsidSect="002802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20T21:37:00Z" w:initials="phy">
    <w:p w14:paraId="00085F71" w14:textId="2DCC4C02" w:rsidR="00BA57E4" w:rsidRDefault="00BA57E4">
      <w:pPr>
        <w:pStyle w:val="a3"/>
      </w:pPr>
      <w:r>
        <w:rPr>
          <w:rStyle w:val="ac"/>
        </w:rPr>
        <w:annotationRef/>
      </w:r>
      <w:r>
        <w:rPr>
          <w:rFonts w:hint="eastAsia"/>
        </w:rPr>
        <w:t>1660</w:t>
      </w:r>
      <w:r>
        <w:rPr>
          <w:rFonts w:hint="eastAsia"/>
        </w:rPr>
        <w:t>人，均分</w:t>
      </w:r>
      <w:r>
        <w:rPr>
          <w:rFonts w:hint="eastAsia"/>
        </w:rPr>
        <w:t>56.2</w:t>
      </w:r>
    </w:p>
  </w:comment>
  <w:comment w:id="1" w:author="physics" w:date="2026-04-20T21:37:00Z" w:initials="phy">
    <w:p w14:paraId="451D74B7" w14:textId="77777777" w:rsidR="002F14DA" w:rsidRPr="008160A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8160A2">
        <w:rPr>
          <w:rFonts w:hint="eastAsia"/>
          <w:snapToGrid w:val="0"/>
        </w:rPr>
        <w:t>1</w:t>
      </w:r>
      <w:r w:rsidRPr="008160A2">
        <w:rPr>
          <w:rFonts w:hint="eastAsia"/>
          <w:snapToGrid w:val="0"/>
        </w:rPr>
        <w:t>．</w:t>
      </w:r>
      <w:r w:rsidRPr="008160A2">
        <w:rPr>
          <w:rFonts w:hint="eastAsia"/>
          <w:snapToGrid w:val="0"/>
        </w:rPr>
        <w:t>5</w:t>
      </w:r>
    </w:p>
    <w:p w14:paraId="161373FD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2</w:t>
      </w:r>
      <w:r w:rsidRPr="008160A2">
        <w:rPr>
          <w:snapToGrid w:val="0"/>
        </w:rPr>
        <w:t>．</w:t>
      </w:r>
      <w:r w:rsidRPr="008160A2">
        <w:rPr>
          <w:snapToGrid w:val="0"/>
        </w:rPr>
        <w:fldChar w:fldCharType="begin"/>
      </w:r>
      <w:r w:rsidRPr="008160A2">
        <w:rPr>
          <w:snapToGrid w:val="0"/>
        </w:rPr>
        <w:instrText xml:space="preserve"> </w:instrText>
      </w:r>
      <w:r w:rsidRPr="008160A2">
        <w:rPr>
          <w:rFonts w:hint="eastAsia"/>
          <w:snapToGrid w:val="0"/>
        </w:rPr>
        <w:instrText>EQ \F(</w:instrText>
      </w:r>
      <w:r w:rsidRPr="008160A2">
        <w:rPr>
          <w:rFonts w:hint="eastAsia"/>
          <w:i/>
          <w:iCs/>
          <w:snapToGrid w:val="0"/>
        </w:rPr>
        <w:instrText>NE</w:instrText>
      </w:r>
      <w:r w:rsidRPr="008160A2">
        <w:rPr>
          <w:rFonts w:hint="eastAsia"/>
          <w:snapToGrid w:val="0"/>
        </w:rPr>
        <w:instrText>,</w:instrText>
      </w:r>
      <w:r w:rsidRPr="008160A2">
        <w:rPr>
          <w:rFonts w:hint="eastAsia"/>
          <w:i/>
          <w:iCs/>
          <w:snapToGrid w:val="0"/>
        </w:rPr>
        <w:instrText>c</w:instrText>
      </w:r>
      <w:r w:rsidRPr="008160A2">
        <w:rPr>
          <w:rFonts w:hint="eastAsia"/>
          <w:snapToGrid w:val="0"/>
        </w:rPr>
        <w:instrText>)</w:instrText>
      </w:r>
      <w:r w:rsidRPr="008160A2">
        <w:rPr>
          <w:snapToGrid w:val="0"/>
        </w:rPr>
        <w:instrText xml:space="preserve"> </w:instrText>
      </w:r>
      <w:r w:rsidRPr="008160A2">
        <w:rPr>
          <w:snapToGrid w:val="0"/>
        </w:rPr>
        <w:fldChar w:fldCharType="separate"/>
      </w:r>
      <w:r w:rsidRPr="008160A2">
        <w:rPr>
          <w:snapToGrid w:val="0"/>
        </w:rPr>
        <w:fldChar w:fldCharType="end"/>
      </w:r>
      <w:r w:rsidRPr="008160A2">
        <w:rPr>
          <w:rFonts w:hint="eastAsia"/>
        </w:rPr>
        <w:t>，</w:t>
      </w:r>
      <w:r w:rsidRPr="008160A2">
        <w:rPr>
          <w:snapToGrid w:val="0"/>
        </w:rPr>
        <w:fldChar w:fldCharType="begin"/>
      </w:r>
      <w:r w:rsidRPr="008160A2">
        <w:rPr>
          <w:snapToGrid w:val="0"/>
        </w:rPr>
        <w:instrText xml:space="preserve"> </w:instrText>
      </w:r>
      <w:r w:rsidRPr="008160A2">
        <w:rPr>
          <w:rFonts w:hint="eastAsia"/>
          <w:snapToGrid w:val="0"/>
        </w:rPr>
        <w:instrText>EQ \F(2</w:instrText>
      </w:r>
      <w:r w:rsidRPr="008160A2">
        <w:rPr>
          <w:rFonts w:hint="eastAsia"/>
          <w:i/>
          <w:iCs/>
          <w:snapToGrid w:val="0"/>
        </w:rPr>
        <w:instrText>NE</w:instrText>
      </w:r>
      <w:r w:rsidRPr="008160A2">
        <w:rPr>
          <w:rFonts w:hint="eastAsia"/>
          <w:snapToGrid w:val="0"/>
        </w:rPr>
        <w:instrText>,</w:instrText>
      </w:r>
      <w:r w:rsidRPr="008160A2">
        <w:rPr>
          <w:rFonts w:hint="eastAsia"/>
          <w:i/>
          <w:iCs/>
          <w:snapToGrid w:val="0"/>
        </w:rPr>
        <w:instrText>c</w:instrText>
      </w:r>
      <w:r w:rsidRPr="008160A2">
        <w:rPr>
          <w:snapToGrid w:val="0"/>
        </w:rPr>
        <w:instrText>Δ</w:instrText>
      </w:r>
      <w:r w:rsidRPr="008160A2">
        <w:rPr>
          <w:rFonts w:hint="eastAsia"/>
          <w:i/>
          <w:iCs/>
          <w:snapToGrid w:val="0"/>
        </w:rPr>
        <w:instrText>t</w:instrText>
      </w:r>
      <w:r w:rsidRPr="008160A2">
        <w:rPr>
          <w:rFonts w:hint="eastAsia"/>
          <w:snapToGrid w:val="0"/>
        </w:rPr>
        <w:instrText>)</w:instrText>
      </w:r>
      <w:r w:rsidRPr="008160A2">
        <w:rPr>
          <w:snapToGrid w:val="0"/>
        </w:rPr>
        <w:instrText xml:space="preserve"> </w:instrText>
      </w:r>
      <w:r w:rsidRPr="008160A2">
        <w:rPr>
          <w:snapToGrid w:val="0"/>
        </w:rPr>
        <w:fldChar w:fldCharType="separate"/>
      </w:r>
      <w:r w:rsidRPr="008160A2">
        <w:rPr>
          <w:snapToGrid w:val="0"/>
        </w:rPr>
        <w:fldChar w:fldCharType="end"/>
      </w:r>
      <w:r w:rsidRPr="008160A2">
        <w:rPr>
          <w:snapToGrid w:val="0"/>
        </w:rPr>
        <w:t xml:space="preserve"> </w:t>
      </w:r>
    </w:p>
    <w:p w14:paraId="03556CC8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3</w:t>
      </w:r>
      <w:r w:rsidRPr="008160A2">
        <w:rPr>
          <w:snapToGrid w:val="0"/>
        </w:rPr>
        <w:t>．</w:t>
      </w:r>
      <w:r w:rsidRPr="008160A2">
        <w:rPr>
          <w:snapToGrid w:val="0"/>
        </w:rPr>
        <w:t>D</w:t>
      </w:r>
    </w:p>
    <w:p w14:paraId="7F3AED26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4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</w:t>
      </w:r>
      <w:r w:rsidRPr="008160A2">
        <w:rPr>
          <w:snapToGrid w:val="0"/>
        </w:rPr>
        <w:t>ABD</w:t>
      </w:r>
    </w:p>
    <w:p w14:paraId="12A8C95D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我支持乙观点。</w:t>
      </w:r>
    </w:p>
    <w:p w14:paraId="7041B73E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依据为：黑面吸热更多，附近气体温度更高、压强更大，对黑面的推力更大，推动叶片向银面方向转动，与观察到的实际转动方向一致。</w:t>
      </w:r>
    </w:p>
    <w:p w14:paraId="2CBE02F1" w14:textId="241FCA26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一</w:t>
      </w:r>
    </w:p>
  </w:comment>
  <w:comment w:id="2" w:author="physics" w:date="2026-04-20T21:38:00Z" w:initials="phy">
    <w:p w14:paraId="2ECDF02C" w14:textId="77777777" w:rsidR="002F14DA" w:rsidRPr="008160A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8160A2">
        <w:rPr>
          <w:snapToGrid w:val="0"/>
        </w:rPr>
        <w:t>1</w:t>
      </w:r>
      <w:r w:rsidRPr="008160A2">
        <w:rPr>
          <w:snapToGrid w:val="0"/>
        </w:rPr>
        <w:t>．</w:t>
      </w:r>
      <w:r w:rsidRPr="008160A2">
        <w:rPr>
          <w:snapToGrid w:val="0"/>
        </w:rPr>
        <w:t>D</w:t>
      </w:r>
    </w:p>
    <w:p w14:paraId="2D838CD8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2</w:t>
      </w:r>
      <w:r w:rsidRPr="008160A2">
        <w:rPr>
          <w:snapToGrid w:val="0"/>
        </w:rPr>
        <w:t>．</w:t>
      </w:r>
      <w:r w:rsidRPr="008160A2">
        <w:rPr>
          <w:rFonts w:hint="eastAsia"/>
          <w:i/>
          <w:iCs/>
          <w:snapToGrid w:val="0"/>
        </w:rPr>
        <w:t>x</w:t>
      </w:r>
      <w:r>
        <w:rPr>
          <w:snapToGrid w:val="0"/>
        </w:rPr>
        <w:fldChar w:fldCharType="begin"/>
      </w:r>
      <w:r>
        <w:rPr>
          <w:snapToGrid w:val="0"/>
        </w:rPr>
        <w:instrText xml:space="preserve"> </w:instrText>
      </w:r>
      <w:r>
        <w:rPr>
          <w:rFonts w:hint="eastAsia"/>
          <w:snapToGrid w:val="0"/>
        </w:rPr>
        <w:instrText>EQ \R(\F(</w:instrText>
      </w:r>
      <w:r w:rsidRPr="008160A2">
        <w:rPr>
          <w:rFonts w:hint="eastAsia"/>
          <w:i/>
          <w:iCs/>
          <w:snapToGrid w:val="0"/>
        </w:rPr>
        <w:instrText>g</w:instrText>
      </w:r>
      <w:r>
        <w:rPr>
          <w:rFonts w:hint="eastAsia"/>
          <w:snapToGrid w:val="0"/>
        </w:rPr>
        <w:instrText>,2</w:instrText>
      </w:r>
      <w:r w:rsidRPr="008160A2">
        <w:rPr>
          <w:rFonts w:hint="eastAsia"/>
          <w:i/>
          <w:iCs/>
          <w:snapToGrid w:val="0"/>
        </w:rPr>
        <w:instrText>h</w:instrText>
      </w:r>
      <w:r>
        <w:rPr>
          <w:rFonts w:hint="eastAsia"/>
          <w:snapToGrid w:val="0"/>
        </w:rPr>
        <w:instrText>))</w:instrText>
      </w:r>
      <w:r>
        <w:rPr>
          <w:snapToGrid w:val="0"/>
        </w:rPr>
        <w:instrText xml:space="preserve"> </w:instrText>
      </w:r>
      <w:r>
        <w:rPr>
          <w:snapToGrid w:val="0"/>
        </w:rPr>
        <w:fldChar w:fldCharType="separate"/>
      </w:r>
      <w:r>
        <w:rPr>
          <w:snapToGrid w:val="0"/>
        </w:rPr>
        <w:fldChar w:fldCharType="end"/>
      </w:r>
      <w:r w:rsidRPr="008160A2">
        <w:rPr>
          <w:rFonts w:hint="eastAsia"/>
        </w:rPr>
        <w:t>，</w:t>
      </w:r>
      <w:r w:rsidRPr="008160A2">
        <w:rPr>
          <w:rFonts w:hint="eastAsia"/>
          <w:i/>
          <w:iCs/>
        </w:rPr>
        <w:t>mg</w:t>
      </w:r>
      <w:r>
        <w:rPr>
          <w:rFonts w:hint="eastAsia"/>
          <w:vertAlign w:val="superscript"/>
        </w:rPr>
        <w:t>2</w:t>
      </w:r>
      <w:r w:rsidRPr="008160A2">
        <w:rPr>
          <w:rFonts w:hint="eastAsia"/>
          <w:i/>
          <w:iCs/>
        </w:rPr>
        <w:t>t</w:t>
      </w:r>
      <w:r w:rsidRPr="008160A2">
        <w:rPr>
          <w:rFonts w:hint="eastAsia"/>
        </w:rPr>
        <w:t>，</w:t>
      </w:r>
      <w:r w:rsidRPr="008160A2">
        <w:rPr>
          <w:rFonts w:hint="eastAsia"/>
          <w:i/>
          <w:iCs/>
        </w:rPr>
        <w:t>mgh</w:t>
      </w:r>
      <w:r>
        <w:rPr>
          <w:rFonts w:hint="eastAsia"/>
        </w:rPr>
        <w:t xml:space="preserve"> 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160A2">
        <w:rPr>
          <w:rFonts w:hint="eastAsia"/>
          <w:i/>
          <w:iCs/>
        </w:rPr>
        <w:instrText>mgx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4</w:instrText>
      </w:r>
      <w:r w:rsidRPr="008160A2">
        <w:rPr>
          <w:rFonts w:hint="eastAsia"/>
          <w:i/>
          <w:iCs/>
        </w:rPr>
        <w:instrText>h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ABF1189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3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</w:t>
      </w:r>
      <w:r w:rsidRPr="008160A2">
        <w:rPr>
          <w:snapToGrid w:val="0"/>
        </w:rPr>
        <w:t>A</w:t>
      </w:r>
      <w:r w:rsidRPr="008160A2">
        <w:rPr>
          <w:snapToGrid w:val="0"/>
        </w:rPr>
        <w:tab/>
      </w: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</w:t>
      </w:r>
      <w:r w:rsidRPr="008160A2">
        <w:rPr>
          <w:snapToGrid w:val="0"/>
        </w:rPr>
        <w:t>B</w:t>
      </w:r>
    </w:p>
    <w:p w14:paraId="6B007B18" w14:textId="7F109127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二</w:t>
      </w:r>
    </w:p>
  </w:comment>
  <w:comment w:id="3" w:author="physics" w:date="2026-04-20T21:38:00Z" w:initials="phy">
    <w:p w14:paraId="496281D9" w14:textId="77777777" w:rsidR="002F14DA" w:rsidRPr="004F4AB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4F4AB2">
        <w:rPr>
          <w:snapToGrid w:val="0"/>
        </w:rPr>
        <w:t>1</w:t>
      </w:r>
      <w:r w:rsidRPr="004F4AB2">
        <w:rPr>
          <w:snapToGrid w:val="0"/>
        </w:rPr>
        <w:t>．</w:t>
      </w:r>
      <w:r w:rsidRPr="004F4AB2">
        <w:rPr>
          <w:snapToGrid w:val="0"/>
        </w:rPr>
        <w:fldChar w:fldCharType="begin"/>
      </w:r>
      <w:r w:rsidRPr="004F4AB2">
        <w:rPr>
          <w:snapToGrid w:val="0"/>
        </w:rPr>
        <w:instrText xml:space="preserve"> </w:instrText>
      </w:r>
      <w:r w:rsidRPr="004F4AB2">
        <w:rPr>
          <w:rFonts w:hint="eastAsia"/>
          <w:snapToGrid w:val="0"/>
        </w:rPr>
        <w:instrText>EQ \F(\R(2</w:instrText>
      </w:r>
      <w:r w:rsidRPr="004F4AB2">
        <w:rPr>
          <w:rFonts w:hint="eastAsia"/>
          <w:i/>
          <w:iCs/>
          <w:snapToGrid w:val="0"/>
        </w:rPr>
        <w:instrText>gh</w:instrText>
      </w:r>
      <w:r w:rsidRPr="004F4AB2">
        <w:rPr>
          <w:rFonts w:hint="eastAsia"/>
          <w:snapToGrid w:val="0"/>
        </w:rPr>
        <w:instrText>),2)</w:instrText>
      </w:r>
      <w:r w:rsidRPr="004F4AB2">
        <w:rPr>
          <w:snapToGrid w:val="0"/>
        </w:rPr>
        <w:instrText xml:space="preserve"> </w:instrText>
      </w:r>
      <w:r w:rsidRPr="004F4AB2">
        <w:rPr>
          <w:snapToGrid w:val="0"/>
        </w:rPr>
        <w:fldChar w:fldCharType="separate"/>
      </w:r>
      <w:r w:rsidRPr="004F4AB2">
        <w:rPr>
          <w:snapToGrid w:val="0"/>
        </w:rPr>
        <w:fldChar w:fldCharType="end"/>
      </w:r>
      <w:r w:rsidRPr="004F4AB2">
        <w:rPr>
          <w:rFonts w:hint="eastAsia"/>
        </w:rPr>
        <w:t>；</w:t>
      </w:r>
      <w:r w:rsidRPr="004F4AB2">
        <w:rPr>
          <w:snapToGrid w:val="0"/>
        </w:rPr>
        <w:fldChar w:fldCharType="begin"/>
      </w:r>
      <w:r w:rsidRPr="004F4AB2">
        <w:rPr>
          <w:snapToGrid w:val="0"/>
        </w:rPr>
        <w:instrText xml:space="preserve"> </w:instrText>
      </w:r>
      <w:r w:rsidRPr="004F4AB2">
        <w:rPr>
          <w:rFonts w:hint="eastAsia"/>
          <w:snapToGrid w:val="0"/>
        </w:rPr>
        <w:instrText>EQ \F(3\R(2</w:instrText>
      </w:r>
      <w:r w:rsidRPr="004F4AB2">
        <w:rPr>
          <w:rFonts w:hint="eastAsia"/>
          <w:i/>
          <w:iCs/>
          <w:snapToGrid w:val="0"/>
        </w:rPr>
        <w:instrText>gh</w:instrText>
      </w:r>
      <w:r w:rsidRPr="004F4AB2">
        <w:rPr>
          <w:rFonts w:hint="eastAsia"/>
          <w:snapToGrid w:val="0"/>
        </w:rPr>
        <w:instrText>),2</w:instrText>
      </w:r>
      <w:r w:rsidRPr="004F4AB2">
        <w:rPr>
          <w:snapToGrid w:val="0"/>
        </w:rPr>
        <w:instrText>Δ</w:instrText>
      </w:r>
      <w:r w:rsidRPr="004F4AB2">
        <w:rPr>
          <w:rFonts w:hint="eastAsia"/>
          <w:i/>
          <w:iCs/>
          <w:snapToGrid w:val="0"/>
        </w:rPr>
        <w:instrText>t</w:instrText>
      </w:r>
      <w:r w:rsidRPr="004F4AB2">
        <w:rPr>
          <w:rFonts w:hint="eastAsia"/>
          <w:snapToGrid w:val="0"/>
        </w:rPr>
        <w:instrText>)</w:instrText>
      </w:r>
      <w:r w:rsidRPr="004F4AB2">
        <w:rPr>
          <w:snapToGrid w:val="0"/>
        </w:rPr>
        <w:instrText xml:space="preserve"> </w:instrText>
      </w:r>
      <w:r w:rsidRPr="004F4AB2">
        <w:rPr>
          <w:snapToGrid w:val="0"/>
        </w:rPr>
        <w:fldChar w:fldCharType="separate"/>
      </w:r>
      <w:r w:rsidRPr="004F4AB2">
        <w:rPr>
          <w:snapToGrid w:val="0"/>
        </w:rPr>
        <w:fldChar w:fldCharType="end"/>
      </w:r>
    </w:p>
    <w:p w14:paraId="631C451C" w14:textId="77777777" w:rsidR="002F14DA" w:rsidRPr="004F4AB2" w:rsidRDefault="002F14DA" w:rsidP="002F14DA">
      <w:pPr>
        <w:rPr>
          <w:snapToGrid w:val="0"/>
        </w:rPr>
      </w:pPr>
      <w:r w:rsidRPr="004F4AB2">
        <w:rPr>
          <w:snapToGrid w:val="0"/>
        </w:rPr>
        <w:t>2</w:t>
      </w:r>
      <w:r w:rsidRPr="004F4AB2">
        <w:rPr>
          <w:snapToGrid w:val="0"/>
        </w:rPr>
        <w:t>．（</w:t>
      </w:r>
      <w:r w:rsidRPr="004F4AB2">
        <w:rPr>
          <w:snapToGrid w:val="0"/>
        </w:rPr>
        <w:t>1</w:t>
      </w:r>
      <w:r w:rsidRPr="004F4AB2">
        <w:rPr>
          <w:snapToGrid w:val="0"/>
        </w:rPr>
        <w:t>）</w:t>
      </w:r>
      <w:r w:rsidRPr="004F4AB2">
        <w:rPr>
          <w:snapToGrid w:val="0"/>
        </w:rPr>
        <w:t>E</w:t>
      </w:r>
      <w:r w:rsidRPr="004F4AB2">
        <w:rPr>
          <w:snapToGrid w:val="0"/>
        </w:rPr>
        <w:tab/>
      </w:r>
      <w:r w:rsidRPr="004F4AB2">
        <w:rPr>
          <w:snapToGrid w:val="0"/>
        </w:rPr>
        <w:t>（</w:t>
      </w:r>
      <w:r w:rsidRPr="004F4AB2">
        <w:rPr>
          <w:snapToGrid w:val="0"/>
        </w:rPr>
        <w:t>2</w:t>
      </w:r>
      <w:r w:rsidRPr="004F4AB2">
        <w:rPr>
          <w:snapToGrid w:val="0"/>
        </w:rPr>
        <w:t>）</w:t>
      </w:r>
      <w:r w:rsidRPr="004F4AB2">
        <w:rPr>
          <w:rFonts w:hint="eastAsia"/>
          <w:i/>
          <w:iCs/>
          <w:snapToGrid w:val="0"/>
        </w:rPr>
        <w:t>mg</w:t>
      </w:r>
      <w:r w:rsidRPr="004F4AB2">
        <w:rPr>
          <w:rFonts w:hint="eastAsia"/>
          <w:snapToGrid w:val="0"/>
        </w:rPr>
        <w:t>sin</w:t>
      </w:r>
      <w:r w:rsidRPr="004F4AB2">
        <w:rPr>
          <w:i/>
          <w:iCs/>
          <w:snapToGrid w:val="0"/>
        </w:rPr>
        <w:t>θ</w:t>
      </w:r>
    </w:p>
    <w:p w14:paraId="4E9436DC" w14:textId="05484DFD" w:rsidR="002F14DA" w:rsidRPr="004F4AB2" w:rsidRDefault="002F14DA" w:rsidP="002F14DA">
      <w:pPr>
        <w:rPr>
          <w:snapToGrid w:val="0"/>
        </w:rPr>
      </w:pPr>
      <w:r w:rsidRPr="004F4AB2">
        <w:rPr>
          <w:snapToGrid w:val="0"/>
        </w:rPr>
        <w:t>3</w:t>
      </w:r>
      <w:r w:rsidRPr="004F4AB2">
        <w:rPr>
          <w:snapToGrid w:val="0"/>
        </w:rPr>
        <w:t>．（</w:t>
      </w:r>
      <w:r w:rsidRPr="004F4AB2">
        <w:rPr>
          <w:snapToGrid w:val="0"/>
        </w:rPr>
        <w:t>1</w:t>
      </w:r>
      <w:r w:rsidRPr="004F4AB2">
        <w:rPr>
          <w:snapToGrid w:val="0"/>
        </w:rPr>
        <w:t>）</w:t>
      </w:r>
      <w:r w:rsidRPr="004F4AB2">
        <w:rPr>
          <w:snapToGrid w:val="0"/>
        </w:rPr>
        <w:t>1.96</w:t>
      </w:r>
      <w:r w:rsidRPr="004F4AB2">
        <w:rPr>
          <w:snapToGrid w:val="0"/>
        </w:rPr>
        <w:t>；</w:t>
      </w:r>
      <w:r w:rsidRPr="004F4AB2">
        <w:rPr>
          <w:snapToGrid w:val="0"/>
        </w:rPr>
        <w:t>1.2</w:t>
      </w:r>
      <w:r>
        <w:rPr>
          <w:rFonts w:hint="eastAsia"/>
          <w:snapToGrid w:val="0"/>
        </w:rPr>
        <w:t>8</w:t>
      </w:r>
    </w:p>
    <w:p w14:paraId="27098125" w14:textId="77777777" w:rsidR="002F14DA" w:rsidRPr="008160A2" w:rsidRDefault="002F14DA" w:rsidP="002F14DA">
      <w:pPr>
        <w:rPr>
          <w:snapToGrid w:val="0"/>
          <w:color w:val="EE0000"/>
        </w:rPr>
      </w:pPr>
      <w:r w:rsidRPr="004F4AB2">
        <w:rPr>
          <w:snapToGrid w:val="0"/>
        </w:rPr>
        <w:t>（</w:t>
      </w:r>
      <w:r w:rsidRPr="004F4AB2">
        <w:rPr>
          <w:snapToGrid w:val="0"/>
        </w:rPr>
        <w:t>2</w:t>
      </w:r>
      <w:r w:rsidRPr="004F4AB2">
        <w:rPr>
          <w:snapToGrid w:val="0"/>
        </w:rPr>
        <w:t>）</w:t>
      </w:r>
      <w:r w:rsidRPr="004F4AB2">
        <w:rPr>
          <w:rFonts w:hint="eastAsia"/>
          <w:i/>
          <w:iCs/>
        </w:rPr>
        <w:t>W</w:t>
      </w:r>
      <w:r w:rsidRPr="004F4AB2">
        <w:rPr>
          <w:rFonts w:hint="eastAsia"/>
          <w:vertAlign w:val="subscript"/>
        </w:rPr>
        <w:t>f</w:t>
      </w:r>
      <w:r w:rsidRPr="004F4AB2">
        <w:rPr>
          <w:rFonts w:hint="eastAsia"/>
        </w:rPr>
        <w:t xml:space="preserve"> = </w:t>
      </w:r>
      <w:r w:rsidRPr="004F4AB2">
        <w:t>−</w:t>
      </w:r>
      <w:r w:rsidRPr="004F4AB2">
        <w:rPr>
          <w:rFonts w:asciiTheme="majorBidi" w:hAnsiTheme="majorBidi" w:cstheme="majorBidi" w:hint="eastAsia"/>
        </w:rPr>
        <w:t xml:space="preserve"> 5880 J</w:t>
      </w:r>
    </w:p>
    <w:p w14:paraId="68C4FB50" w14:textId="32AC3F82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三</w:t>
      </w:r>
    </w:p>
  </w:comment>
  <w:comment w:id="4" w:author="physics" w:date="2026-04-20T21:38:00Z" w:initials="phy">
    <w:p w14:paraId="3E84D363" w14:textId="77777777" w:rsidR="002F14DA" w:rsidRPr="008160A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8160A2">
        <w:rPr>
          <w:snapToGrid w:val="0"/>
        </w:rPr>
        <w:t>1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</w:t>
      </w:r>
      <w:r w:rsidRPr="008160A2">
        <w:rPr>
          <w:snapToGrid w:val="0"/>
        </w:rPr>
        <w:t>1.35</w:t>
      </w:r>
      <w:r w:rsidRPr="008160A2">
        <w:rPr>
          <w:snapToGrid w:val="0"/>
        </w:rPr>
        <w:tab/>
      </w: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</w:t>
      </w:r>
      <w:r w:rsidRPr="008160A2">
        <w:rPr>
          <w:snapToGrid w:val="0"/>
        </w:rPr>
        <w:t>D</w:t>
      </w:r>
    </w:p>
    <w:p w14:paraId="08AE4905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2</w:t>
      </w:r>
      <w:r w:rsidRPr="008160A2">
        <w:rPr>
          <w:snapToGrid w:val="0"/>
        </w:rPr>
        <w:t>．</w:t>
      </w:r>
      <w:r w:rsidRPr="00672A12">
        <w:rPr>
          <w:rFonts w:hint="eastAsia"/>
          <w:i/>
          <w:iCs/>
          <w:snapToGrid w:val="0"/>
        </w:rPr>
        <w:t>E</w:t>
      </w:r>
      <w:r>
        <w:rPr>
          <w:rFonts w:hint="eastAsia"/>
          <w:snapToGrid w:val="0"/>
        </w:rPr>
        <w:t>cos</w:t>
      </w:r>
      <w:r w:rsidRPr="00672A12">
        <w:rPr>
          <w:i/>
          <w:iCs/>
          <w:snapToGrid w:val="0"/>
        </w:rPr>
        <w:t>θ</w:t>
      </w:r>
      <w:r w:rsidRPr="008160A2">
        <w:rPr>
          <w:snapToGrid w:val="0"/>
        </w:rPr>
        <w:t>；</w:t>
      </w:r>
      <w:r w:rsidRPr="008160A2">
        <w:rPr>
          <w:snapToGrid w:val="0"/>
        </w:rPr>
        <w:t>0</w:t>
      </w:r>
      <w:r w:rsidRPr="008160A2">
        <w:rPr>
          <w:snapToGrid w:val="0"/>
        </w:rPr>
        <w:t>；</w:t>
      </w:r>
      <w:r w:rsidRPr="008160A2">
        <w:rPr>
          <w:snapToGrid w:val="0"/>
        </w:rPr>
        <w:t>10</w:t>
      </w:r>
    </w:p>
    <w:p w14:paraId="2134064E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3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</w:t>
      </w:r>
      <w:r w:rsidRPr="008160A2">
        <w:rPr>
          <w:snapToGrid w:val="0"/>
        </w:rPr>
        <w:t>0.80</w:t>
      </w:r>
      <w:r w:rsidRPr="008160A2">
        <w:rPr>
          <w:snapToGrid w:val="0"/>
        </w:rPr>
        <w:t>；</w:t>
      </w:r>
      <w:r w:rsidRPr="008160A2">
        <w:rPr>
          <w:snapToGrid w:val="0"/>
        </w:rPr>
        <w:t>0.80</w:t>
      </w:r>
      <w:r>
        <w:rPr>
          <w:snapToGrid w:val="0"/>
        </w:rPr>
        <w:tab/>
      </w: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</w:t>
      </w:r>
      <w:r w:rsidRPr="008160A2">
        <w:rPr>
          <w:snapToGrid w:val="0"/>
        </w:rPr>
        <w:t>A</w:t>
      </w:r>
    </w:p>
    <w:p w14:paraId="63E2AEBB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4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</w:t>
      </w:r>
      <w:r w:rsidRPr="008160A2">
        <w:rPr>
          <w:snapToGrid w:val="0"/>
        </w:rPr>
        <w:t>B</w:t>
      </w:r>
      <w:r w:rsidRPr="008160A2">
        <w:rPr>
          <w:snapToGrid w:val="0"/>
        </w:rPr>
        <w:tab/>
      </w: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</w:t>
      </w:r>
      <w:r w:rsidRPr="008160A2">
        <w:rPr>
          <w:snapToGrid w:val="0"/>
        </w:rPr>
        <w:t>A</w:t>
      </w:r>
      <w:r w:rsidRPr="008160A2">
        <w:rPr>
          <w:snapToGrid w:val="0"/>
        </w:rPr>
        <w:tab/>
      </w:r>
      <w:r w:rsidRPr="008160A2">
        <w:rPr>
          <w:snapToGrid w:val="0"/>
        </w:rPr>
        <w:t>（</w:t>
      </w:r>
      <w:r w:rsidRPr="008160A2">
        <w:rPr>
          <w:snapToGrid w:val="0"/>
        </w:rPr>
        <w:t>3</w:t>
      </w:r>
      <w:r w:rsidRPr="008160A2">
        <w:rPr>
          <w:snapToGrid w:val="0"/>
        </w:rPr>
        <w:t>）</w:t>
      </w:r>
      <w:r w:rsidRPr="008160A2">
        <w:rPr>
          <w:snapToGrid w:val="0"/>
        </w:rPr>
        <w:t>C</w:t>
      </w:r>
    </w:p>
    <w:p w14:paraId="32489678" w14:textId="0A563851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四</w:t>
      </w:r>
    </w:p>
  </w:comment>
  <w:comment w:id="5" w:author="physics" w:date="2026-04-20T21:39:00Z" w:initials="phy">
    <w:p w14:paraId="1B16604D" w14:textId="77777777" w:rsidR="002F14DA" w:rsidRPr="008160A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8160A2">
        <w:rPr>
          <w:snapToGrid w:val="0"/>
        </w:rPr>
        <w:t>1</w:t>
      </w:r>
      <w:r w:rsidRPr="008160A2">
        <w:rPr>
          <w:snapToGrid w:val="0"/>
        </w:rPr>
        <w:t>．</w:t>
      </w:r>
      <w:r w:rsidRPr="008160A2">
        <w:rPr>
          <w:snapToGrid w:val="0"/>
        </w:rPr>
        <w:t>D</w:t>
      </w:r>
    </w:p>
    <w:p w14:paraId="5F41BBB8" w14:textId="40A60D88" w:rsidR="002F14DA" w:rsidRDefault="002F14DA" w:rsidP="002F14DA">
      <w:r w:rsidRPr="006E7D74">
        <w:rPr>
          <w:snapToGrid w:val="0"/>
        </w:rPr>
        <w:t>2</w:t>
      </w:r>
      <w:r w:rsidRPr="006E7D74">
        <w:rPr>
          <w:snapToGrid w:val="0"/>
        </w:rPr>
        <w:t>．以地心</w:t>
      </w:r>
      <w:r w:rsidRPr="006E7D74">
        <w:rPr>
          <w:rFonts w:hint="eastAsia"/>
          <w:i/>
          <w:iCs/>
          <w:snapToGrid w:val="0"/>
        </w:rPr>
        <w:t>O</w:t>
      </w:r>
      <w:r w:rsidRPr="006E7D74">
        <w:rPr>
          <w:snapToGrid w:val="0"/>
        </w:rPr>
        <w:t>为坐标原点，建立沿隧道</w:t>
      </w:r>
      <w:r w:rsidRPr="006E7D74">
        <w:rPr>
          <w:rFonts w:hint="eastAsia"/>
          <w:snapToGrid w:val="0"/>
        </w:rPr>
        <w:t>BA</w:t>
      </w:r>
      <w:r w:rsidRPr="006E7D74">
        <w:rPr>
          <w:snapToGrid w:val="0"/>
        </w:rPr>
        <w:t>的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轴。设物体在距离地心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处，</w:t>
      </w:r>
      <w:r>
        <w:rPr>
          <w:rFonts w:hint="eastAsia"/>
        </w:rPr>
        <w:t>球壳对壳内的引力为零，只要考虑半径为</w:t>
      </w:r>
      <w:r>
        <w:rPr>
          <w:i/>
          <w:iCs/>
        </w:rPr>
        <w:t>x</w:t>
      </w:r>
      <w:r>
        <w:rPr>
          <w:rFonts w:hint="eastAsia"/>
        </w:rPr>
        <w:t>的球体对物体的引力。</w:t>
      </w:r>
    </w:p>
    <w:p w14:paraId="77CB73CE" w14:textId="77777777" w:rsidR="002F14DA" w:rsidRDefault="002F14DA" w:rsidP="002F14DA">
      <w:r>
        <w:rPr>
          <w:rFonts w:hint="eastAsia"/>
        </w:rPr>
        <w:t>半径为</w:t>
      </w:r>
      <w:r>
        <w:rPr>
          <w:i/>
          <w:iCs/>
        </w:rPr>
        <w:t>x</w:t>
      </w:r>
      <w:r>
        <w:rPr>
          <w:rFonts w:hint="eastAsia"/>
        </w:rPr>
        <w:t>的球体的质量</w:t>
      </w:r>
      <w:r w:rsidRPr="00FB5FED">
        <w:rPr>
          <w:rFonts w:hint="eastAsia"/>
          <w:i/>
          <w:iCs/>
        </w:rPr>
        <w:t>M</w:t>
      </w:r>
      <w:r w:rsidRPr="00FB5FED">
        <w:rPr>
          <w:rFonts w:hint="eastAsia"/>
          <w:i/>
          <w:iCs/>
          <w:vertAlign w:val="subscript"/>
        </w:rPr>
        <w:t>x</w:t>
      </w:r>
      <w:r>
        <w:rPr>
          <w:rFonts w:hint="eastAsia"/>
        </w:rPr>
        <w:t xml:space="preserve"> = </w:t>
      </w:r>
      <w:r w:rsidRPr="00FB5FED">
        <w:rPr>
          <w:i/>
          <w:iCs/>
        </w:rPr>
        <w:t>ρ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4,3)</w:instrText>
      </w:r>
      <w:r>
        <w:instrText xml:space="preserve"> </w:instrText>
      </w:r>
      <w:r>
        <w:fldChar w:fldCharType="separate"/>
      </w:r>
      <w:r>
        <w:fldChar w:fldCharType="end"/>
      </w:r>
      <w:r>
        <w:t>π</w:t>
      </w:r>
      <w:r>
        <w:rPr>
          <w:rFonts w:hint="eastAsia"/>
          <w:i/>
          <w:iCs/>
        </w:rPr>
        <w:t>x</w:t>
      </w:r>
      <w:r>
        <w:rPr>
          <w:rFonts w:hint="eastAsia"/>
          <w:vertAlign w:val="superscript"/>
        </w:rPr>
        <w:t>3</w:t>
      </w:r>
    </w:p>
    <w:p w14:paraId="5326B09A" w14:textId="77777777" w:rsidR="002F14DA" w:rsidRDefault="002F14DA" w:rsidP="002F14DA">
      <w:pPr>
        <w:rPr>
          <w:i/>
          <w:iCs/>
          <w:snapToGrid w:val="0"/>
        </w:rPr>
      </w:pPr>
      <w:r w:rsidRPr="006E7D74">
        <w:rPr>
          <w:snapToGrid w:val="0"/>
        </w:rPr>
        <w:t>此时物体受到的万有引力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引</w:t>
      </w:r>
      <w:r w:rsidRPr="006E7D74">
        <w:rPr>
          <w:rFonts w:hint="eastAsia"/>
          <w:snapToGrid w:val="0"/>
        </w:rPr>
        <w:t xml:space="preserve"> = </w:t>
      </w:r>
      <w:r>
        <w:rPr>
          <w:snapToGrid w:val="0"/>
        </w:rPr>
        <w:t>−</w:t>
      </w:r>
      <w:r>
        <w:rPr>
          <w:rFonts w:hint="eastAsia"/>
          <w:snapToGrid w:val="0"/>
        </w:rPr>
        <w:t xml:space="preserve"> </w:t>
      </w:r>
      <w:r w:rsidRPr="00FB5FED">
        <w:rPr>
          <w:rFonts w:hint="eastAsia"/>
          <w:i/>
          <w:iCs/>
          <w:snapToGrid w:val="0"/>
        </w:rPr>
        <w:t>G</w:t>
      </w:r>
      <w:r>
        <w:rPr>
          <w:snapToGrid w:val="0"/>
        </w:rPr>
        <w:fldChar w:fldCharType="begin"/>
      </w:r>
      <w:r>
        <w:rPr>
          <w:snapToGrid w:val="0"/>
        </w:rPr>
        <w:instrText xml:space="preserve"> </w:instrText>
      </w:r>
      <w:r>
        <w:rPr>
          <w:rFonts w:hint="eastAsia"/>
          <w:snapToGrid w:val="0"/>
        </w:rPr>
        <w:instrText>EQ \F(</w:instrText>
      </w:r>
      <w:r w:rsidRPr="00FB5FED">
        <w:rPr>
          <w:rFonts w:hint="eastAsia"/>
          <w:i/>
          <w:iCs/>
          <w:snapToGrid w:val="0"/>
        </w:rPr>
        <w:instrText>MM</w:instrText>
      </w:r>
      <w:r w:rsidRPr="00FB5FED">
        <w:rPr>
          <w:rFonts w:hint="eastAsia"/>
          <w:i/>
          <w:iCs/>
          <w:snapToGrid w:val="0"/>
          <w:vertAlign w:val="subscript"/>
        </w:rPr>
        <w:instrText>x</w:instrText>
      </w:r>
      <w:r>
        <w:rPr>
          <w:rFonts w:hint="eastAsia"/>
          <w:snapToGrid w:val="0"/>
        </w:rPr>
        <w:instrText>,</w:instrText>
      </w:r>
      <w:r w:rsidRPr="00FB5FED">
        <w:rPr>
          <w:rFonts w:hint="eastAsia"/>
          <w:i/>
          <w:iCs/>
          <w:snapToGrid w:val="0"/>
        </w:rPr>
        <w:instrText>x</w:instrText>
      </w:r>
      <w:r>
        <w:rPr>
          <w:rFonts w:hint="eastAsia"/>
          <w:snapToGrid w:val="0"/>
          <w:vertAlign w:val="superscript"/>
        </w:rPr>
        <w:instrText>2</w:instrText>
      </w:r>
      <w:r>
        <w:rPr>
          <w:rFonts w:hint="eastAsia"/>
          <w:snapToGrid w:val="0"/>
        </w:rPr>
        <w:instrText>)</w:instrText>
      </w:r>
      <w:r>
        <w:rPr>
          <w:snapToGrid w:val="0"/>
        </w:rPr>
        <w:instrText xml:space="preserve"> </w:instrText>
      </w:r>
      <w:r>
        <w:rPr>
          <w:snapToGrid w:val="0"/>
        </w:rPr>
        <w:fldChar w:fldCharType="separate"/>
      </w:r>
      <w:r>
        <w:rPr>
          <w:snapToGrid w:val="0"/>
        </w:rPr>
        <w:fldChar w:fldCharType="end"/>
      </w:r>
      <w:r>
        <w:rPr>
          <w:rFonts w:hint="eastAsia"/>
          <w:snapToGrid w:val="0"/>
        </w:rPr>
        <w:t xml:space="preserve"> =</w:t>
      </w:r>
      <w:r w:rsidRPr="006E7D74">
        <w:rPr>
          <w:snapToGrid w:val="0"/>
        </w:rPr>
        <w:t>−</w:t>
      </w:r>
      <w:r w:rsidRPr="006E7D74">
        <w:rPr>
          <w:rFonts w:hint="eastAsia"/>
          <w:snapToGrid w:val="0"/>
        </w:rPr>
        <w:t xml:space="preserve">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i/>
          <w:iCs/>
          <w:snapToGrid w:val="0"/>
        </w:rPr>
        <w:t>x</w:t>
      </w:r>
    </w:p>
    <w:p w14:paraId="0E51ED13" w14:textId="1CF55BE2" w:rsidR="002F14DA" w:rsidRPr="006E7D74" w:rsidRDefault="002F14DA" w:rsidP="002F14DA">
      <w:pPr>
        <w:rPr>
          <w:snapToGrid w:val="0"/>
        </w:rPr>
      </w:pPr>
      <w:r w:rsidRPr="006E7D74">
        <w:rPr>
          <w:snapToGrid w:val="0"/>
        </w:rPr>
        <w:t>（式中负号表示引力方向与位移方向相反，指向地心）。</w:t>
      </w:r>
    </w:p>
    <w:p w14:paraId="78009F4E" w14:textId="137BC310" w:rsidR="002F14DA" w:rsidRPr="006E7D74" w:rsidRDefault="002F14DA" w:rsidP="002F14DA">
      <w:pPr>
        <w:rPr>
          <w:snapToGrid w:val="0"/>
        </w:rPr>
      </w:pPr>
      <w:r w:rsidRPr="006E7D74">
        <w:rPr>
          <w:snapToGrid w:val="0"/>
        </w:rPr>
        <w:t>令等效劲度系数</w:t>
      </w:r>
      <w:r w:rsidRPr="006E7D74">
        <w:rPr>
          <w:rFonts w:hint="eastAsia"/>
          <w:i/>
          <w:iCs/>
          <w:snapToGrid w:val="0"/>
        </w:rPr>
        <w:t>k</w:t>
      </w:r>
      <w:r w:rsidRPr="006E7D74">
        <w:rPr>
          <w:snapToGrid w:val="0"/>
        </w:rPr>
        <w:t>ʹ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4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3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snapToGrid w:val="0"/>
        </w:rPr>
        <w:t>，则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引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t>−</w:t>
      </w:r>
      <w:r w:rsidRPr="006E7D74">
        <w:rPr>
          <w:rFonts w:hint="eastAsia"/>
          <w:i/>
          <w:iCs/>
          <w:snapToGrid w:val="0"/>
        </w:rPr>
        <w:t>k</w:t>
      </w:r>
      <w:r w:rsidRPr="006E7D74">
        <w:rPr>
          <w:snapToGrid w:val="0"/>
        </w:rPr>
        <w:t>ʹ</w:t>
      </w:r>
      <w:r w:rsidRPr="006E7D74">
        <w:rPr>
          <w:rFonts w:hint="eastAsia"/>
          <w:i/>
          <w:iCs/>
          <w:snapToGrid w:val="0"/>
        </w:rPr>
        <w:t>x</w:t>
      </w:r>
      <w:r w:rsidRPr="006E7D74">
        <w:rPr>
          <w:snapToGrid w:val="0"/>
        </w:rPr>
        <w:t>，完全符合简谐运动的动力学特征</w:t>
      </w:r>
      <w:r w:rsidRPr="006E7D74">
        <w:rPr>
          <w:rFonts w:hint="eastAsia"/>
          <w:i/>
          <w:iCs/>
          <w:snapToGrid w:val="0"/>
        </w:rPr>
        <w:t>F</w:t>
      </w:r>
      <w:r w:rsidRPr="006E7D74">
        <w:rPr>
          <w:rFonts w:hint="eastAsia"/>
          <w:snapToGrid w:val="0"/>
          <w:vertAlign w:val="subscript"/>
        </w:rPr>
        <w:t>回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t>−</w:t>
      </w:r>
      <w:r w:rsidRPr="006E7D74">
        <w:rPr>
          <w:rFonts w:hint="eastAsia"/>
          <w:snapToGrid w:val="0"/>
        </w:rPr>
        <w:t xml:space="preserve"> </w:t>
      </w:r>
      <w:r w:rsidRPr="006E7D74">
        <w:rPr>
          <w:rFonts w:hint="eastAsia"/>
          <w:i/>
          <w:iCs/>
          <w:snapToGrid w:val="0"/>
        </w:rPr>
        <w:t>kx</w:t>
      </w:r>
      <w:r w:rsidRPr="006E7D74">
        <w:rPr>
          <w:snapToGrid w:val="0"/>
        </w:rPr>
        <w:t>。因此，物体在隧道</w:t>
      </w:r>
      <w:r w:rsidRPr="006E7D74">
        <w:rPr>
          <w:rFonts w:hint="eastAsia"/>
          <w:snapToGrid w:val="0"/>
        </w:rPr>
        <w:t>AB</w:t>
      </w:r>
      <w:r w:rsidRPr="006E7D74">
        <w:rPr>
          <w:snapToGrid w:val="0"/>
        </w:rPr>
        <w:t>中做简谐运动。</w:t>
      </w:r>
    </w:p>
    <w:p w14:paraId="4AEC7663" w14:textId="095BA22A" w:rsidR="002F14DA" w:rsidRPr="006E7D74" w:rsidRDefault="002F14DA" w:rsidP="002F14DA">
      <w:pPr>
        <w:rPr>
          <w:snapToGrid w:val="0"/>
        </w:rPr>
      </w:pPr>
      <w:r w:rsidRPr="006E7D74">
        <w:rPr>
          <w:snapToGrid w:val="0"/>
        </w:rPr>
        <w:t>该物体做简谐运动的周期为：</w:t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2</w:t>
      </w:r>
      <w:r w:rsidRPr="006E7D74">
        <w:rPr>
          <w:snapToGrid w:val="0"/>
        </w:rPr>
        <w:t>π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</w:instrText>
      </w:r>
      <w:r>
        <w:rPr>
          <w:rFonts w:hint="eastAsia"/>
          <w:i/>
          <w:iCs/>
          <w:snapToGrid w:val="0"/>
        </w:rPr>
        <w:instrText>M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k</w:instrText>
      </w:r>
      <w:r w:rsidRPr="006E7D74">
        <w:rPr>
          <w:snapToGrid w:val="0"/>
        </w:rPr>
        <w:instrText>ʹ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snapToGrid w:val="0"/>
        </w:rPr>
        <w:t xml:space="preserve">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3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snapToGrid w:val="0"/>
        </w:rPr>
        <w:instrText>,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</w:p>
    <w:p w14:paraId="4311834F" w14:textId="55B68ABC" w:rsidR="002F14DA" w:rsidRPr="008160A2" w:rsidRDefault="002F14DA" w:rsidP="002F14DA">
      <w:pPr>
        <w:rPr>
          <w:snapToGrid w:val="0"/>
        </w:rPr>
      </w:pPr>
      <w:r w:rsidRPr="006E7D74">
        <w:rPr>
          <w:snapToGrid w:val="0"/>
        </w:rPr>
        <w:t>物体在</w:t>
      </w:r>
      <w:r w:rsidRPr="006E7D74">
        <w:rPr>
          <w:rFonts w:hint="eastAsia"/>
          <w:snapToGrid w:val="0"/>
        </w:rPr>
        <w:t>B</w:t>
      </w:r>
      <w:r w:rsidRPr="006E7D74">
        <w:rPr>
          <w:snapToGrid w:val="0"/>
        </w:rPr>
        <w:t>端的时刻</w:t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F(2</w:instrText>
      </w:r>
      <w:r w:rsidRPr="006E7D74">
        <w:rPr>
          <w:rFonts w:hint="eastAsia"/>
          <w:i/>
          <w:iCs/>
          <w:snapToGrid w:val="0"/>
        </w:rPr>
        <w:instrText>n</w:instrText>
      </w:r>
      <w:r w:rsidRPr="006E7D74">
        <w:rPr>
          <w:rFonts w:hint="eastAsia"/>
          <w:snapToGrid w:val="0"/>
        </w:rPr>
        <w:instrText xml:space="preserve"> + 1,2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  <w:i/>
          <w:iCs/>
          <w:snapToGrid w:val="0"/>
        </w:rPr>
        <w:t>T</w:t>
      </w:r>
      <w:r w:rsidRPr="006E7D74">
        <w:rPr>
          <w:rFonts w:hint="eastAsia"/>
          <w:snapToGrid w:val="0"/>
        </w:rPr>
        <w:t xml:space="preserve"> = (2</w:t>
      </w:r>
      <w:r w:rsidRPr="006E7D74">
        <w:rPr>
          <w:rFonts w:hint="eastAsia"/>
          <w:i/>
          <w:iCs/>
          <w:snapToGrid w:val="0"/>
        </w:rPr>
        <w:t>n</w:t>
      </w:r>
      <w:r w:rsidRPr="006E7D74">
        <w:rPr>
          <w:rFonts w:hint="eastAsia"/>
          <w:snapToGrid w:val="0"/>
        </w:rPr>
        <w:t xml:space="preserve"> + 1)</w:t>
      </w:r>
      <w:r w:rsidRPr="006E7D74">
        <w:rPr>
          <w:snapToGrid w:val="0"/>
        </w:rPr>
        <w:t xml:space="preserve"> </w:t>
      </w:r>
      <w:r w:rsidRPr="006E7D74">
        <w:rPr>
          <w:snapToGrid w:val="0"/>
        </w:rPr>
        <w:fldChar w:fldCharType="begin"/>
      </w:r>
      <w:r w:rsidRPr="006E7D74">
        <w:rPr>
          <w:snapToGrid w:val="0"/>
        </w:rPr>
        <w:instrText xml:space="preserve"> </w:instrText>
      </w:r>
      <w:r w:rsidRPr="006E7D74">
        <w:rPr>
          <w:rFonts w:hint="eastAsia"/>
          <w:snapToGrid w:val="0"/>
        </w:rPr>
        <w:instrText>EQ \R(\F(3</w:instrText>
      </w:r>
      <w:r w:rsidRPr="006E7D74">
        <w:rPr>
          <w:snapToGrid w:val="0"/>
        </w:rPr>
        <w:instrText>π</w:instrText>
      </w:r>
      <w:r w:rsidRPr="006E7D74">
        <w:rPr>
          <w:rFonts w:hint="eastAsia"/>
          <w:snapToGrid w:val="0"/>
        </w:rPr>
        <w:instrText>,4</w:instrText>
      </w:r>
      <w:r w:rsidRPr="006E7D74">
        <w:rPr>
          <w:rFonts w:hint="eastAsia"/>
          <w:i/>
          <w:iCs/>
          <w:snapToGrid w:val="0"/>
        </w:rPr>
        <w:instrText>G</w:instrText>
      </w:r>
      <w:r w:rsidRPr="006E7D74">
        <w:rPr>
          <w:i/>
          <w:iCs/>
          <w:snapToGrid w:val="0"/>
        </w:rPr>
        <w:instrText>ρ</w:instrText>
      </w:r>
      <w:r w:rsidRPr="006E7D74">
        <w:rPr>
          <w:rFonts w:hint="eastAsia"/>
          <w:snapToGrid w:val="0"/>
        </w:rPr>
        <w:instrText>))</w:instrText>
      </w:r>
      <w:r w:rsidRPr="006E7D74">
        <w:rPr>
          <w:snapToGrid w:val="0"/>
        </w:rPr>
        <w:instrText xml:space="preserve"> </w:instrText>
      </w:r>
      <w:r w:rsidRPr="006E7D74">
        <w:rPr>
          <w:snapToGrid w:val="0"/>
        </w:rPr>
        <w:fldChar w:fldCharType="separate"/>
      </w:r>
      <w:r w:rsidRPr="006E7D74">
        <w:rPr>
          <w:snapToGrid w:val="0"/>
        </w:rPr>
        <w:fldChar w:fldCharType="end"/>
      </w:r>
      <w:r w:rsidRPr="006E7D74">
        <w:rPr>
          <w:rFonts w:hint="eastAsia"/>
        </w:rPr>
        <w:t>（</w:t>
      </w:r>
      <w:r w:rsidRPr="006E7D74">
        <w:rPr>
          <w:rFonts w:hint="eastAsia"/>
          <w:i/>
          <w:iCs/>
        </w:rPr>
        <w:t>n</w:t>
      </w:r>
      <w:r w:rsidRPr="006E7D74">
        <w:rPr>
          <w:rFonts w:hint="eastAsia"/>
        </w:rPr>
        <w:t xml:space="preserve"> = 0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1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2</w:t>
      </w:r>
      <w:r w:rsidRPr="006E7D74">
        <w:rPr>
          <w:rFonts w:hint="eastAsia"/>
        </w:rPr>
        <w:t>，</w:t>
      </w:r>
      <w:r w:rsidRPr="006E7D74">
        <w:rPr>
          <w:rFonts w:hint="eastAsia"/>
        </w:rPr>
        <w:t>3</w:t>
      </w:r>
      <w:r w:rsidRPr="006E7D74">
        <w:rPr>
          <w:rFonts w:hint="eastAsia"/>
        </w:rPr>
        <w:t>…）</w:t>
      </w:r>
    </w:p>
    <w:p w14:paraId="0ACC7EF4" w14:textId="11E7461E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五</w:t>
      </w:r>
    </w:p>
  </w:comment>
  <w:comment w:id="6" w:author="physics" w:date="2026-04-20T21:39:00Z" w:initials="phy">
    <w:p w14:paraId="1B5B646F" w14:textId="77777777" w:rsidR="002F14DA" w:rsidRPr="008160A2" w:rsidRDefault="002F14DA" w:rsidP="002F14DA">
      <w:pPr>
        <w:rPr>
          <w:snapToGrid w:val="0"/>
        </w:rPr>
      </w:pPr>
      <w:r>
        <w:rPr>
          <w:rStyle w:val="ac"/>
        </w:rPr>
        <w:annotationRef/>
      </w:r>
      <w:r w:rsidRPr="008160A2">
        <w:rPr>
          <w:snapToGrid w:val="0"/>
        </w:rPr>
        <w:t>1</w:t>
      </w:r>
      <w:r w:rsidRPr="008160A2">
        <w:rPr>
          <w:snapToGrid w:val="0"/>
        </w:rPr>
        <w:t>．</w:t>
      </w:r>
      <w:r>
        <w:rPr>
          <w:rFonts w:hint="eastAsia"/>
          <w:snapToGrid w:val="0"/>
        </w:rPr>
        <w:t>如图</w:t>
      </w:r>
      <w:r w:rsidRPr="008160A2">
        <w:rPr>
          <w:snapToGrid w:val="0"/>
        </w:rPr>
        <w:t xml:space="preserve"> </w:t>
      </w:r>
    </w:p>
    <w:p w14:paraId="1C28B797" w14:textId="2E22B4E8" w:rsidR="002F14DA" w:rsidRPr="008160A2" w:rsidRDefault="003F3C86" w:rsidP="002F14DA">
      <w:pPr>
        <w:rPr>
          <w:snapToGrid w:val="0"/>
        </w:rPr>
      </w:pPr>
      <w:r>
        <w:rPr>
          <w:noProof/>
        </w:rPr>
        <w:drawing>
          <wp:inline distT="0" distB="0" distL="0" distR="0" wp14:anchorId="04830053" wp14:editId="4B6D0B71">
            <wp:extent cx="731026" cy="850436"/>
            <wp:effectExtent l="0" t="0" r="0" b="6985"/>
            <wp:docPr id="239545781" name="图形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545781" name="图形 239545781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8161" cy="858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7D759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2</w:t>
      </w:r>
      <w:r w:rsidRPr="008160A2">
        <w:rPr>
          <w:snapToGrid w:val="0"/>
        </w:rPr>
        <w:t>．（</w:t>
      </w:r>
      <w:r w:rsidRPr="008160A2">
        <w:rPr>
          <w:snapToGrid w:val="0"/>
        </w:rPr>
        <w:t>1</w:t>
      </w:r>
      <w:r w:rsidRPr="008160A2">
        <w:rPr>
          <w:snapToGrid w:val="0"/>
        </w:rPr>
        <w:t>）电能</w:t>
      </w:r>
      <w:r w:rsidRPr="008160A2">
        <w:rPr>
          <w:rFonts w:ascii="宋体" w:hAnsi="宋体"/>
          <w:snapToGrid w:val="0"/>
        </w:rPr>
        <w:t>/</w:t>
      </w:r>
      <w:r w:rsidRPr="008160A2">
        <w:rPr>
          <w:snapToGrid w:val="0"/>
        </w:rPr>
        <w:t>电势能；</w:t>
      </w:r>
      <w:r w:rsidRPr="008160A2">
        <w:rPr>
          <w:snapToGrid w:val="0"/>
        </w:rPr>
        <w:t>0</w:t>
      </w:r>
    </w:p>
    <w:p w14:paraId="6AAD53B6" w14:textId="77777777" w:rsidR="002F14DA" w:rsidRPr="008160A2" w:rsidRDefault="002F14DA" w:rsidP="002F14DA">
      <w:pPr>
        <w:rPr>
          <w:snapToGrid w:val="0"/>
        </w:rPr>
      </w:pPr>
      <w:r w:rsidRPr="008160A2">
        <w:rPr>
          <w:snapToGrid w:val="0"/>
        </w:rPr>
        <w:t>（</w:t>
      </w:r>
      <w:r w:rsidRPr="008160A2">
        <w:rPr>
          <w:snapToGrid w:val="0"/>
        </w:rPr>
        <w:t>2</w:t>
      </w:r>
      <w:r w:rsidRPr="008160A2">
        <w:rPr>
          <w:snapToGrid w:val="0"/>
        </w:rPr>
        <w:t>）</w:t>
      </w:r>
      <w:r w:rsidRPr="00672A12">
        <w:rPr>
          <w:rFonts w:ascii="Book Antiqua" w:hAnsi="Book Antiqua"/>
          <w:i/>
          <w:iCs/>
          <w:snapToGrid w:val="0"/>
        </w:rPr>
        <w:t>v</w:t>
      </w:r>
      <w:r>
        <w:rPr>
          <w:rFonts w:hint="eastAsia"/>
          <w:snapToGrid w:val="0"/>
          <w:vertAlign w:val="subscript"/>
        </w:rPr>
        <w:t>1</w:t>
      </w:r>
      <w:r>
        <w:rPr>
          <w:rFonts w:hint="eastAsia"/>
          <w:snapToGrid w:val="0"/>
        </w:rPr>
        <w:t xml:space="preserve"> = </w:t>
      </w:r>
      <w:r>
        <w:rPr>
          <w:snapToGrid w:val="0"/>
        </w:rPr>
        <w:fldChar w:fldCharType="begin"/>
      </w:r>
      <w:r>
        <w:rPr>
          <w:snapToGrid w:val="0"/>
        </w:rPr>
        <w:instrText xml:space="preserve"> </w:instrText>
      </w:r>
      <w:r>
        <w:rPr>
          <w:rFonts w:hint="eastAsia"/>
          <w:snapToGrid w:val="0"/>
        </w:rPr>
        <w:instrText>EQ \F(</w:instrText>
      </w:r>
      <w:r w:rsidRPr="00672A12">
        <w:rPr>
          <w:rFonts w:hint="eastAsia"/>
          <w:i/>
          <w:iCs/>
          <w:snapToGrid w:val="0"/>
        </w:rPr>
        <w:instrText>m</w:instrText>
      </w:r>
      <w:r w:rsidRPr="00672A12">
        <w:rPr>
          <w:rFonts w:ascii="Book Antiqua" w:hAnsi="Book Antiqua"/>
          <w:i/>
          <w:iCs/>
          <w:snapToGrid w:val="0"/>
        </w:rPr>
        <w:instrText>v</w:instrText>
      </w:r>
      <w:r>
        <w:rPr>
          <w:rFonts w:hint="eastAsia"/>
          <w:snapToGrid w:val="0"/>
          <w:vertAlign w:val="subscript"/>
        </w:rPr>
        <w:instrText>0</w:instrText>
      </w:r>
      <w:r>
        <w:rPr>
          <w:rFonts w:hint="eastAsia"/>
          <w:snapToGrid w:val="0"/>
        </w:rPr>
        <w:instrText>,</w:instrText>
      </w:r>
      <w:r w:rsidRPr="00672A12">
        <w:rPr>
          <w:rFonts w:hint="eastAsia"/>
          <w:i/>
          <w:iCs/>
          <w:snapToGrid w:val="0"/>
        </w:rPr>
        <w:instrText>CB</w:instrText>
      </w:r>
      <w:r>
        <w:rPr>
          <w:rFonts w:hint="eastAsia"/>
          <w:snapToGrid w:val="0"/>
          <w:vertAlign w:val="superscript"/>
        </w:rPr>
        <w:instrText>2</w:instrText>
      </w:r>
      <w:r w:rsidRPr="00672A12">
        <w:rPr>
          <w:rFonts w:hint="eastAsia"/>
          <w:i/>
          <w:iCs/>
          <w:snapToGrid w:val="0"/>
        </w:rPr>
        <w:instrText>L</w:instrText>
      </w:r>
      <w:r>
        <w:rPr>
          <w:rFonts w:hint="eastAsia"/>
          <w:snapToGrid w:val="0"/>
          <w:vertAlign w:val="superscript"/>
        </w:rPr>
        <w:instrText>2</w:instrText>
      </w:r>
      <w:r>
        <w:rPr>
          <w:rFonts w:hint="eastAsia"/>
          <w:snapToGrid w:val="0"/>
        </w:rPr>
        <w:instrText xml:space="preserve"> + </w:instrText>
      </w:r>
      <w:r w:rsidRPr="00672A12">
        <w:rPr>
          <w:rFonts w:hint="eastAsia"/>
          <w:i/>
          <w:iCs/>
          <w:snapToGrid w:val="0"/>
        </w:rPr>
        <w:instrText>m</w:instrText>
      </w:r>
      <w:r>
        <w:rPr>
          <w:rFonts w:hint="eastAsia"/>
          <w:snapToGrid w:val="0"/>
        </w:rPr>
        <w:instrText>)</w:instrText>
      </w:r>
      <w:r>
        <w:rPr>
          <w:snapToGrid w:val="0"/>
        </w:rPr>
        <w:instrText xml:space="preserve"> </w:instrText>
      </w:r>
      <w:r>
        <w:rPr>
          <w:snapToGrid w:val="0"/>
        </w:rPr>
        <w:fldChar w:fldCharType="separate"/>
      </w:r>
      <w:r>
        <w:rPr>
          <w:snapToGrid w:val="0"/>
        </w:rPr>
        <w:fldChar w:fldCharType="end"/>
      </w:r>
    </w:p>
    <w:p w14:paraId="7843CEBD" w14:textId="77777777" w:rsidR="002F14DA" w:rsidRDefault="002F14DA" w:rsidP="002F14DA">
      <w:pPr>
        <w:pStyle w:val="a3"/>
        <w:rPr>
          <w:snapToGrid w:val="0"/>
        </w:rPr>
      </w:pPr>
      <w:r w:rsidRPr="000C77FB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>
        <w:rPr>
          <w:snapToGrid w:val="0"/>
        </w:rPr>
        <w:fldChar w:fldCharType="begin"/>
      </w:r>
      <w:r>
        <w:rPr>
          <w:snapToGrid w:val="0"/>
        </w:rPr>
        <w:instrText xml:space="preserve"> </w:instrText>
      </w:r>
      <w:r>
        <w:rPr>
          <w:rFonts w:hint="eastAsia"/>
          <w:snapToGrid w:val="0"/>
        </w:rPr>
        <w:instrText>EQ \F(</w:instrText>
      </w:r>
      <w:r w:rsidRPr="00672A12">
        <w:rPr>
          <w:rFonts w:hint="eastAsia"/>
          <w:i/>
          <w:iCs/>
          <w:snapToGrid w:val="0"/>
        </w:rPr>
        <w:instrText>mCBL</w:instrText>
      </w:r>
      <w:r w:rsidRPr="00672A12">
        <w:rPr>
          <w:rFonts w:ascii="Book Antiqua" w:hAnsi="Book Antiqua"/>
          <w:i/>
          <w:iCs/>
          <w:snapToGrid w:val="0"/>
        </w:rPr>
        <w:instrText>v</w:instrText>
      </w:r>
      <w:r>
        <w:rPr>
          <w:rFonts w:hint="eastAsia"/>
          <w:snapToGrid w:val="0"/>
          <w:vertAlign w:val="subscript"/>
        </w:rPr>
        <w:instrText>0</w:instrText>
      </w:r>
      <w:r>
        <w:rPr>
          <w:rFonts w:hint="eastAsia"/>
          <w:snapToGrid w:val="0"/>
        </w:rPr>
        <w:instrText>,</w:instrText>
      </w:r>
      <w:r w:rsidRPr="00672A12">
        <w:rPr>
          <w:rFonts w:hint="eastAsia"/>
          <w:i/>
          <w:iCs/>
          <w:snapToGrid w:val="0"/>
        </w:rPr>
        <w:instrText>CB</w:instrText>
      </w:r>
      <w:r>
        <w:rPr>
          <w:rFonts w:hint="eastAsia"/>
          <w:snapToGrid w:val="0"/>
          <w:vertAlign w:val="superscript"/>
        </w:rPr>
        <w:instrText>2</w:instrText>
      </w:r>
      <w:r w:rsidRPr="00672A12">
        <w:rPr>
          <w:rFonts w:hint="eastAsia"/>
          <w:i/>
          <w:iCs/>
          <w:snapToGrid w:val="0"/>
        </w:rPr>
        <w:instrText>L</w:instrText>
      </w:r>
      <w:r>
        <w:rPr>
          <w:rFonts w:hint="eastAsia"/>
          <w:snapToGrid w:val="0"/>
          <w:vertAlign w:val="superscript"/>
        </w:rPr>
        <w:instrText>2</w:instrText>
      </w:r>
      <w:r>
        <w:rPr>
          <w:rFonts w:hint="eastAsia"/>
          <w:snapToGrid w:val="0"/>
        </w:rPr>
        <w:instrText xml:space="preserve"> + </w:instrText>
      </w:r>
      <w:r w:rsidRPr="00672A12">
        <w:rPr>
          <w:rFonts w:hint="eastAsia"/>
          <w:i/>
          <w:iCs/>
          <w:snapToGrid w:val="0"/>
        </w:rPr>
        <w:instrText>m</w:instrText>
      </w:r>
      <w:r>
        <w:rPr>
          <w:rFonts w:hint="eastAsia"/>
          <w:snapToGrid w:val="0"/>
        </w:rPr>
        <w:instrText>)</w:instrText>
      </w:r>
      <w:r>
        <w:rPr>
          <w:snapToGrid w:val="0"/>
        </w:rPr>
        <w:instrText xml:space="preserve"> </w:instrText>
      </w:r>
      <w:r>
        <w:rPr>
          <w:snapToGrid w:val="0"/>
        </w:rPr>
        <w:fldChar w:fldCharType="separate"/>
      </w:r>
      <w:r>
        <w:rPr>
          <w:snapToGrid w:val="0"/>
        </w:rPr>
        <w:fldChar w:fldCharType="end"/>
      </w:r>
    </w:p>
    <w:p w14:paraId="5215BE7A" w14:textId="35249668" w:rsidR="002F14DA" w:rsidRDefault="002F14DA" w:rsidP="002F14DA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嘉定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0085F71" w15:done="0"/>
  <w15:commentEx w15:paraId="2CBE02F1" w15:done="0"/>
  <w15:commentEx w15:paraId="6B007B18" w15:done="0"/>
  <w15:commentEx w15:paraId="68C4FB50" w15:done="0"/>
  <w15:commentEx w15:paraId="32489678" w15:done="0"/>
  <w15:commentEx w15:paraId="0ACC7EF4" w15:done="0"/>
  <w15:commentEx w15:paraId="5215BE7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4FE86A6B" w16cex:dateUtc="2026-04-20T13:37:00Z"/>
  <w16cex:commentExtensible w16cex:durableId="515DCB74" w16cex:dateUtc="2026-04-20T13:37:00Z"/>
  <w16cex:commentExtensible w16cex:durableId="2D2A74F0" w16cex:dateUtc="2026-04-20T13:38:00Z"/>
  <w16cex:commentExtensible w16cex:durableId="1963326F" w16cex:dateUtc="2026-04-20T13:38:00Z"/>
  <w16cex:commentExtensible w16cex:durableId="24B148F9" w16cex:dateUtc="2026-04-20T13:38:00Z"/>
  <w16cex:commentExtensible w16cex:durableId="5DD39221" w16cex:dateUtc="2026-04-20T13:39:00Z"/>
  <w16cex:commentExtensible w16cex:durableId="3EC7974C" w16cex:dateUtc="2026-04-20T13:3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0085F71" w16cid:durableId="4FE86A6B"/>
  <w16cid:commentId w16cid:paraId="2CBE02F1" w16cid:durableId="515DCB74"/>
  <w16cid:commentId w16cid:paraId="6B007B18" w16cid:durableId="2D2A74F0"/>
  <w16cid:commentId w16cid:paraId="68C4FB50" w16cid:durableId="1963326F"/>
  <w16cid:commentId w16cid:paraId="32489678" w16cid:durableId="24B148F9"/>
  <w16cid:commentId w16cid:paraId="0ACC7EF4" w16cid:durableId="5DD39221"/>
  <w16cid:commentId w16cid:paraId="5215BE7A" w16cid:durableId="3EC7974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042FC41" w14:textId="77777777" w:rsidR="008D387B" w:rsidRDefault="008D387B">
      <w:r>
        <w:separator/>
      </w:r>
    </w:p>
  </w:endnote>
  <w:endnote w:type="continuationSeparator" w:id="0">
    <w:p w14:paraId="6DA6A9A4" w14:textId="77777777" w:rsidR="008D387B" w:rsidRDefault="008D38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CB90BF" w14:textId="5ABBC8E3" w:rsidR="002802C5" w:rsidRDefault="002802C5">
    <w:pPr>
      <w:pStyle w:val="a5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-1717417095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  <w:r>
          <w:rPr>
            <w:rFonts w:hint="eastAsia"/>
          </w:rPr>
          <w:t xml:space="preserve"> </w:t>
        </w:r>
        <w:r>
          <w:rPr>
            <w:rFonts w:hint="eastAsia"/>
          </w:rPr>
          <w:t>页</w:t>
        </w:r>
        <w:r w:rsidR="00543B05">
          <w:rPr>
            <w:rFonts w:hint="eastAsia"/>
          </w:rPr>
          <w:t xml:space="preserve"> </w:t>
        </w:r>
        <w:r w:rsidR="00543B05">
          <w:rPr>
            <w:rFonts w:hint="eastAsia"/>
          </w:rPr>
          <w:t>共</w:t>
        </w:r>
        <w:r w:rsidR="00543B05">
          <w:rPr>
            <w:rFonts w:hint="eastAsia"/>
          </w:rPr>
          <w:t xml:space="preserve"> </w:t>
        </w:r>
        <w:fldSimple w:instr=" SECTIONPAGES   \* MERGEFORMAT ">
          <w:r w:rsidR="00BE6653">
            <w:rPr>
              <w:noProof/>
            </w:rPr>
            <w:t>5</w:t>
          </w:r>
        </w:fldSimple>
        <w:r w:rsidR="00543B05">
          <w:rPr>
            <w:rFonts w:hint="eastAsia"/>
          </w:rPr>
          <w:t xml:space="preserve"> </w:t>
        </w:r>
        <w:r w:rsidR="00543B05">
          <w:rPr>
            <w:rFonts w:hint="eastAsia"/>
          </w:rPr>
          <w:t>页</w:t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F8D9AB" w14:textId="4806B8F9" w:rsidR="00E13583" w:rsidRDefault="00E13583" w:rsidP="00E13583">
    <w:pPr>
      <w:pStyle w:val="a5"/>
      <w:jc w:val="center"/>
    </w:pPr>
    <w:r>
      <w:rPr>
        <w:rFonts w:hint="eastAsia"/>
      </w:rPr>
      <w:t>第</w:t>
    </w:r>
    <w:r>
      <w:rPr>
        <w:rFonts w:hint="eastAsia"/>
      </w:rPr>
      <w:t xml:space="preserve"> </w:t>
    </w:r>
    <w:sdt>
      <w:sdtPr>
        <w:id w:val="1907106412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rFonts w:hint="eastAsia"/>
          </w:rPr>
          <w:t>5</w:t>
        </w:r>
        <w:r>
          <w:fldChar w:fldCharType="end"/>
        </w:r>
        <w:r>
          <w:rPr>
            <w:rFonts w:hint="eastAsia"/>
          </w:rPr>
          <w:t xml:space="preserve"> </w:t>
        </w:r>
        <w:r>
          <w:rPr>
            <w:rFonts w:hint="eastAsia"/>
          </w:rPr>
          <w:t>页</w:t>
        </w:r>
        <w:r>
          <w:rPr>
            <w:rFonts w:hint="eastAsia"/>
          </w:rPr>
          <w:t xml:space="preserve"> </w:t>
        </w:r>
        <w:r>
          <w:rPr>
            <w:rFonts w:hint="eastAsia"/>
          </w:rPr>
          <w:t>共</w:t>
        </w:r>
        <w:r>
          <w:rPr>
            <w:rFonts w:hint="eastAsia"/>
          </w:rPr>
          <w:t xml:space="preserve"> </w:t>
        </w:r>
        <w:fldSimple w:instr=" SECTIONPAGES   \* MERGEFORMAT ">
          <w:r w:rsidR="00BE6653">
            <w:rPr>
              <w:noProof/>
            </w:rPr>
            <w:t>2</w:t>
          </w:r>
        </w:fldSimple>
        <w:r>
          <w:rPr>
            <w:rFonts w:hint="eastAsia"/>
          </w:rPr>
          <w:t xml:space="preserve"> </w:t>
        </w:r>
        <w:r>
          <w:rPr>
            <w:rFonts w:hint="eastAsia"/>
          </w:rPr>
          <w:t>页</w:t>
        </w:r>
      </w:sdtContent>
    </w:sdt>
  </w:p>
  <w:p w14:paraId="24F22B70" w14:textId="77777777" w:rsidR="00C74A5B" w:rsidRDefault="00C74A5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D8D85B" w14:textId="77777777" w:rsidR="008D387B" w:rsidRDefault="008D387B">
      <w:r>
        <w:separator/>
      </w:r>
    </w:p>
  </w:footnote>
  <w:footnote w:type="continuationSeparator" w:id="0">
    <w:p w14:paraId="32528261" w14:textId="77777777" w:rsidR="008D387B" w:rsidRDefault="008D38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7641A71"/>
    <w:multiLevelType w:val="multilevel"/>
    <w:tmpl w:val="77641A71"/>
    <w:lvl w:ilvl="0">
      <w:start w:val="1"/>
      <w:numFmt w:val="decimal"/>
      <w:lvlText w:val="%1．"/>
      <w:lvlJc w:val="left"/>
      <w:pPr>
        <w:ind w:left="84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00" w:hanging="440"/>
      </w:pPr>
    </w:lvl>
    <w:lvl w:ilvl="2">
      <w:start w:val="1"/>
      <w:numFmt w:val="lowerRoman"/>
      <w:lvlText w:val="%3."/>
      <w:lvlJc w:val="right"/>
      <w:pPr>
        <w:ind w:left="1740" w:hanging="440"/>
      </w:pPr>
    </w:lvl>
    <w:lvl w:ilvl="3">
      <w:start w:val="1"/>
      <w:numFmt w:val="decimal"/>
      <w:lvlText w:val="%4."/>
      <w:lvlJc w:val="left"/>
      <w:pPr>
        <w:ind w:left="2180" w:hanging="440"/>
      </w:pPr>
    </w:lvl>
    <w:lvl w:ilvl="4">
      <w:start w:val="1"/>
      <w:numFmt w:val="lowerLetter"/>
      <w:lvlText w:val="%5)"/>
      <w:lvlJc w:val="left"/>
      <w:pPr>
        <w:ind w:left="2620" w:hanging="440"/>
      </w:pPr>
    </w:lvl>
    <w:lvl w:ilvl="5">
      <w:start w:val="1"/>
      <w:numFmt w:val="lowerRoman"/>
      <w:lvlText w:val="%6."/>
      <w:lvlJc w:val="right"/>
      <w:pPr>
        <w:ind w:left="3060" w:hanging="440"/>
      </w:pPr>
    </w:lvl>
    <w:lvl w:ilvl="6">
      <w:start w:val="1"/>
      <w:numFmt w:val="decimal"/>
      <w:lvlText w:val="%7."/>
      <w:lvlJc w:val="left"/>
      <w:pPr>
        <w:ind w:left="3500" w:hanging="440"/>
      </w:pPr>
    </w:lvl>
    <w:lvl w:ilvl="7">
      <w:start w:val="1"/>
      <w:numFmt w:val="lowerLetter"/>
      <w:lvlText w:val="%8)"/>
      <w:lvlJc w:val="left"/>
      <w:pPr>
        <w:ind w:left="3940" w:hanging="440"/>
      </w:pPr>
    </w:lvl>
    <w:lvl w:ilvl="8">
      <w:start w:val="1"/>
      <w:numFmt w:val="lowerRoman"/>
      <w:lvlText w:val="%9."/>
      <w:lvlJc w:val="right"/>
      <w:pPr>
        <w:ind w:left="4380" w:hanging="440"/>
      </w:pPr>
    </w:lvl>
  </w:abstractNum>
  <w:num w:numId="1" w16cid:durableId="2106224806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96"/>
  <w:bordersDoNotSurroundHeader/>
  <w:bordersDoNotSurroundFooter/>
  <w:defaultTabStop w:val="420"/>
  <w:drawingGridHorizontalSpacing w:val="105"/>
  <w:drawingGridVerticalSpacing w:val="317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2841"/>
    <w:rsid w:val="00011043"/>
    <w:rsid w:val="0001191E"/>
    <w:rsid w:val="00014F00"/>
    <w:rsid w:val="00017EFF"/>
    <w:rsid w:val="000257C9"/>
    <w:rsid w:val="00062DCA"/>
    <w:rsid w:val="00081847"/>
    <w:rsid w:val="00097237"/>
    <w:rsid w:val="000A1FF8"/>
    <w:rsid w:val="000A5825"/>
    <w:rsid w:val="000B3FD4"/>
    <w:rsid w:val="000B7730"/>
    <w:rsid w:val="000B7B62"/>
    <w:rsid w:val="000C2AF7"/>
    <w:rsid w:val="000C6426"/>
    <w:rsid w:val="000F3A52"/>
    <w:rsid w:val="000F5D10"/>
    <w:rsid w:val="00111B17"/>
    <w:rsid w:val="00126784"/>
    <w:rsid w:val="00135FF6"/>
    <w:rsid w:val="00142893"/>
    <w:rsid w:val="0015167D"/>
    <w:rsid w:val="0016433F"/>
    <w:rsid w:val="00164CB5"/>
    <w:rsid w:val="00165377"/>
    <w:rsid w:val="00171CFE"/>
    <w:rsid w:val="001A39CF"/>
    <w:rsid w:val="001A57D6"/>
    <w:rsid w:val="001B41E6"/>
    <w:rsid w:val="001C5F5D"/>
    <w:rsid w:val="001D1F2C"/>
    <w:rsid w:val="001E042A"/>
    <w:rsid w:val="001F0294"/>
    <w:rsid w:val="001F26C0"/>
    <w:rsid w:val="001F2B01"/>
    <w:rsid w:val="00210EEF"/>
    <w:rsid w:val="00214A54"/>
    <w:rsid w:val="002407C7"/>
    <w:rsid w:val="00240856"/>
    <w:rsid w:val="00250624"/>
    <w:rsid w:val="002740B8"/>
    <w:rsid w:val="00280032"/>
    <w:rsid w:val="002802C5"/>
    <w:rsid w:val="0029443E"/>
    <w:rsid w:val="002B2FD1"/>
    <w:rsid w:val="002E2952"/>
    <w:rsid w:val="002F14DA"/>
    <w:rsid w:val="002F48CE"/>
    <w:rsid w:val="00310240"/>
    <w:rsid w:val="0032184C"/>
    <w:rsid w:val="00327DA5"/>
    <w:rsid w:val="00332F00"/>
    <w:rsid w:val="00352EFC"/>
    <w:rsid w:val="0037135C"/>
    <w:rsid w:val="00373777"/>
    <w:rsid w:val="003749E3"/>
    <w:rsid w:val="00375B9A"/>
    <w:rsid w:val="00381046"/>
    <w:rsid w:val="00394E19"/>
    <w:rsid w:val="003C402E"/>
    <w:rsid w:val="003C5D02"/>
    <w:rsid w:val="003E3AEB"/>
    <w:rsid w:val="003F3C86"/>
    <w:rsid w:val="00402EB8"/>
    <w:rsid w:val="004048AE"/>
    <w:rsid w:val="00411CFE"/>
    <w:rsid w:val="00413F60"/>
    <w:rsid w:val="00414FC1"/>
    <w:rsid w:val="00415FF3"/>
    <w:rsid w:val="00450142"/>
    <w:rsid w:val="00450C1A"/>
    <w:rsid w:val="00451CCA"/>
    <w:rsid w:val="00462E93"/>
    <w:rsid w:val="0046447F"/>
    <w:rsid w:val="00465205"/>
    <w:rsid w:val="00490DE4"/>
    <w:rsid w:val="00497901"/>
    <w:rsid w:val="004B17B5"/>
    <w:rsid w:val="004C48D7"/>
    <w:rsid w:val="004E1FC7"/>
    <w:rsid w:val="004F6058"/>
    <w:rsid w:val="00527542"/>
    <w:rsid w:val="00543B05"/>
    <w:rsid w:val="00560B8C"/>
    <w:rsid w:val="005824DC"/>
    <w:rsid w:val="005838F3"/>
    <w:rsid w:val="005A03B2"/>
    <w:rsid w:val="005F0EF1"/>
    <w:rsid w:val="00600CE5"/>
    <w:rsid w:val="00616665"/>
    <w:rsid w:val="00635C71"/>
    <w:rsid w:val="00637BC1"/>
    <w:rsid w:val="00641468"/>
    <w:rsid w:val="00644680"/>
    <w:rsid w:val="00653FA6"/>
    <w:rsid w:val="0065428A"/>
    <w:rsid w:val="006546ED"/>
    <w:rsid w:val="006547D2"/>
    <w:rsid w:val="006677CA"/>
    <w:rsid w:val="00673EFF"/>
    <w:rsid w:val="006851B4"/>
    <w:rsid w:val="006955F4"/>
    <w:rsid w:val="00695682"/>
    <w:rsid w:val="006B06BF"/>
    <w:rsid w:val="006B53F9"/>
    <w:rsid w:val="006C7576"/>
    <w:rsid w:val="006D6EE7"/>
    <w:rsid w:val="006E227A"/>
    <w:rsid w:val="006E4656"/>
    <w:rsid w:val="007078D1"/>
    <w:rsid w:val="007111A5"/>
    <w:rsid w:val="00723E7A"/>
    <w:rsid w:val="00763532"/>
    <w:rsid w:val="00765275"/>
    <w:rsid w:val="007768BD"/>
    <w:rsid w:val="007972E7"/>
    <w:rsid w:val="007A5B51"/>
    <w:rsid w:val="007B00C9"/>
    <w:rsid w:val="007B30F1"/>
    <w:rsid w:val="007C4572"/>
    <w:rsid w:val="007D0583"/>
    <w:rsid w:val="007E1078"/>
    <w:rsid w:val="007E72B6"/>
    <w:rsid w:val="007F2B34"/>
    <w:rsid w:val="007F55DE"/>
    <w:rsid w:val="008002B9"/>
    <w:rsid w:val="008122A5"/>
    <w:rsid w:val="00816835"/>
    <w:rsid w:val="0084397D"/>
    <w:rsid w:val="00860073"/>
    <w:rsid w:val="0089481F"/>
    <w:rsid w:val="00896EAA"/>
    <w:rsid w:val="008A1176"/>
    <w:rsid w:val="008B68A6"/>
    <w:rsid w:val="008C30D7"/>
    <w:rsid w:val="008C5FF8"/>
    <w:rsid w:val="008D387B"/>
    <w:rsid w:val="008E0519"/>
    <w:rsid w:val="008E1A43"/>
    <w:rsid w:val="008E6064"/>
    <w:rsid w:val="008E6819"/>
    <w:rsid w:val="008F3A7E"/>
    <w:rsid w:val="00913A57"/>
    <w:rsid w:val="00944E9A"/>
    <w:rsid w:val="00955042"/>
    <w:rsid w:val="00971AAD"/>
    <w:rsid w:val="00982EC3"/>
    <w:rsid w:val="009B0B6D"/>
    <w:rsid w:val="009C770B"/>
    <w:rsid w:val="009D0863"/>
    <w:rsid w:val="009D799D"/>
    <w:rsid w:val="009E242E"/>
    <w:rsid w:val="009F4E9B"/>
    <w:rsid w:val="00A0371A"/>
    <w:rsid w:val="00A1017F"/>
    <w:rsid w:val="00A12FC6"/>
    <w:rsid w:val="00A17802"/>
    <w:rsid w:val="00A3010B"/>
    <w:rsid w:val="00A31213"/>
    <w:rsid w:val="00A36D2E"/>
    <w:rsid w:val="00A46AF7"/>
    <w:rsid w:val="00A54156"/>
    <w:rsid w:val="00A618BE"/>
    <w:rsid w:val="00A64A87"/>
    <w:rsid w:val="00A833D7"/>
    <w:rsid w:val="00A920E1"/>
    <w:rsid w:val="00AA623F"/>
    <w:rsid w:val="00AB2CB0"/>
    <w:rsid w:val="00AC4699"/>
    <w:rsid w:val="00AD6263"/>
    <w:rsid w:val="00AE0EB7"/>
    <w:rsid w:val="00AF3ABB"/>
    <w:rsid w:val="00AF7DB2"/>
    <w:rsid w:val="00B1031A"/>
    <w:rsid w:val="00B2281A"/>
    <w:rsid w:val="00B47E31"/>
    <w:rsid w:val="00B60F30"/>
    <w:rsid w:val="00B6711D"/>
    <w:rsid w:val="00B8652A"/>
    <w:rsid w:val="00B87EB4"/>
    <w:rsid w:val="00B94845"/>
    <w:rsid w:val="00B95B77"/>
    <w:rsid w:val="00BA57E4"/>
    <w:rsid w:val="00BB0177"/>
    <w:rsid w:val="00BB6E8E"/>
    <w:rsid w:val="00BB74F8"/>
    <w:rsid w:val="00BC055F"/>
    <w:rsid w:val="00BE6653"/>
    <w:rsid w:val="00C00907"/>
    <w:rsid w:val="00C01FF6"/>
    <w:rsid w:val="00C03000"/>
    <w:rsid w:val="00C16692"/>
    <w:rsid w:val="00C168E8"/>
    <w:rsid w:val="00C21918"/>
    <w:rsid w:val="00C278B7"/>
    <w:rsid w:val="00C444EC"/>
    <w:rsid w:val="00C505AF"/>
    <w:rsid w:val="00C54F51"/>
    <w:rsid w:val="00C56008"/>
    <w:rsid w:val="00C668B9"/>
    <w:rsid w:val="00C677B5"/>
    <w:rsid w:val="00C74A5B"/>
    <w:rsid w:val="00C773F3"/>
    <w:rsid w:val="00C838C5"/>
    <w:rsid w:val="00C85475"/>
    <w:rsid w:val="00C91AAB"/>
    <w:rsid w:val="00C95CB8"/>
    <w:rsid w:val="00C96225"/>
    <w:rsid w:val="00C977F1"/>
    <w:rsid w:val="00CB388A"/>
    <w:rsid w:val="00CC15F4"/>
    <w:rsid w:val="00CD0474"/>
    <w:rsid w:val="00CD5DB1"/>
    <w:rsid w:val="00CD5E2B"/>
    <w:rsid w:val="00CE407C"/>
    <w:rsid w:val="00CE4DA5"/>
    <w:rsid w:val="00CF7846"/>
    <w:rsid w:val="00D005BA"/>
    <w:rsid w:val="00D012EA"/>
    <w:rsid w:val="00D223CF"/>
    <w:rsid w:val="00D225B0"/>
    <w:rsid w:val="00D32841"/>
    <w:rsid w:val="00D42F0B"/>
    <w:rsid w:val="00D506A4"/>
    <w:rsid w:val="00D5438D"/>
    <w:rsid w:val="00D851BF"/>
    <w:rsid w:val="00D95017"/>
    <w:rsid w:val="00D95F41"/>
    <w:rsid w:val="00DA5940"/>
    <w:rsid w:val="00DB06CF"/>
    <w:rsid w:val="00DB0E14"/>
    <w:rsid w:val="00DC0D04"/>
    <w:rsid w:val="00DC6F38"/>
    <w:rsid w:val="00DD0B3C"/>
    <w:rsid w:val="00DE6366"/>
    <w:rsid w:val="00DF4F05"/>
    <w:rsid w:val="00E13583"/>
    <w:rsid w:val="00E1758E"/>
    <w:rsid w:val="00E214D9"/>
    <w:rsid w:val="00E25CD9"/>
    <w:rsid w:val="00E32884"/>
    <w:rsid w:val="00E41CB2"/>
    <w:rsid w:val="00E428A9"/>
    <w:rsid w:val="00E518DD"/>
    <w:rsid w:val="00E60E4B"/>
    <w:rsid w:val="00E64389"/>
    <w:rsid w:val="00E840DE"/>
    <w:rsid w:val="00E86874"/>
    <w:rsid w:val="00E92C93"/>
    <w:rsid w:val="00E956FD"/>
    <w:rsid w:val="00EA15A7"/>
    <w:rsid w:val="00EA2205"/>
    <w:rsid w:val="00EA3160"/>
    <w:rsid w:val="00EA59F2"/>
    <w:rsid w:val="00EC5659"/>
    <w:rsid w:val="00EC58B0"/>
    <w:rsid w:val="00EC77C2"/>
    <w:rsid w:val="00ED46DB"/>
    <w:rsid w:val="00EE3E54"/>
    <w:rsid w:val="00EE593D"/>
    <w:rsid w:val="00EE6A52"/>
    <w:rsid w:val="00F12800"/>
    <w:rsid w:val="00F23E2E"/>
    <w:rsid w:val="00F25C16"/>
    <w:rsid w:val="00F41A41"/>
    <w:rsid w:val="00F4222A"/>
    <w:rsid w:val="00F4476A"/>
    <w:rsid w:val="00F450BF"/>
    <w:rsid w:val="00F620B8"/>
    <w:rsid w:val="00F76D6D"/>
    <w:rsid w:val="00F90CDE"/>
    <w:rsid w:val="00F910DF"/>
    <w:rsid w:val="00FA6B65"/>
    <w:rsid w:val="00FB5FED"/>
    <w:rsid w:val="00FC68D4"/>
    <w:rsid w:val="00FC7A80"/>
    <w:rsid w:val="00FE145D"/>
    <w:rsid w:val="00FE31F9"/>
    <w:rsid w:val="00FE4A27"/>
    <w:rsid w:val="00FE576A"/>
    <w:rsid w:val="00FF0F46"/>
    <w:rsid w:val="00FF58D8"/>
    <w:rsid w:val="023C3FDD"/>
    <w:rsid w:val="032D1013"/>
    <w:rsid w:val="06FB77E5"/>
    <w:rsid w:val="0EF06984"/>
    <w:rsid w:val="0F543D0C"/>
    <w:rsid w:val="0F9A3E6D"/>
    <w:rsid w:val="10B56A13"/>
    <w:rsid w:val="11F81830"/>
    <w:rsid w:val="13754643"/>
    <w:rsid w:val="16780201"/>
    <w:rsid w:val="17197BD7"/>
    <w:rsid w:val="17A87A25"/>
    <w:rsid w:val="1877007F"/>
    <w:rsid w:val="195404FB"/>
    <w:rsid w:val="1A31519E"/>
    <w:rsid w:val="1B322DCE"/>
    <w:rsid w:val="1D754613"/>
    <w:rsid w:val="1EC008DC"/>
    <w:rsid w:val="1FEB782E"/>
    <w:rsid w:val="215E2E32"/>
    <w:rsid w:val="2394030F"/>
    <w:rsid w:val="262834EB"/>
    <w:rsid w:val="29630438"/>
    <w:rsid w:val="2A2154B2"/>
    <w:rsid w:val="2D6B0095"/>
    <w:rsid w:val="2F3650DA"/>
    <w:rsid w:val="342D461A"/>
    <w:rsid w:val="35C43074"/>
    <w:rsid w:val="3E4415EE"/>
    <w:rsid w:val="3FD76FBC"/>
    <w:rsid w:val="414C7AE6"/>
    <w:rsid w:val="41830FD1"/>
    <w:rsid w:val="41963ED3"/>
    <w:rsid w:val="428E5704"/>
    <w:rsid w:val="42A3719F"/>
    <w:rsid w:val="44643467"/>
    <w:rsid w:val="44994EB0"/>
    <w:rsid w:val="46DD1652"/>
    <w:rsid w:val="487D5C6C"/>
    <w:rsid w:val="49435D8E"/>
    <w:rsid w:val="494C1680"/>
    <w:rsid w:val="4B7E4F39"/>
    <w:rsid w:val="4BF94693"/>
    <w:rsid w:val="4F0B7F86"/>
    <w:rsid w:val="52C906B4"/>
    <w:rsid w:val="578B095A"/>
    <w:rsid w:val="59782C8B"/>
    <w:rsid w:val="5DB156CC"/>
    <w:rsid w:val="5EAE5A03"/>
    <w:rsid w:val="606E7383"/>
    <w:rsid w:val="62822A5D"/>
    <w:rsid w:val="62B711F8"/>
    <w:rsid w:val="64883189"/>
    <w:rsid w:val="67861046"/>
    <w:rsid w:val="67945D1F"/>
    <w:rsid w:val="699C0552"/>
    <w:rsid w:val="6BB9504A"/>
    <w:rsid w:val="706E5529"/>
    <w:rsid w:val="72CE2427"/>
    <w:rsid w:val="75A82D16"/>
    <w:rsid w:val="768377CB"/>
    <w:rsid w:val="77CF4948"/>
    <w:rsid w:val="7DAE00ED"/>
    <w:rsid w:val="7DB7468E"/>
    <w:rsid w:val="7E137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9B5952C"/>
  <w15:docId w15:val="{64034CA9-1A93-49D3-B547-731C43800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semiHidden="1" w:uiPriority="99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1"/>
      <w:szCs w:val="22"/>
    </w:rPr>
  </w:style>
  <w:style w:type="paragraph" w:styleId="1">
    <w:name w:val="heading 1"/>
    <w:basedOn w:val="a"/>
    <w:next w:val="a"/>
    <w:qFormat/>
    <w:rsid w:val="002802C5"/>
    <w:pPr>
      <w:keepNext/>
      <w:keepLines/>
      <w:spacing w:before="75" w:after="75"/>
      <w:jc w:val="center"/>
      <w:outlineLvl w:val="0"/>
    </w:pPr>
    <w:rPr>
      <w:rFonts w:eastAsia="黑体"/>
      <w:kern w:val="44"/>
      <w:sz w:val="32"/>
    </w:rPr>
  </w:style>
  <w:style w:type="paragraph" w:styleId="2">
    <w:name w:val="heading 2"/>
    <w:basedOn w:val="a"/>
    <w:next w:val="a"/>
    <w:unhideWhenUsed/>
    <w:qFormat/>
    <w:rsid w:val="002802C5"/>
    <w:pPr>
      <w:keepNext/>
      <w:keepLines/>
      <w:spacing w:before="75" w:after="75"/>
      <w:jc w:val="center"/>
      <w:outlineLvl w:val="1"/>
    </w:pPr>
    <w:rPr>
      <w:rFonts w:eastAsia="黑体"/>
      <w:sz w:val="24"/>
    </w:rPr>
  </w:style>
  <w:style w:type="paragraph" w:styleId="3">
    <w:name w:val="heading 3"/>
    <w:basedOn w:val="a"/>
    <w:next w:val="a"/>
    <w:unhideWhenUsed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4">
    <w:name w:val="heading 4"/>
    <w:basedOn w:val="a"/>
    <w:next w:val="a"/>
    <w:unhideWhenUsed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sz w:val="28"/>
    </w:rPr>
  </w:style>
  <w:style w:type="paragraph" w:styleId="5">
    <w:name w:val="heading 5"/>
    <w:basedOn w:val="a"/>
    <w:next w:val="a"/>
    <w:unhideWhenUsed/>
    <w:qFormat/>
    <w:pPr>
      <w:keepNext/>
      <w:keepLines/>
      <w:spacing w:before="280" w:after="290" w:line="372" w:lineRule="auto"/>
      <w:outlineLvl w:val="4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hint="eastAsia"/>
      <w:sz w:val="24"/>
      <w:szCs w:val="24"/>
    </w:rPr>
  </w:style>
  <w:style w:type="paragraph" w:styleId="a9">
    <w:name w:val="Normal (Web)"/>
    <w:basedOn w:val="a"/>
    <w:link w:val="aa"/>
    <w:uiPriority w:val="99"/>
    <w:qFormat/>
    <w:pPr>
      <w:spacing w:beforeAutospacing="1" w:afterAutospacing="1"/>
      <w:jc w:val="left"/>
    </w:pPr>
    <w:rPr>
      <w:sz w:val="24"/>
    </w:rPr>
  </w:style>
  <w:style w:type="character" w:styleId="ab">
    <w:name w:val="Strong"/>
    <w:basedOn w:val="a0"/>
    <w:qFormat/>
    <w:rPr>
      <w:b/>
    </w:rPr>
  </w:style>
  <w:style w:type="character" w:styleId="ac">
    <w:name w:val="annotation reference"/>
    <w:basedOn w:val="a0"/>
    <w:uiPriority w:val="99"/>
    <w:semiHidden/>
    <w:unhideWhenUsed/>
    <w:qFormat/>
    <w:rPr>
      <w:sz w:val="21"/>
      <w:szCs w:val="21"/>
    </w:rPr>
  </w:style>
  <w:style w:type="table" w:customStyle="1" w:styleId="Table">
    <w:name w:val="Table"/>
    <w:semiHidden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0" w:space="0" w:color="auto"/>
        </w:tcBorders>
        <w:vAlign w:val="bottom"/>
      </w:tcPr>
    </w:tblStylePr>
  </w:style>
  <w:style w:type="paragraph" w:styleId="ad">
    <w:name w:val="List Paragraph"/>
    <w:basedOn w:val="a"/>
    <w:uiPriority w:val="34"/>
    <w:unhideWhenUsed/>
    <w:qFormat/>
    <w:pPr>
      <w:ind w:firstLineChars="200" w:firstLine="420"/>
    </w:pPr>
  </w:style>
  <w:style w:type="character" w:styleId="ae">
    <w:name w:val="Placeholder Text"/>
    <w:basedOn w:val="a0"/>
    <w:uiPriority w:val="99"/>
    <w:unhideWhenUsed/>
    <w:qFormat/>
    <w:rPr>
      <w:color w:val="666666"/>
    </w:rPr>
  </w:style>
  <w:style w:type="paragraph" w:customStyle="1" w:styleId="MTDisplayEquation">
    <w:name w:val="MTDisplayEquation"/>
    <w:basedOn w:val="a"/>
    <w:next w:val="a"/>
    <w:link w:val="MTDisplayEquation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qFormat/>
    <w:rPr>
      <w:sz w:val="21"/>
      <w:szCs w:val="22"/>
    </w:rPr>
  </w:style>
  <w:style w:type="character" w:customStyle="1" w:styleId="a8">
    <w:name w:val="页眉 字符"/>
    <w:basedOn w:val="a0"/>
    <w:link w:val="a7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a">
    <w:name w:val="普通(网站) 字符"/>
    <w:basedOn w:val="a0"/>
    <w:link w:val="a9"/>
    <w:uiPriority w:val="99"/>
    <w:qFormat/>
    <w:rsid w:val="002802C5"/>
    <w:rPr>
      <w:sz w:val="24"/>
      <w:szCs w:val="22"/>
    </w:rPr>
  </w:style>
  <w:style w:type="paragraph" w:customStyle="1" w:styleId="af">
    <w:name w:val="题干"/>
    <w:basedOn w:val="a"/>
    <w:link w:val="af0"/>
    <w:qFormat/>
    <w:rsid w:val="00543B05"/>
    <w:pPr>
      <w:ind w:firstLine="420"/>
    </w:pPr>
    <w:rPr>
      <w:rFonts w:eastAsia="楷体"/>
      <w:noProof/>
    </w:rPr>
  </w:style>
  <w:style w:type="character" w:customStyle="1" w:styleId="af0">
    <w:name w:val="题干 字符"/>
    <w:basedOn w:val="a0"/>
    <w:link w:val="af"/>
    <w:rsid w:val="00543B05"/>
    <w:rPr>
      <w:rFonts w:eastAsia="楷体"/>
      <w:noProof/>
      <w:sz w:val="21"/>
      <w:szCs w:val="22"/>
    </w:rPr>
  </w:style>
  <w:style w:type="paragraph" w:styleId="af1">
    <w:name w:val="annotation subject"/>
    <w:basedOn w:val="a3"/>
    <w:next w:val="a3"/>
    <w:link w:val="af2"/>
    <w:rsid w:val="00BA57E4"/>
    <w:rPr>
      <w:b/>
      <w:bCs/>
    </w:rPr>
  </w:style>
  <w:style w:type="character" w:customStyle="1" w:styleId="a4">
    <w:name w:val="批注文字 字符"/>
    <w:basedOn w:val="a0"/>
    <w:link w:val="a3"/>
    <w:rsid w:val="00BA57E4"/>
    <w:rPr>
      <w:sz w:val="21"/>
      <w:szCs w:val="22"/>
    </w:rPr>
  </w:style>
  <w:style w:type="character" w:customStyle="1" w:styleId="af2">
    <w:name w:val="批注主题 字符"/>
    <w:basedOn w:val="a4"/>
    <w:link w:val="af1"/>
    <w:rsid w:val="00BA57E4"/>
    <w:rPr>
      <w:b/>
      <w:bCs/>
      <w:sz w:val="21"/>
      <w:szCs w:val="22"/>
    </w:rPr>
  </w:style>
  <w:style w:type="character" w:customStyle="1" w:styleId="MTConvertedEquation">
    <w:name w:val="MTConvertedEquation"/>
    <w:basedOn w:val="a0"/>
    <w:rsid w:val="002F14DA"/>
    <w:rPr>
      <w:rFonts w:eastAsia="宋体"/>
      <w:b/>
      <w:sz w:val="3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6.svg"/><Relationship Id="rId1" Type="http://schemas.openxmlformats.org/officeDocument/2006/relationships/image" Target="media/image5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0.bin"/><Relationship Id="rId68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3.jpg"/><Relationship Id="rId29" Type="http://schemas.openxmlformats.org/officeDocument/2006/relationships/oleObject" Target="embeddings/oleObject3.bin"/><Relationship Id="rId11" Type="http://schemas.microsoft.com/office/2011/relationships/commentsExtended" Target="commentsExtended.xml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styles" Target="styles.xml"/><Relationship Id="rId61" Type="http://schemas.openxmlformats.org/officeDocument/2006/relationships/oleObject" Target="embeddings/oleObject19.bin"/><Relationship Id="rId19" Type="http://schemas.openxmlformats.org/officeDocument/2006/relationships/footer" Target="footer2.xml"/><Relationship Id="rId14" Type="http://schemas.openxmlformats.org/officeDocument/2006/relationships/image" Target="media/image1.jpeg"/><Relationship Id="rId22" Type="http://schemas.openxmlformats.org/officeDocument/2006/relationships/image" Target="media/image9.png"/><Relationship Id="rId27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footnotes" Target="footnotes.xml"/><Relationship Id="rId51" Type="http://schemas.openxmlformats.org/officeDocument/2006/relationships/oleObject" Target="embeddings/oleObject14.bin"/><Relationship Id="rId3" Type="http://schemas.openxmlformats.org/officeDocument/2006/relationships/customXml" Target="../customXml/item3.xml"/><Relationship Id="rId12" Type="http://schemas.microsoft.com/office/2016/09/relationships/commentsIds" Target="commentsIds.xml"/><Relationship Id="rId17" Type="http://schemas.openxmlformats.org/officeDocument/2006/relationships/image" Target="media/image4.gi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18.bin"/><Relationship Id="rId67" Type="http://schemas.microsoft.com/office/2011/relationships/people" Target="people.xml"/><Relationship Id="rId20" Type="http://schemas.openxmlformats.org/officeDocument/2006/relationships/image" Target="media/image7.jpeg"/><Relationship Id="rId41" Type="http://schemas.openxmlformats.org/officeDocument/2006/relationships/oleObject" Target="embeddings/oleObject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2.jpeg"/><Relationship Id="rId23" Type="http://schemas.openxmlformats.org/officeDocument/2006/relationships/image" Target="media/image10.gi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comments" Target="comments.xml"/><Relationship Id="rId31" Type="http://schemas.openxmlformats.org/officeDocument/2006/relationships/oleObject" Target="embeddings/oleObject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microsoft.com/office/2018/08/relationships/commentsExtensible" Target="commentsExtensible.xml"/><Relationship Id="rId18" Type="http://schemas.openxmlformats.org/officeDocument/2006/relationships/footer" Target="footer1.xml"/><Relationship Id="rId3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ontractReview xmlns="http://schemas.wps.cn/vas-ai-hub/contract-review">
  <reviewItems>
    <reviewItem>
      <errorID>03536d05-933a-4da3-89d8-76df57f429e7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378DEF6E</paraID>
      <start>0</start>
      <end>1</end>
      <status>unmodified</status>
      <modifiedWord/>
      <trackRevisions>false</trackRevisions>
    </reviewItem>
    <reviewItem>
      <errorID>63154f7b-33bc-469e-bf10-4ecb5fb0359c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378DEF6E</paraID>
      <start>16</start>
      <end>17</end>
      <status>unmodified</status>
      <modifiedWord/>
      <trackRevisions>false</trackRevisions>
    </reviewItem>
    <reviewItem>
      <errorID>28b22002-ccc1-4088-b0e8-3de66eea6206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5B27201B</paraID>
      <start>0</start>
      <end>1</end>
      <status>unmodified</status>
      <modifiedWord/>
      <trackRevisions>false</trackRevisions>
    </reviewItem>
    <reviewItem>
      <errorID>d9372a9d-003f-40a6-bfdc-5f61851306f8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5B27201B</paraID>
      <start>13</start>
      <end>14</end>
      <status>unmodified</status>
      <modifiedWord/>
      <trackRevisions>false</trackRevisions>
    </reviewItem>
    <reviewItem>
      <errorID>e67c14a9-eb3b-446f-934d-498e1503b4e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ABDF383</paraID>
      <start>0</start>
      <end>2</end>
      <status>unmodified</status>
      <modifiedWord/>
      <trackRevisions>false</trackRevisions>
    </reviewItem>
    <reviewItem>
      <errorID>7b06e747-dc27-43b8-84fb-05b80b9977b1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33D815</paraID>
      <start>0</start>
      <end>2</end>
      <status>unmodified</status>
      <modifiedWord/>
      <trackRevisions>false</trackRevisions>
    </reviewItem>
    <reviewItem>
      <errorID>6ce19a3e-357e-4e46-aa2e-e5c20b7dcdeb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3F58243</paraID>
      <start>0</start>
      <end>2</end>
      <status>unmodified</status>
      <modifiedWord/>
      <trackRevisions>false</trackRevisions>
    </reviewItem>
    <reviewItem>
      <errorID>9b8fec8b-b0f3-4ccb-be67-419da1a31d5d</errorID>
      <errorWord>成</errorWord>
      <group>L1_Word</group>
      <groupName>字词问题</groupName>
      <ability>L2_Typo</ability>
      <abilityName>字词错误</abilityName>
      <candidateList>
        <item>呈</item>
      </candidateList>
      <explain>存在发音相同字词的误用。</explain>
      <paraID>2CE96238</paraID>
      <start>73</start>
      <end>74</end>
      <status>unmodified</status>
      <modifiedWord/>
      <trackRevisions>false</trackRevisions>
    </reviewItem>
    <reviewItem>
      <errorID>1c7ed2fc-1213-4448-9ef7-ef6c608664b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69D830</paraID>
      <start>0</start>
      <end>2</end>
      <status>unmodified</status>
      <modifiedWord/>
      <trackRevisions>false</trackRevisions>
    </reviewItem>
    <reviewItem>
      <errorID>d57b44b4-aa54-4f8a-bfe5-6e96601a8bc6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79754BF</paraID>
      <start>0</start>
      <end>2</end>
      <status>unmodified</status>
      <modifiedWord/>
      <trackRevisions>false</trackRevisions>
    </reviewItem>
    <reviewItem>
      <errorID>59186c35-a0ef-4232-9bd6-40077b202976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479754BF</paraID>
      <start>72</start>
      <end>73</end>
      <status>unmodified</status>
      <modifiedWord/>
      <trackRevisions>false</trackRevisions>
    </reviewItem>
    <reviewItem>
      <errorID>d4d2e69f-1c0b-4153-b2e9-b2589e09f1db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479754BF</paraID>
      <start>85</start>
      <end>86</end>
      <status>unmodified</status>
      <modifiedWord/>
      <trackRevisions>false</trackRevisions>
    </reviewItem>
    <reviewItem>
      <errorID>f7aadf50-ecef-424e-b4ce-9dd289e7fe56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39AFCC7</paraID>
      <start>0</start>
      <end>2</end>
      <status>unmodified</status>
      <modifiedWord/>
      <trackRevisions>false</trackRevisions>
    </reviewItem>
    <reviewItem>
      <errorID>98b9226f-07d6-4546-90d5-85dae14518d0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AD56A42</paraID>
      <start>0</start>
      <end>2</end>
      <status>unmodified</status>
      <modifiedWord/>
      <trackRevisions>false</trackRevisions>
    </reviewItem>
    <reviewItem>
      <errorID>e12a6861-3ec8-4ba0-8374-7f8dfdf968b5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5A61FB</paraID>
      <start>0</start>
      <end>3</end>
      <status>unmodified</status>
      <modifiedWord/>
      <trackRevisions>false</trackRevisions>
    </reviewItem>
    <reviewItem>
      <errorID>71cd1c6f-7d04-466b-82f3-7d5c005592c4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685A61FB</paraID>
      <start>3</start>
      <end>4</end>
      <status>unmodified</status>
      <modifiedWord/>
      <trackRevisions>false</trackRevisions>
    </reviewItem>
    <reviewItem>
      <errorID>4b13d4e0-0018-4730-ad83-1c7ea163650e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685A61FB</paraID>
      <start>6</start>
      <end>7</end>
      <status>unmodified</status>
      <modifiedWord/>
      <trackRevisions>false</trackRevisions>
    </reviewItem>
    <reviewItem>
      <errorID>b46e35c8-bc6c-43bb-a65e-c87a8f0d6a43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A295DFC</paraID>
      <start>0</start>
      <end>3</end>
      <status>unmodified</status>
      <modifiedWord/>
      <trackRevisions>false</trackRevisions>
    </reviewItem>
    <reviewItem>
      <errorID>600c12c1-350e-45dc-b6a2-859479646ce1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A295DFC</paraID>
      <start>3</start>
      <end>4</end>
      <status>unmodified</status>
      <modifiedWord/>
      <trackRevisions>false</trackRevisions>
    </reviewItem>
    <reviewItem>
      <errorID>64a71365-98b0-4534-9d1d-989f6dc7a5dd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A295DFC</paraID>
      <start>6</start>
      <end>7</end>
      <status>unmodified</status>
      <modifiedWord/>
      <trackRevisions>false</trackRevisions>
    </reviewItem>
    <reviewItem>
      <errorID>728af0df-f494-419f-832c-f534e7f19b9d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2EA2F4D</paraID>
      <start>0</start>
      <end>2</end>
      <status>unmodified</status>
      <modifiedWord/>
      <trackRevisions>false</trackRevisions>
    </reviewItem>
    <reviewItem>
      <errorID>74586798-daeb-4c8d-bd60-966982412f83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365630D</paraID>
      <start>0</start>
      <end>2</end>
      <status>unmodified</status>
      <modifiedWord/>
      <trackRevisions>false</trackRevisions>
    </reviewItem>
    <reviewItem>
      <errorID>cb0f4d86-99d1-4310-a548-f74a06043ec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395BFBD</paraID>
      <start>1</start>
      <end>3</end>
      <status>unmodified</status>
      <modifiedWord/>
      <trackRevisions>false</trackRevisions>
    </reviewItem>
    <reviewItem>
      <errorID>f386b59d-6010-4650-ac96-7974d78f58a9</errorID>
      <errorWord>1)</errorWord>
      <group>L1_Format</group>
      <groupName>格式问题</groupName>
      <ability>L2_Ordinal</ability>
      <abilityName>序号格式</abilityName>
      <candidateList>
        <item>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2E9A395</paraID>
      <start>2</start>
      <end>4</end>
      <status>unmodified</status>
      <modifiedWord/>
      <trackRevisions>false</trackRevisions>
    </reviewItem>
    <reviewItem>
      <errorID>af3533c7-d413-46ec-a78c-88d8d9e89c23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05E9312</paraID>
      <start>0</start>
      <end>3</end>
      <status>unmodified</status>
      <modifiedWord/>
      <trackRevisions>false</trackRevisions>
    </reviewItem>
    <reviewItem>
      <errorID>caf45e2a-764b-4ea5-bc26-9645b4ce7b3e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0733524</paraID>
      <start>0</start>
      <end>2</end>
      <status>unmodified</status>
      <modifiedWord/>
      <trackRevisions>false</trackRevisions>
    </reviewItem>
    <reviewItem>
      <errorID>c24eadf3-53fe-4820-9444-196d0088533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ECA7A4C</paraID>
      <start>1</start>
      <end>3</end>
      <status>unmodified</status>
      <modifiedWord/>
      <trackRevisions>false</trackRevisions>
    </reviewItem>
    <reviewItem>
      <errorID>e87edc50-32d9-4b2d-a4eb-cc1e5ea904b6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C295BD</paraID>
      <start>0</start>
      <end>3</end>
      <status>unmodified</status>
      <modifiedWord/>
      <trackRevisions>false</trackRevisions>
    </reviewItem>
    <reviewItem>
      <errorID>966e378d-bd2b-4f5a-8394-e77515baab94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BF775AA</paraID>
      <start>0</start>
      <end>3</end>
      <status>unmodified</status>
      <modifiedWord/>
      <trackRevisions>false</trackRevisions>
    </reviewItem>
    <reviewItem>
      <errorID>7536a99e-1f8f-4a0c-8390-ad1e4e4b01b8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F69B3DB</paraID>
      <start>2</start>
      <end>4</end>
      <status>unmodified</status>
      <modifiedWord/>
      <trackRevisions>false</trackRevisions>
    </reviewItem>
    <reviewItem>
      <errorID>ba84e084-4857-4a9e-9e3e-7bb4995e261c</errorID>
      <errorWord>,</errorWord>
      <group>L1_Format</group>
      <groupName>格式问题</groupName>
      <ability>L2_HalfPunc</ability>
      <abilityName>全半角检查</abilityName>
      <candidateList>
        <item>，</item>
      </candidateList>
      <explain>文本全半角错误。</explain>
      <paraID>2F69B3DB</paraID>
      <start>97</start>
      <end>98</end>
      <status>unmodified</status>
      <modifiedWord/>
      <trackRevisions>false</trackRevisions>
    </reviewItem>
    <reviewItem>
      <errorID>5e8d24db-daf6-4ba8-b3fb-319c9732ab97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2F69B3DB</paraID>
      <start>118</start>
      <end>119</end>
      <status>unmodified</status>
      <modifiedWord/>
      <trackRevisions>false</trackRevisions>
    </reviewItem>
    <reviewItem>
      <errorID>c7081651-229f-499c-a32d-b2b8d6a47375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2F69B3DB</paraID>
      <start>156</start>
      <end>157</end>
      <status>unmodified</status>
      <modifiedWord/>
      <trackRevisions>false</trackRevisions>
    </reviewItem>
    <reviewItem>
      <errorID>08e2d702-955b-4241-acd1-70d4624f125e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5259BC6</paraID>
      <start>0</start>
      <end>3</end>
      <status>unmodified</status>
      <modifiedWord/>
      <trackRevisions>false</trackRevisions>
    </reviewItem>
    <reviewItem>
      <errorID>286bdad6-8fa1-47e5-a164-d0e78fb5468e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ED5ABC9</paraID>
      <start>0</start>
      <end>3</end>
      <status>unmodified</status>
      <modifiedWord/>
      <trackRevisions>false</trackRevisions>
    </reviewItem>
    <reviewItem>
      <errorID>68c85373-5e25-41b8-9cf7-e069918a8359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ED5ABC9</paraID>
      <start>3</start>
      <end>4</end>
      <status>unmodified</status>
      <modifiedWord/>
      <trackRevisions>false</trackRevisions>
    </reviewItem>
    <reviewItem>
      <errorID>ae1b3edf-4470-43ea-b8a2-81a4aa91b2b7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ED5ABC9</paraID>
      <start>6</start>
      <end>7</end>
      <status>unmodified</status>
      <modifiedWord/>
      <trackRevisions>false</trackRevisions>
    </reviewItem>
    <reviewItem>
      <errorID>b59ea5c1-850d-4648-b90d-6619e9af07e5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CE3EC89</paraID>
      <start>1</start>
      <end>3</end>
      <status>unmodified</status>
      <modifiedWord/>
      <trackRevisions>false</trackRevisions>
    </reviewItem>
    <reviewItem>
      <errorID>8943dccd-a7dd-42ed-b6e4-31f90ea22a45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EF617B1</paraID>
      <start>0</start>
      <end>3</end>
      <status>unmodified</status>
      <modifiedWord/>
      <trackRevisions>false</trackRevisions>
    </reviewItem>
    <reviewItem>
      <errorID>c857bea4-cde3-4cc1-9037-447122b9a88d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 EF617B1</paraID>
      <start>63</start>
      <end>64</end>
      <status>unmodified</status>
      <modifiedWord/>
      <trackRevisions>false</trackRevisions>
    </reviewItem>
    <reviewItem>
      <errorID>74e0e517-eed1-4c40-93e2-63381698fee5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 EF617B1</paraID>
      <start>74</start>
      <end>75</end>
      <status>unmodified</status>
      <modifiedWord/>
      <trackRevisions>false</trackRevisions>
    </reviewItem>
    <reviewItem>
      <errorID>421cfc9f-1c3d-48e6-9ffc-686304f4c615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1F7A590</paraID>
      <start>0</start>
      <end>3</end>
      <status>unmodified</status>
      <modifiedWord/>
      <trackRevisions>false</trackRevisions>
    </reviewItem>
    <reviewItem>
      <errorID>9ba6d543-9ebc-485d-b0c3-a26ce82a6419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11F7A590</paraID>
      <start>5</start>
      <end>6</end>
      <status>unmodified</status>
      <modifiedWord/>
      <trackRevisions>false</trackRevisions>
    </reviewItem>
    <reviewItem>
      <errorID>4af346a6-a6fb-4e6f-98b2-7df1058d5dc8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11F7A590</paraID>
      <start>7</start>
      <end>8</end>
      <status>unmodified</status>
      <modifiedWord/>
      <trackRevisions>false</trackRevisions>
    </reviewItem>
    <reviewItem>
      <errorID>c0281b1b-0bf4-45ac-97d6-da0cede50f3f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309C8E7</paraID>
      <start>2</start>
      <end>4</end>
      <status>unmodified</status>
      <modifiedWord/>
      <trackRevisions>false</trackRevisions>
    </reviewItem>
    <reviewItem>
      <errorID>690a209d-81ba-4857-b53b-74f8296d2ec5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96D48D1</paraID>
      <start>0</start>
      <end>2</end>
      <status>unmodified</status>
      <modifiedWord/>
      <trackRevisions>false</trackRevisions>
    </reviewItem>
    <reviewItem>
      <errorID>1ff9777c-acaa-4563-aeae-1a1b5ad3e74f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08F605A</paraID>
      <start>0</start>
      <end>3</end>
      <status>unmodified</status>
      <modifiedWord/>
      <trackRevisions>false</trackRevisions>
    </reviewItem>
    <reviewItem>
      <errorID>268a7ac6-ed48-4e7e-b8af-9022dd06b531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7704226</paraID>
      <start>0</start>
      <end>3</end>
      <status>unmodified</status>
      <modifiedWord/>
      <trackRevisions>false</trackRevisions>
    </reviewItem>
    <reviewItem>
      <errorID>7a709f3f-1732-44b7-bb25-b47cce73c73a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EF6A0B9</paraID>
      <start>0</start>
      <end>2</end>
      <status>unmodified</status>
      <modifiedWord/>
      <trackRevisions>false</trackRevisions>
    </reviewItem>
    <reviewItem>
      <errorID>fbc4ddb6-ea5a-485b-a21d-810d5405cfd0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680CB40</paraID>
      <start>0</start>
      <end>3</end>
      <status>unmodified</status>
      <modifiedWord/>
      <trackRevisions>false</trackRevisions>
    </reviewItem>
    <reviewItem>
      <errorID>a20f1623-4b9b-44ad-ae00-b8ed787fc06d</errorID>
      <errorWord>2)</errorWord>
      <group>L1_Format</group>
      <groupName>格式问题</groupName>
      <ability>L2_Ordinal</ability>
      <abilityName>序号格式</abilityName>
      <candidateList>
        <item>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972FCB8</paraID>
      <start>2</start>
      <end>4</end>
      <status>unmodified</status>
      <modifiedWord/>
      <trackRevisions>false</trackRevisions>
    </reviewItem>
    <reviewItem>
      <errorID>acb73ca3-bfd0-4ecd-968c-cb20d0a5fa94</errorID>
      <errorWord>如</errorWord>
      <group>L1_Word</group>
      <groupName>字词问题</groupName>
      <ability>L2_Typo</ability>
      <abilityName>字词错误</abilityName>
      <candidateList>
        <item>如下</item>
      </candidateList>
      <explain>〈动〉如同下面所叙述或列举的：列举～｜现将应注意的事情说明～。</explain>
      <paraID>4972FCB8</paraID>
      <start>127</start>
      <end>128</end>
      <status>unmodified</status>
      <modifiedWord/>
      <trackRevisions>false</trackRevisions>
    </reviewItem>
    <reviewItem>
      <errorID>2bfe8711-8400-44b8-a8da-ace442c66ad0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B6BBDC3</paraID>
      <start>0</start>
      <end>3</end>
      <status>unmodified</status>
      <modifiedWord/>
      <trackRevisions>false</trackRevisions>
    </reviewItem>
    <reviewItem>
      <errorID>f57435ac-7189-40f0-97ac-c95ffe8b1a46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A8E9604</paraID>
      <start>0</start>
      <end>2</end>
      <status>unmodified</status>
      <modifiedWord/>
      <trackRevisions>false</trackRevisions>
    </reviewItem>
    <reviewItem>
      <errorID>17a445d1-d151-4730-bea6-646f60b5d00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8EF22B3</paraID>
      <start>0</start>
      <end>2</end>
      <status>unmodified</status>
      <modifiedWord/>
      <trackRevisions>false</trackRevisions>
    </reviewItem>
    <reviewItem>
      <errorID>8b9bb48a-114e-47dc-86f7-039fd9fec77e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28EF22B3</paraID>
      <start>3</start>
      <end>4</end>
      <status>unmodified</status>
      <modifiedWord/>
      <trackRevisions>false</trackRevisions>
    </reviewItem>
    <reviewItem>
      <errorID>b5b96a31-859e-497b-a539-307e67f7c3a4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28EF22B3</paraID>
      <start>6</start>
      <end>7</end>
      <status>unmodified</status>
      <modifiedWord/>
      <trackRevisions>false</trackRevisions>
    </reviewItem>
    <reviewItem>
      <errorID>cfb22091-4b07-4b5a-a299-8d8ab57bfc6c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33F86F4</paraID>
      <start>0</start>
      <end>2</end>
      <status>unmodified</status>
      <modifiedWord/>
      <trackRevisions>false</trackRevisions>
    </reviewItem>
    <reviewItem>
      <errorID>02e0a46c-5c40-4889-9916-67610f4e82c8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733F86F4</paraID>
      <start>3</start>
      <end>4</end>
      <status>unmodified</status>
      <modifiedWord/>
      <trackRevisions>false</trackRevisions>
    </reviewItem>
    <reviewItem>
      <errorID>648e6846-1154-463b-9aa8-6ba36989a7f2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733F86F4</paraID>
      <start>6</start>
      <end>7</end>
      <status>unmodified</status>
      <modifiedWord/>
      <trackRevisions>false</trackRevisions>
    </reviewItem>
    <reviewItem>
      <errorID>860270d1-4245-4ab7-bd0c-1d51df09a405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7294210</paraID>
      <start>0</start>
      <end>2</end>
      <status>unmodified</status>
      <modifiedWord/>
      <trackRevisions>false</trackRevisions>
    </reviewItem>
    <reviewItem>
      <errorID>f8a4324e-ce9a-4c66-b7fb-5e610c6c8018</errorID>
      <errorWord> </errorWord>
      <group>L1_Punc</group>
      <groupName>标点问题</groupName>
      <ability>L2_Punc</ability>
      <abilityName>标点符号检查</abilityName>
      <candidateList>
        <item/>
      </candidateList>
      <explain>此处空格冗余，建议删除。</explain>
      <paraID>34D850BB</paraID>
      <start>1</start>
      <end>2</end>
      <status>unmodified</status>
      <modifiedWord/>
      <trackRevisions>false</trackRevisions>
    </reviewItem>
    <reviewItem>
      <errorID>58f66e6f-1fac-4283-9b79-2102ed382e10</errorID>
      <errorWord>1)</errorWord>
      <group>L1_Format</group>
      <groupName>格式问题</groupName>
      <ability>L2_Ordinal</ability>
      <abilityName>序号格式</abilityName>
      <candidateList>
        <item>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4D850BB</paraID>
      <start>2</start>
      <end>4</end>
      <status>unmodified</status>
      <modifiedWord/>
      <trackRevisions>false</trackRevisions>
    </reviewItem>
    <reviewItem>
      <errorID>7364da89-7603-4637-a5f9-fecbceb03ab1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99DE581</paraID>
      <start>0</start>
      <end>3</end>
      <status>unmodified</status>
      <modifiedWord/>
      <trackRevisions>false</trackRevisions>
    </reviewItem>
    <reviewItem>
      <errorID>98b791ce-4426-4f28-acd2-3b6c9426345c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699DE581</paraID>
      <start>3</start>
      <end>4</end>
      <status>unmodified</status>
      <modifiedWord/>
      <trackRevisions>false</trackRevisions>
    </reviewItem>
    <reviewItem>
      <errorID>84a856d3-389b-44b8-8222-13ed7914d6ec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699DE581</paraID>
      <start>6</start>
      <end>7</end>
      <status>unmodified</status>
      <modifiedWord/>
      <trackRevisions>false</trackRevisions>
    </reviewItem>
  </reviewItems>
  <config/>
</contractReview>
</file>

<file path=customXml/item3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891C8B2-C283-461C-893C-1E95D36A27E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4A2453C-4BE9-4576-AB9E-4A76D1CE457F}">
  <ds:schemaRefs>
    <ds:schemaRef ds:uri="http://schemas.wps.cn/vas-ai-hub/contract-review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7</TotalTime>
  <Pages>14</Pages>
  <Words>1753</Words>
  <Characters>9998</Characters>
  <Application>Microsoft Office Word</Application>
  <DocSecurity>0</DocSecurity>
  <Lines>83</Lines>
  <Paragraphs>23</Paragraphs>
  <ScaleCrop>false</ScaleCrop>
  <Company/>
  <LinksUpToDate>false</LinksUpToDate>
  <CharactersWithSpaces>11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ache POI</dc:creator>
  <cp:lastModifiedBy>physics</cp:lastModifiedBy>
  <cp:revision>11</cp:revision>
  <cp:lastPrinted>2026-03-30T05:19:00Z</cp:lastPrinted>
  <dcterms:created xsi:type="dcterms:W3CDTF">2026-04-20T08:22:00Z</dcterms:created>
  <dcterms:modified xsi:type="dcterms:W3CDTF">2026-04-21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jFmZWIzNDg2MmIzZjExOTIzMmViNTBmYTMwYTk0ZWYiLCJ1c2VySWQiOiI2NTU4MTcyNjAifQ==</vt:lpwstr>
  </property>
  <property fmtid="{D5CDD505-2E9C-101B-9397-08002B2CF9AE}" pid="3" name="KSOProductBuildVer">
    <vt:lpwstr>2052-12.1.0.25865</vt:lpwstr>
  </property>
  <property fmtid="{D5CDD505-2E9C-101B-9397-08002B2CF9AE}" pid="4" name="ICV">
    <vt:lpwstr>8AA3F353593242319598CFFD1BFC06D1_13</vt:lpwstr>
  </property>
  <property fmtid="{D5CDD505-2E9C-101B-9397-08002B2CF9AE}" pid="5" name="MTWinEqns">
    <vt:bool>true</vt:bool>
  </property>
</Properties>
</file>